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D8F" w:rsidRDefault="00F41D8F" w:rsidP="00BD766D">
      <w:pPr>
        <w:snapToGrid w:val="0"/>
        <w:spacing w:line="276" w:lineRule="auto"/>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326A15" w:rsidRDefault="00670A32" w:rsidP="00BD766D">
      <w:pPr>
        <w:snapToGrid w:val="0"/>
        <w:spacing w:line="276" w:lineRule="auto"/>
        <w:jc w:val="center"/>
        <w:rPr>
          <w:rFonts w:ascii="華康楷書體W5" w:eastAsia="華康楷書體W5" w:hAnsi="標楷體"/>
          <w:sz w:val="44"/>
          <w:szCs w:val="44"/>
        </w:rPr>
      </w:pPr>
      <w:r w:rsidRPr="007D5B16">
        <w:rPr>
          <w:rFonts w:eastAsia="華康楷書體W5"/>
          <w:sz w:val="44"/>
          <w:szCs w:val="44"/>
        </w:rPr>
        <w:t>11</w:t>
      </w:r>
      <w:r w:rsidR="00E575FD">
        <w:rPr>
          <w:rFonts w:eastAsia="華康楷書體W5" w:hint="eastAsia"/>
          <w:sz w:val="44"/>
          <w:szCs w:val="44"/>
        </w:rPr>
        <w:t>5</w:t>
      </w:r>
      <w:r>
        <w:rPr>
          <w:rFonts w:ascii="華康楷書體W5" w:eastAsia="華康楷書體W5" w:hAnsi="標楷體" w:hint="eastAsia"/>
          <w:sz w:val="44"/>
          <w:szCs w:val="44"/>
        </w:rPr>
        <w:t>學年度</w:t>
      </w:r>
      <w:r w:rsidR="00326A15">
        <w:rPr>
          <w:rFonts w:ascii="華康楷書體W5" w:eastAsia="華康楷書體W5" w:hAnsi="標楷體" w:hint="eastAsia"/>
          <w:sz w:val="44"/>
          <w:szCs w:val="44"/>
        </w:rPr>
        <w:t>學科能力測驗</w:t>
      </w:r>
      <w:r w:rsidR="00F41D8F">
        <w:rPr>
          <w:rFonts w:ascii="華康楷書體W5" w:eastAsia="華康楷書體W5" w:hAnsi="標楷體" w:hint="eastAsia"/>
          <w:sz w:val="44"/>
          <w:szCs w:val="44"/>
        </w:rPr>
        <w:t>全真</w:t>
      </w:r>
      <w:r>
        <w:rPr>
          <w:rFonts w:ascii="華康楷書體W5" w:eastAsia="華康楷書體W5" w:hAnsi="標楷體" w:hint="eastAsia"/>
          <w:sz w:val="44"/>
          <w:szCs w:val="44"/>
        </w:rPr>
        <w:t>模擬</w:t>
      </w:r>
      <w:r w:rsidR="00F41D8F">
        <w:rPr>
          <w:rFonts w:ascii="華康楷書體W5" w:eastAsia="華康楷書體W5" w:hAnsi="標楷體" w:hint="eastAsia"/>
          <w:sz w:val="44"/>
          <w:szCs w:val="44"/>
        </w:rPr>
        <w:t>試卷</w:t>
      </w:r>
      <w:r w:rsidR="007E5360">
        <w:rPr>
          <w:rFonts w:ascii="華康楷書體W5" w:eastAsia="華康楷書體W5" w:hAnsi="標楷體"/>
          <w:sz w:val="44"/>
          <w:szCs w:val="44"/>
        </w:rPr>
        <w:br/>
      </w:r>
      <w:r w:rsidR="00F264B3">
        <w:rPr>
          <w:rFonts w:ascii="華康楷書體W5" w:eastAsia="華康楷書體W5" w:hAnsi="標楷體" w:hint="eastAsia"/>
          <w:sz w:val="44"/>
          <w:szCs w:val="44"/>
        </w:rPr>
        <w:t>國語文綜合能力測驗</w:t>
      </w:r>
    </w:p>
    <w:p w:rsidR="00BD766D" w:rsidRDefault="00BD766D" w:rsidP="00BD766D">
      <w:pPr>
        <w:snapToGrid w:val="0"/>
        <w:spacing w:line="276" w:lineRule="auto"/>
        <w:jc w:val="center"/>
        <w:rPr>
          <w:rFonts w:ascii="標楷體" w:eastAsia="標楷體" w:hAnsi="標楷體"/>
          <w:b/>
          <w:sz w:val="36"/>
          <w:szCs w:val="36"/>
        </w:rPr>
      </w:pPr>
      <w:r w:rsidRPr="00BD766D">
        <w:rPr>
          <w:rFonts w:ascii="標楷體" w:eastAsia="標楷體" w:hAnsi="標楷體" w:hint="eastAsia"/>
          <w:b/>
          <w:sz w:val="36"/>
          <w:szCs w:val="36"/>
          <w:highlight w:val="lightGray"/>
        </w:rPr>
        <w:t>請於考試開始鈴響起，在答題卷簽名欄位以正楷簽全名</w:t>
      </w:r>
    </w:p>
    <w:p w:rsidR="00721FAF" w:rsidRPr="00721FAF" w:rsidRDefault="00721FAF" w:rsidP="00BD766D">
      <w:pPr>
        <w:snapToGrid w:val="0"/>
        <w:spacing w:line="276" w:lineRule="auto"/>
        <w:jc w:val="center"/>
        <w:rPr>
          <w:rFonts w:ascii="華康楷書體W5" w:eastAsia="華康楷書體W5" w:hAnsi="標楷體"/>
          <w:sz w:val="44"/>
          <w:szCs w:val="44"/>
        </w:rPr>
      </w:pPr>
      <w:r>
        <w:rPr>
          <w:rFonts w:ascii="華康楷書體W5" w:eastAsia="華康楷書體W5" w:hAnsi="標楷體" w:hint="eastAsia"/>
          <w:sz w:val="44"/>
          <w:szCs w:val="44"/>
          <w:lang w:eastAsia="zh-HK"/>
        </w:rPr>
        <w:t>板橋高中／林雅鈴老師</w:t>
      </w:r>
    </w:p>
    <w:p w:rsidR="009A4E24" w:rsidRPr="00326A15" w:rsidRDefault="005C3042" w:rsidP="00326A15">
      <w:pPr>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654656" behindDoc="0" locked="1" layoutInCell="1" allowOverlap="1" wp14:anchorId="5446D36D" wp14:editId="3C29DD7B">
                <wp:simplePos x="0" y="0"/>
                <wp:positionH relativeFrom="page">
                  <wp:posOffset>930275</wp:posOffset>
                </wp:positionH>
                <wp:positionV relativeFrom="paragraph">
                  <wp:posOffset>496570</wp:posOffset>
                </wp:positionV>
                <wp:extent cx="5742305" cy="5136515"/>
                <wp:effectExtent l="0" t="0" r="10795" b="26035"/>
                <wp:wrapNone/>
                <wp:docPr id="9"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2305" cy="513651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D17A8" w:rsidRPr="00001306" w:rsidRDefault="008D17A8"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考試時間：</w:t>
                            </w:r>
                            <w:r w:rsidRPr="00216EA1">
                              <w:rPr>
                                <w:rFonts w:eastAsia="華康楷書體W5" w:hint="eastAsia"/>
                                <w:sz w:val="28"/>
                                <w:szCs w:val="28"/>
                              </w:rPr>
                              <w:t>90</w:t>
                            </w:r>
                            <w:r w:rsidRPr="00216EA1">
                              <w:rPr>
                                <w:rFonts w:eastAsia="華康楷書體W5" w:hint="eastAsia"/>
                                <w:sz w:val="28"/>
                                <w:szCs w:val="28"/>
                              </w:rPr>
                              <w:t>分鐘</w:t>
                            </w:r>
                          </w:p>
                          <w:p w:rsidR="008D17A8" w:rsidRPr="00216EA1" w:rsidRDefault="008D17A8" w:rsidP="00721FAF">
                            <w:pPr>
                              <w:spacing w:beforeLines="50" w:before="186" w:line="238" w:lineRule="auto"/>
                              <w:ind w:leftChars="129" w:left="564" w:hangingChars="100" w:hanging="280"/>
                              <w:rPr>
                                <w:rFonts w:eastAsia="華康楷書體W5"/>
                                <w:sz w:val="28"/>
                                <w:szCs w:val="28"/>
                              </w:rPr>
                            </w:pPr>
                            <w:r w:rsidRPr="00216EA1">
                              <w:rPr>
                                <w:rFonts w:eastAsia="華康楷書體W5" w:hint="eastAsia"/>
                                <w:sz w:val="28"/>
                                <w:szCs w:val="28"/>
                              </w:rPr>
                              <w:t>作答方式：</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選擇題用</w:t>
                            </w:r>
                            <w:r>
                              <w:rPr>
                                <w:rFonts w:eastAsia="華康楷書體W5" w:hint="eastAsia"/>
                                <w:sz w:val="28"/>
                                <w:szCs w:val="28"/>
                              </w:rPr>
                              <w:t>2B</w:t>
                            </w:r>
                            <w:r w:rsidRPr="00216EA1">
                              <w:rPr>
                                <w:rFonts w:eastAsia="華康楷書體W5" w:hint="eastAsia"/>
                                <w:sz w:val="28"/>
                                <w:szCs w:val="28"/>
                              </w:rPr>
                              <w:t>鉛筆在「答題卷」上作答；更正時以橡皮擦擦拭，切勿使用修正帶（液）。</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除題目另有規定外，非選擇題用筆尖較粗之黑色墨水的筆在「答題卷」上作答；更正時，可以使用修正帶（液）。</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考生須依上述規定劃記或作答，若未依規定而導致答案難以辨識或評閱時，恐將影響成績。</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答題卷每人一張，不得要求增補。</w:t>
                            </w:r>
                          </w:p>
                          <w:p w:rsidR="008D17A8" w:rsidRPr="00216EA1" w:rsidRDefault="008D17A8" w:rsidP="00721FAF">
                            <w:pPr>
                              <w:spacing w:beforeLines="100" w:before="373" w:line="238" w:lineRule="auto"/>
                              <w:ind w:leftChars="129" w:left="564" w:hangingChars="100" w:hanging="280"/>
                              <w:rPr>
                                <w:rFonts w:eastAsia="華康楷書體W5"/>
                                <w:sz w:val="28"/>
                                <w:szCs w:val="28"/>
                              </w:rPr>
                            </w:pPr>
                            <w:r w:rsidRPr="00216EA1">
                              <w:rPr>
                                <w:rFonts w:eastAsia="華康楷書體W5" w:hint="eastAsia"/>
                                <w:sz w:val="28"/>
                                <w:szCs w:val="28"/>
                              </w:rPr>
                              <w:t>選擇題計分方式：</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單選題：每題有</w:t>
                            </w:r>
                            <w:r w:rsidRPr="00F264B3">
                              <w:rPr>
                                <w:rFonts w:eastAsia="華康楷書體W5"/>
                                <w:position w:val="-6"/>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pt;height:11.9pt" o:ole="">
                                  <v:imagedata r:id="rId9" o:title=""/>
                                </v:shape>
                                <o:OLEObject Type="Embed" ProgID="Equation.DSMT4" ShapeID="_x0000_i1026" DrawAspect="Content" ObjectID="_1819113516" r:id="rId10"/>
                              </w:object>
                            </w:r>
                            <w:r w:rsidRPr="00216EA1">
                              <w:rPr>
                                <w:rFonts w:eastAsia="華康楷書體W5" w:hint="eastAsia"/>
                                <w:sz w:val="28"/>
                                <w:szCs w:val="28"/>
                              </w:rPr>
                              <w:t>個選項，其中只有一個是正確或最適當的選項。各題答對者，得該題的分數；答錯、未作答或劃記多於一個選項者，該題以零分計算。</w:t>
                            </w:r>
                          </w:p>
                          <w:p w:rsidR="008D17A8" w:rsidRDefault="008D17A8" w:rsidP="00721FAF">
                            <w:pPr>
                              <w:spacing w:line="238" w:lineRule="auto"/>
                              <w:ind w:leftChars="129" w:left="568" w:hanging="284"/>
                              <w:rPr>
                                <w:rFonts w:eastAsia="華康楷書體W5"/>
                                <w:sz w:val="28"/>
                                <w:szCs w:val="28"/>
                              </w:rPr>
                            </w:pPr>
                            <w:r w:rsidRPr="00216EA1">
                              <w:rPr>
                                <w:rFonts w:eastAsia="華康楷書體W5" w:hint="eastAsia"/>
                                <w:sz w:val="28"/>
                                <w:szCs w:val="28"/>
                              </w:rPr>
                              <w:t>˙多選題：每題有</w:t>
                            </w:r>
                            <w:r w:rsidRPr="00F264B3">
                              <w:rPr>
                                <w:rFonts w:eastAsia="華康楷書體W5"/>
                                <w:position w:val="-6"/>
                                <w:sz w:val="28"/>
                                <w:szCs w:val="28"/>
                              </w:rPr>
                              <w:object w:dxaOrig="220" w:dyaOrig="240">
                                <v:shape id="_x0000_i1028" type="#_x0000_t75" style="width:10pt;height:11.9pt" o:ole="">
                                  <v:imagedata r:id="rId9" o:title=""/>
                                </v:shape>
                                <o:OLEObject Type="Embed" ProgID="Equation.DSMT4" ShapeID="_x0000_i1028" DrawAspect="Content" ObjectID="_1819113517" r:id="rId11"/>
                              </w:object>
                            </w:r>
                            <w:r w:rsidRPr="00216EA1">
                              <w:rPr>
                                <w:rFonts w:eastAsia="華康楷書體W5" w:hint="eastAsia"/>
                                <w:sz w:val="28"/>
                                <w:szCs w:val="28"/>
                              </w:rPr>
                              <w:t>個選項，其中至少有一個是正確的選項。各題之選項獨立判定，所有選項均答對者，得該題全部的分數；答錯</w:t>
                            </w:r>
                            <w:r w:rsidRPr="007E5360">
                              <w:rPr>
                                <w:rFonts w:eastAsia="華康楷書體W5" w:hint="eastAsia"/>
                                <w:i/>
                                <w:sz w:val="28"/>
                                <w:szCs w:val="28"/>
                              </w:rPr>
                              <w:t>k</w:t>
                            </w:r>
                            <w:r w:rsidRPr="00216EA1">
                              <w:rPr>
                                <w:rFonts w:eastAsia="華康楷書體W5" w:hint="eastAsia"/>
                                <w:sz w:val="28"/>
                                <w:szCs w:val="28"/>
                              </w:rPr>
                              <w:t>個選項者，得該題</w:t>
                            </w:r>
                            <w:r w:rsidRPr="00F264B3">
                              <w:rPr>
                                <w:color w:val="000000"/>
                                <w:position w:val="-26"/>
                                <w:sz w:val="24"/>
                              </w:rPr>
                              <w:object w:dxaOrig="800" w:dyaOrig="700">
                                <v:shape id="_x0000_i1030" type="#_x0000_t75" style="width:40.05pt;height:34.45pt" o:ole="">
                                  <v:imagedata r:id="rId12" o:title=""/>
                                </v:shape>
                                <o:OLEObject Type="Embed" ProgID="Equation.DSMT4" ShapeID="_x0000_i1030" DrawAspect="Content" ObjectID="_1819113518" r:id="rId13"/>
                              </w:object>
                            </w:r>
                            <w:r w:rsidRPr="00216EA1">
                              <w:rPr>
                                <w:rFonts w:eastAsia="華康楷書體W5" w:hint="eastAsia"/>
                                <w:sz w:val="28"/>
                                <w:szCs w:val="28"/>
                              </w:rPr>
                              <w:t>的分數；但得分低於零分或所有選項均未作答者，該題以零分計算。</w:t>
                            </w:r>
                          </w:p>
                          <w:p w:rsidR="008D17A8" w:rsidRPr="00001306" w:rsidRDefault="008D17A8" w:rsidP="002F08CE">
                            <w:pPr>
                              <w:spacing w:line="470" w:lineRule="exact"/>
                              <w:ind w:leftChars="129" w:left="564" w:hangingChars="100" w:hanging="280"/>
                              <w:rPr>
                                <w:rFonts w:eastAsia="華康楷書體W5"/>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73.25pt;margin-top:39.1pt;width:452.15pt;height:404.45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" filled="f" strokeweight="1pt">
                <v:textbox>
                  <w:txbxContent>
                    <w:p w:rsidR="008D17A8" w:rsidRPr="00001306" w:rsidRDefault="008D17A8"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考試時間：</w:t>
                      </w:r>
                      <w:r w:rsidRPr="00216EA1">
                        <w:rPr>
                          <w:rFonts w:eastAsia="華康楷書體W5" w:hint="eastAsia"/>
                          <w:sz w:val="28"/>
                          <w:szCs w:val="28"/>
                        </w:rPr>
                        <w:t>90</w:t>
                      </w:r>
                      <w:r w:rsidRPr="00216EA1">
                        <w:rPr>
                          <w:rFonts w:eastAsia="華康楷書體W5" w:hint="eastAsia"/>
                          <w:sz w:val="28"/>
                          <w:szCs w:val="28"/>
                        </w:rPr>
                        <w:t>分鐘</w:t>
                      </w:r>
                    </w:p>
                    <w:p w:rsidR="008D17A8" w:rsidRPr="00216EA1" w:rsidRDefault="008D17A8" w:rsidP="00721FAF">
                      <w:pPr>
                        <w:spacing w:beforeLines="50" w:before="186" w:line="238" w:lineRule="auto"/>
                        <w:ind w:leftChars="129" w:left="564" w:hangingChars="100" w:hanging="280"/>
                        <w:rPr>
                          <w:rFonts w:eastAsia="華康楷書體W5"/>
                          <w:sz w:val="28"/>
                          <w:szCs w:val="28"/>
                        </w:rPr>
                      </w:pPr>
                      <w:r w:rsidRPr="00216EA1">
                        <w:rPr>
                          <w:rFonts w:eastAsia="華康楷書體W5" w:hint="eastAsia"/>
                          <w:sz w:val="28"/>
                          <w:szCs w:val="28"/>
                        </w:rPr>
                        <w:t>作答方式：</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選擇題用</w:t>
                      </w:r>
                      <w:r>
                        <w:rPr>
                          <w:rFonts w:eastAsia="華康楷書體W5" w:hint="eastAsia"/>
                          <w:sz w:val="28"/>
                          <w:szCs w:val="28"/>
                        </w:rPr>
                        <w:t>2B</w:t>
                      </w:r>
                      <w:r w:rsidRPr="00216EA1">
                        <w:rPr>
                          <w:rFonts w:eastAsia="華康楷書體W5" w:hint="eastAsia"/>
                          <w:sz w:val="28"/>
                          <w:szCs w:val="28"/>
                        </w:rPr>
                        <w:t>鉛筆在「答題卷」上作答；更正時以橡皮擦擦拭，切勿使用修正帶（液）。</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除題目另有規定外，非選擇題用筆尖較粗之黑色墨水的筆在「答題卷」上作答；更正時，可以使用修正帶（液）。</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考生須依上述規定劃記或作答，若未依規定而導致答案難以辨識或評閱時，恐將影響成績。</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答題卷每人一張，不得要求增補。</w:t>
                      </w:r>
                    </w:p>
                    <w:p w:rsidR="008D17A8" w:rsidRPr="00216EA1" w:rsidRDefault="008D17A8" w:rsidP="00721FAF">
                      <w:pPr>
                        <w:spacing w:beforeLines="100" w:before="373" w:line="238" w:lineRule="auto"/>
                        <w:ind w:leftChars="129" w:left="564" w:hangingChars="100" w:hanging="280"/>
                        <w:rPr>
                          <w:rFonts w:eastAsia="華康楷書體W5"/>
                          <w:sz w:val="28"/>
                          <w:szCs w:val="28"/>
                        </w:rPr>
                      </w:pPr>
                      <w:r w:rsidRPr="00216EA1">
                        <w:rPr>
                          <w:rFonts w:eastAsia="華康楷書體W5" w:hint="eastAsia"/>
                          <w:sz w:val="28"/>
                          <w:szCs w:val="28"/>
                        </w:rPr>
                        <w:t>選擇題計分方式：</w:t>
                      </w:r>
                    </w:p>
                    <w:p w:rsidR="008D17A8" w:rsidRPr="00216EA1" w:rsidRDefault="008D17A8" w:rsidP="00721FAF">
                      <w:pPr>
                        <w:spacing w:line="238" w:lineRule="auto"/>
                        <w:ind w:leftChars="129" w:left="564" w:hangingChars="100" w:hanging="280"/>
                        <w:rPr>
                          <w:rFonts w:eastAsia="華康楷書體W5"/>
                          <w:sz w:val="28"/>
                          <w:szCs w:val="28"/>
                        </w:rPr>
                      </w:pPr>
                      <w:r w:rsidRPr="00216EA1">
                        <w:rPr>
                          <w:rFonts w:eastAsia="華康楷書體W5" w:hint="eastAsia"/>
                          <w:sz w:val="28"/>
                          <w:szCs w:val="28"/>
                        </w:rPr>
                        <w:t>˙單選題：每題有</w:t>
                      </w:r>
                      <w:r w:rsidRPr="00F264B3">
                        <w:rPr>
                          <w:rFonts w:eastAsia="華康楷書體W5"/>
                          <w:position w:val="-6"/>
                          <w:sz w:val="28"/>
                          <w:szCs w:val="28"/>
                        </w:rPr>
                        <w:object w:dxaOrig="220" w:dyaOrig="240">
                          <v:shape id="_x0000_i1026" type="#_x0000_t75" style="width:10pt;height:11.9pt" o:ole="">
                            <v:imagedata r:id="rId14" o:title=""/>
                          </v:shape>
                          <o:OLEObject Type="Embed" ProgID="Equation.DSMT4" ShapeID="_x0000_i1026" DrawAspect="Content" ObjectID="_1819103064" r:id="rId15"/>
                        </w:object>
                      </w:r>
                      <w:r w:rsidRPr="00216EA1">
                        <w:rPr>
                          <w:rFonts w:eastAsia="華康楷書體W5" w:hint="eastAsia"/>
                          <w:sz w:val="28"/>
                          <w:szCs w:val="28"/>
                        </w:rPr>
                        <w:t>個選項，其中只有一個是正確或最適當的選項。各題答對者，得該題的分數；答錯、未作答或劃記多於一個選項者，該題以零分計算。</w:t>
                      </w:r>
                    </w:p>
                    <w:p w:rsidR="008D17A8" w:rsidRDefault="008D17A8" w:rsidP="00721FAF">
                      <w:pPr>
                        <w:spacing w:line="238" w:lineRule="auto"/>
                        <w:ind w:leftChars="129" w:left="568" w:hanging="284"/>
                        <w:rPr>
                          <w:rFonts w:eastAsia="華康楷書體W5"/>
                          <w:sz w:val="28"/>
                          <w:szCs w:val="28"/>
                        </w:rPr>
                      </w:pPr>
                      <w:r w:rsidRPr="00216EA1">
                        <w:rPr>
                          <w:rFonts w:eastAsia="華康楷書體W5" w:hint="eastAsia"/>
                          <w:sz w:val="28"/>
                          <w:szCs w:val="28"/>
                        </w:rPr>
                        <w:t>˙多選題：每題有</w:t>
                      </w:r>
                      <w:r w:rsidRPr="00F264B3">
                        <w:rPr>
                          <w:rFonts w:eastAsia="華康楷書體W5"/>
                          <w:position w:val="-6"/>
                          <w:sz w:val="28"/>
                          <w:szCs w:val="28"/>
                        </w:rPr>
                        <w:object w:dxaOrig="220" w:dyaOrig="240">
                          <v:shape id="_x0000_i1028" type="#_x0000_t75" style="width:10pt;height:11.9pt" o:ole="">
                            <v:imagedata r:id="rId14" o:title=""/>
                          </v:shape>
                          <o:OLEObject Type="Embed" ProgID="Equation.DSMT4" ShapeID="_x0000_i1028" DrawAspect="Content" ObjectID="_1819103065" r:id="rId16"/>
                        </w:object>
                      </w:r>
                      <w:r w:rsidRPr="00216EA1">
                        <w:rPr>
                          <w:rFonts w:eastAsia="華康楷書體W5" w:hint="eastAsia"/>
                          <w:sz w:val="28"/>
                          <w:szCs w:val="28"/>
                        </w:rPr>
                        <w:t>個選項，其中至少有一個是正確的選項。各題之選項獨立判定，所有選項均答對者，得該題全部的分數；答錯</w:t>
                      </w:r>
                      <w:r w:rsidRPr="007E5360">
                        <w:rPr>
                          <w:rFonts w:eastAsia="華康楷書體W5" w:hint="eastAsia"/>
                          <w:i/>
                          <w:sz w:val="28"/>
                          <w:szCs w:val="28"/>
                        </w:rPr>
                        <w:t>k</w:t>
                      </w:r>
                      <w:r w:rsidRPr="00216EA1">
                        <w:rPr>
                          <w:rFonts w:eastAsia="華康楷書體W5" w:hint="eastAsia"/>
                          <w:sz w:val="28"/>
                          <w:szCs w:val="28"/>
                        </w:rPr>
                        <w:t>個選項者，得該題</w:t>
                      </w:r>
                      <w:r w:rsidRPr="00F264B3">
                        <w:rPr>
                          <w:color w:val="000000"/>
                          <w:position w:val="-26"/>
                          <w:sz w:val="24"/>
                        </w:rPr>
                        <w:object w:dxaOrig="800" w:dyaOrig="700">
                          <v:shape id="_x0000_i1030" type="#_x0000_t75" style="width:40.05pt;height:34.45pt" o:ole="">
                            <v:imagedata r:id="rId17" o:title=""/>
                          </v:shape>
                          <o:OLEObject Type="Embed" ProgID="Equation.DSMT4" ShapeID="_x0000_i1030" DrawAspect="Content" ObjectID="_1819103066" r:id="rId18"/>
                        </w:object>
                      </w:r>
                      <w:r w:rsidRPr="00216EA1">
                        <w:rPr>
                          <w:rFonts w:eastAsia="華康楷書體W5" w:hint="eastAsia"/>
                          <w:sz w:val="28"/>
                          <w:szCs w:val="28"/>
                        </w:rPr>
                        <w:t>的分數；但得分低於零分或所有選項均未作答者，該題以零分計算。</w:t>
                      </w:r>
                    </w:p>
                    <w:p w:rsidR="008D17A8" w:rsidRPr="00001306" w:rsidRDefault="008D17A8" w:rsidP="002F08CE">
                      <w:pPr>
                        <w:spacing w:line="470" w:lineRule="exact"/>
                        <w:ind w:leftChars="129" w:left="564" w:hangingChars="100" w:hanging="280"/>
                        <w:rPr>
                          <w:rFonts w:eastAsia="華康楷書體W5"/>
                          <w:sz w:val="28"/>
                          <w:szCs w:val="28"/>
                        </w:rPr>
                      </w:pPr>
                    </w:p>
                  </w:txbxContent>
                </v:textbox>
                <w10:wrap anchorx="page"/>
                <w10:anchorlock/>
              </v:shape>
            </w:pict>
          </mc:Fallback>
        </mc:AlternateContent>
      </w:r>
      <w:r w:rsidR="009A4E24" w:rsidRPr="00EA6027">
        <w:rPr>
          <w:rFonts w:ascii="華康楷書體W5" w:eastAsia="華康楷書體W5" w:hAnsi="標楷體" w:hint="eastAsia"/>
          <w:color w:val="FF0000"/>
          <w:sz w:val="44"/>
          <w:szCs w:val="44"/>
        </w:rPr>
        <w:t>【教</w:t>
      </w:r>
      <w:r w:rsidR="00F264B3">
        <w:rPr>
          <w:rFonts w:ascii="華康楷書體W5" w:eastAsia="華康楷書體W5" w:hAnsi="標楷體" w:hint="eastAsia"/>
          <w:color w:val="FF0000"/>
          <w:sz w:val="44"/>
          <w:szCs w:val="44"/>
        </w:rPr>
        <w:t>用</w:t>
      </w:r>
      <w:r w:rsidR="009A4E24" w:rsidRPr="00EA6027">
        <w:rPr>
          <w:rFonts w:ascii="華康楷書體W5" w:eastAsia="華康楷書體W5" w:hAnsi="標楷體" w:hint="eastAsia"/>
          <w:color w:val="FF0000"/>
          <w:sz w:val="44"/>
          <w:szCs w:val="44"/>
        </w:rPr>
        <w:t>卷】</w: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812B81">
      <w:pPr>
        <w:spacing w:before="100" w:beforeAutospacing="1"/>
        <w:rPr>
          <w:rFonts w:ascii="華康楷書體W5" w:eastAsia="華康楷書體W5" w:hAnsi="標楷體"/>
          <w:sz w:val="44"/>
          <w:szCs w:val="44"/>
        </w:rPr>
      </w:pPr>
    </w:p>
    <w:p w:rsidR="009A4E24" w:rsidRPr="00001306" w:rsidRDefault="005C3042"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55680" behindDoc="0" locked="1" layoutInCell="1" allowOverlap="1" wp14:anchorId="0DD0BAC7" wp14:editId="1B9A2389">
                <wp:simplePos x="0" y="0"/>
                <wp:positionH relativeFrom="page">
                  <wp:align>center</wp:align>
                </wp:positionH>
                <wp:positionV relativeFrom="paragraph">
                  <wp:posOffset>744220</wp:posOffset>
                </wp:positionV>
                <wp:extent cx="3744000" cy="763200"/>
                <wp:effectExtent l="0" t="0" r="27940" b="18415"/>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4000" cy="76320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D17A8" w:rsidRDefault="008D17A8" w:rsidP="00215328">
                            <w:pPr>
                              <w:snapToGrid w:val="0"/>
                              <w:jc w:val="center"/>
                              <w:rPr>
                                <w:rFonts w:ascii="華康楷書體W5" w:eastAsia="華康楷書體W5" w:hAnsi="標楷體"/>
                                <w:sz w:val="24"/>
                              </w:rPr>
                            </w:pPr>
                            <w:r>
                              <w:rPr>
                                <w:rFonts w:ascii="華康楷書體W5" w:eastAsia="華康楷書體W5" w:hAnsi="標楷體" w:hint="eastAsia"/>
                                <w:sz w:val="24"/>
                              </w:rPr>
                              <w:t>祝考試順利</w:t>
                            </w:r>
                          </w:p>
                          <w:p w:rsidR="008D17A8" w:rsidRDefault="008D17A8" w:rsidP="00215328">
                            <w:pPr>
                              <w:snapToGrid w:val="0"/>
                              <w:jc w:val="center"/>
                              <w:rPr>
                                <w:rFonts w:ascii="華康楷書體W5" w:eastAsia="華康楷書體W5" w:hAnsi="標楷體"/>
                                <w:sz w:val="24"/>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p w:rsidR="008D17A8" w:rsidRPr="00001306" w:rsidRDefault="008D17A8" w:rsidP="00215328">
                            <w:pPr>
                              <w:snapToGrid w:val="0"/>
                              <w:jc w:val="center"/>
                              <w:rPr>
                                <w:rFonts w:ascii="華康楷書體W5" w:eastAsia="華康楷書體W5"/>
                              </w:rPr>
                            </w:pPr>
                            <w:r w:rsidRPr="00AB7153">
                              <w:rPr>
                                <w:rFonts w:ascii="華康楷書體W5" w:eastAsia="華康楷書體W5" w:hAnsi="微軟正黑體" w:hint="eastAsia"/>
                              </w:rPr>
                              <w:t>如需試卷檔案，請登入龍騰線上題測</w:t>
                            </w:r>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0;margin-top:58.6pt;width:294.8pt;height:60.1pt;z-index:25165568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" filled="f" strokeweight="2pt">
                <v:stroke linestyle="thinThin"/>
                <v:textbox>
                  <w:txbxContent>
                    <w:p w:rsidR="008D17A8" w:rsidRDefault="008D17A8" w:rsidP="00215328">
                      <w:pPr>
                        <w:snapToGrid w:val="0"/>
                        <w:jc w:val="center"/>
                        <w:rPr>
                          <w:rFonts w:ascii="華康楷書體W5" w:eastAsia="華康楷書體W5" w:hAnsi="標楷體"/>
                          <w:sz w:val="24"/>
                        </w:rPr>
                      </w:pPr>
                      <w:r>
                        <w:rPr>
                          <w:rFonts w:ascii="華康楷書體W5" w:eastAsia="華康楷書體W5" w:hAnsi="標楷體" w:hint="eastAsia"/>
                          <w:sz w:val="24"/>
                        </w:rPr>
                        <w:t>祝考試順利</w:t>
                      </w:r>
                    </w:p>
                    <w:p w:rsidR="008D17A8" w:rsidRDefault="008D17A8" w:rsidP="00215328">
                      <w:pPr>
                        <w:snapToGrid w:val="0"/>
                        <w:jc w:val="center"/>
                        <w:rPr>
                          <w:rFonts w:ascii="華康楷書體W5" w:eastAsia="華康楷書體W5" w:hAnsi="標楷體"/>
                          <w:sz w:val="24"/>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p w:rsidR="008D17A8" w:rsidRPr="00001306" w:rsidRDefault="008D17A8" w:rsidP="00215328">
                      <w:pPr>
                        <w:snapToGrid w:val="0"/>
                        <w:jc w:val="center"/>
                        <w:rPr>
                          <w:rFonts w:ascii="華康楷書體W5" w:eastAsia="華康楷書體W5"/>
                        </w:rPr>
                      </w:pPr>
                      <w:r w:rsidRPr="00AB7153">
                        <w:rPr>
                          <w:rFonts w:ascii="華康楷書體W5" w:eastAsia="華康楷書體W5" w:hAnsi="微軟正黑體" w:hint="eastAsia"/>
                        </w:rPr>
                        <w:t>如需試卷檔案，請登入龍騰線上題測</w:t>
                      </w:r>
                      <w:r w:rsidRPr="00AB7153">
                        <w:rPr>
                          <w:rFonts w:ascii="華康楷書體W5" w:eastAsia="華康楷書體W5" w:hint="eastAsia"/>
                        </w:rPr>
                        <w:sym w:font="Wingdings 3" w:char="F0DA"/>
                      </w:r>
                      <w:r w:rsidRPr="00AB7153">
                        <w:rPr>
                          <w:rFonts w:ascii="華康楷書體W5" w:eastAsia="華康楷書體W5" w:hAnsi="微軟正黑體" w:hint="eastAsia"/>
                        </w:rPr>
                        <w:t>各科word資源區</w:t>
                      </w:r>
                    </w:p>
                  </w:txbxContent>
                </v:textbox>
                <w10:wrap anchorx="page"/>
                <w10:anchorlock/>
              </v:shape>
            </w:pict>
          </mc:Fallback>
        </mc:AlternateContent>
      </w:r>
    </w:p>
    <w:p w:rsidR="00A33512" w:rsidRDefault="00A33512" w:rsidP="009A4E24">
      <w:pPr>
        <w:jc w:val="center"/>
        <w:rPr>
          <w:rFonts w:ascii="華康楷書體W5" w:eastAsia="華康楷書體W5" w:hAnsi="標楷體"/>
          <w:sz w:val="24"/>
        </w:rPr>
      </w:pPr>
    </w:p>
    <w:p w:rsidR="00A33512" w:rsidRDefault="00A33512" w:rsidP="006C102F">
      <w:pPr>
        <w:jc w:val="center"/>
        <w:rPr>
          <w:rFonts w:ascii="華康楷書體W5" w:eastAsia="華康楷書體W5" w:hAnsi="標楷體"/>
          <w:sz w:val="24"/>
        </w:rPr>
      </w:pPr>
    </w:p>
    <w:p w:rsidR="00BD766D" w:rsidRDefault="00BD766D" w:rsidP="006C102F">
      <w:pPr>
        <w:jc w:val="center"/>
        <w:rPr>
          <w:rFonts w:ascii="華康楷書體W5" w:eastAsia="華康楷書體W5" w:hAnsi="標楷體"/>
          <w:sz w:val="24"/>
        </w:rPr>
      </w:pPr>
    </w:p>
    <w:p w:rsidR="00BD766D" w:rsidRDefault="00BD766D" w:rsidP="006C102F">
      <w:pPr>
        <w:jc w:val="center"/>
        <w:rPr>
          <w:rFonts w:ascii="華康楷書體W5" w:eastAsia="華康楷書體W5" w:hAnsi="標楷體"/>
          <w:sz w:val="24"/>
        </w:rPr>
      </w:pPr>
    </w:p>
    <w:p w:rsidR="00BD766D" w:rsidRPr="00E7274F" w:rsidRDefault="00BD766D" w:rsidP="006C102F">
      <w:pPr>
        <w:jc w:val="center"/>
        <w:rPr>
          <w:rFonts w:ascii="華康中黑體" w:eastAsia="華康中黑體" w:hAnsi="標楷體"/>
          <w:sz w:val="40"/>
          <w:szCs w:val="40"/>
        </w:rPr>
      </w:pPr>
    </w:p>
    <w:p w:rsidR="005E3CF2" w:rsidRDefault="00E427B0" w:rsidP="005E3CF2">
      <w:pPr>
        <w:spacing w:line="480" w:lineRule="auto"/>
        <w:jc w:val="center"/>
      </w:pPr>
      <w:r>
        <w:rPr>
          <w:rFonts w:ascii="華康楷書體W5" w:eastAsia="華康楷書體W5" w:hAnsi="標楷體"/>
          <w:noProof/>
          <w:sz w:val="44"/>
          <w:szCs w:val="44"/>
        </w:rPr>
        <w:drawing>
          <wp:anchor distT="0" distB="0" distL="114300" distR="114300" simplePos="0" relativeHeight="251719680" behindDoc="0" locked="0" layoutInCell="1" allowOverlap="1" wp14:anchorId="0FCBCDD0" wp14:editId="18A35CFC">
            <wp:simplePos x="0" y="0"/>
            <wp:positionH relativeFrom="column">
              <wp:align>right</wp:align>
            </wp:positionH>
            <wp:positionV relativeFrom="paragraph">
              <wp:posOffset>206375</wp:posOffset>
            </wp:positionV>
            <wp:extent cx="1591200" cy="637200"/>
            <wp:effectExtent l="0" t="0" r="0" b="0"/>
            <wp:wrapNone/>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001N5_ER_C_000+框.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91200" cy="637200"/>
                    </a:xfrm>
                    <a:prstGeom prst="rect">
                      <a:avLst/>
                    </a:prstGeom>
                  </pic:spPr>
                </pic:pic>
              </a:graphicData>
            </a:graphic>
            <wp14:sizeRelH relativeFrom="margin">
              <wp14:pctWidth>0</wp14:pctWidth>
            </wp14:sizeRelH>
            <wp14:sizeRelV relativeFrom="margin">
              <wp14:pctHeight>0</wp14:pctHeight>
            </wp14:sizeRelV>
          </wp:anchor>
        </w:drawing>
      </w:r>
      <w:r w:rsidR="005C3042">
        <w:rPr>
          <w:rFonts w:ascii="華康中黑體" w:eastAsia="華康中黑體" w:hAnsi="標楷體" w:hint="eastAsia"/>
          <w:noProof/>
          <w:sz w:val="40"/>
          <w:szCs w:val="40"/>
        </w:rPr>
        <w:drawing>
          <wp:inline distT="0" distB="0" distL="0" distR="0" wp14:anchorId="0F3E4BE7" wp14:editId="63F287B3">
            <wp:extent cx="1119505" cy="402590"/>
            <wp:effectExtent l="0" t="0" r="4445" b="0"/>
            <wp:docPr id="7"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20" cstate="print">
                      <a:extLst>
                        <a:ext uri="{28A0092B-C50C-407E-A947-70E740481C1C}">
                          <a14:useLocalDpi xmlns:a14="http://schemas.microsoft.com/office/drawing/2010/main" val="0"/>
                        </a:ext>
                      </a:extLst>
                    </a:blip>
                    <a:srcRect l="23189" t="44221" r="24539" b="43803"/>
                    <a:stretch>
                      <a:fillRect/>
                    </a:stretch>
                  </pic:blipFill>
                  <pic:spPr bwMode="auto">
                    <a:xfrm>
                      <a:off x="0" y="0"/>
                      <a:ext cx="1119505" cy="402590"/>
                    </a:xfrm>
                    <a:prstGeom prst="rect">
                      <a:avLst/>
                    </a:prstGeom>
                    <a:noFill/>
                    <a:ln>
                      <a:noFill/>
                    </a:ln>
                  </pic:spPr>
                </pic:pic>
              </a:graphicData>
            </a:graphic>
          </wp:inline>
        </w:drawing>
      </w:r>
    </w:p>
    <w:p w:rsidR="007C08DD" w:rsidRDefault="007C08DD" w:rsidP="006C102F">
      <w:pPr>
        <w:sectPr w:rsidR="007C08DD" w:rsidSect="005245F6">
          <w:footerReference w:type="even" r:id="rId21"/>
          <w:footerReference w:type="default" r:id="rId22"/>
          <w:pgSz w:w="11906" w:h="16838" w:code="9"/>
          <w:pgMar w:top="1055" w:right="1134" w:bottom="1134" w:left="1134" w:header="567" w:footer="567" w:gutter="0"/>
          <w:pgNumType w:start="0"/>
          <w:cols w:space="425"/>
          <w:titlePg/>
          <w:docGrid w:type="lines" w:linePitch="373" w:charSpace="4290"/>
        </w:sectPr>
      </w:pPr>
    </w:p>
    <w:p w:rsidR="00F738CB" w:rsidRDefault="00110C8F" w:rsidP="00966CD6">
      <w:pPr>
        <w:pStyle w:val="ab"/>
        <w:spacing w:before="196" w:afterLines="0" w:after="0"/>
      </w:pPr>
      <w:r w:rsidRPr="006736DA">
        <w:rPr>
          <w:rFonts w:hint="eastAsia"/>
        </w:rPr>
        <w:lastRenderedPageBreak/>
        <w:t>第</w:t>
      </w:r>
      <w:r w:rsidR="00DE024D" w:rsidRPr="006736DA">
        <w:t>壹</w:t>
      </w:r>
      <w:r w:rsidRPr="006736DA">
        <w:rPr>
          <w:rFonts w:hint="eastAsia"/>
        </w:rPr>
        <w:t>部分</w:t>
      </w:r>
      <w:r w:rsidR="00006B32">
        <w:t>：</w:t>
      </w:r>
      <w:r w:rsidR="00F738CB" w:rsidRPr="006736DA">
        <w:t>選擇題（</w:t>
      </w:r>
      <w:r w:rsidR="00DF42BA" w:rsidRPr="006736DA">
        <w:rPr>
          <w:rFonts w:hint="eastAsia"/>
        </w:rPr>
        <w:t>占</w:t>
      </w:r>
      <w:r w:rsidR="002F08CE">
        <w:rPr>
          <w:rFonts w:hint="eastAsia"/>
        </w:rPr>
        <w:t>7</w:t>
      </w:r>
      <w:r w:rsidR="001D11FE">
        <w:rPr>
          <w:rFonts w:hint="eastAsia"/>
        </w:rPr>
        <w:t>6</w:t>
      </w:r>
      <w:r w:rsidR="00DE024D" w:rsidRPr="006736DA">
        <w:t>分</w:t>
      </w:r>
      <w:r w:rsidR="00F738CB" w:rsidRPr="006736DA">
        <w:t>）</w:t>
      </w:r>
    </w:p>
    <w:p w:rsidR="00F264B3" w:rsidRPr="00F264B3" w:rsidRDefault="00F264B3" w:rsidP="00DE024D">
      <w:pPr>
        <w:pStyle w:val="aa"/>
        <w:spacing w:afterLines="50" w:after="196" w:line="393" w:lineRule="exact"/>
        <w:rPr>
          <w:rFonts w:ascii="新細明體" w:hAnsi="新細明體"/>
          <w:sz w:val="28"/>
          <w:szCs w:val="28"/>
        </w:rPr>
      </w:pPr>
      <w:r>
        <w:rPr>
          <w:rFonts w:ascii="新細明體" w:hAnsi="新細明體" w:hint="eastAsia"/>
          <w:sz w:val="28"/>
          <w:szCs w:val="28"/>
        </w:rPr>
        <w:t>一、單選題（</w:t>
      </w:r>
      <w:r w:rsidRPr="006736DA">
        <w:rPr>
          <w:rFonts w:ascii="新細明體" w:hAnsi="新細明體" w:hint="eastAsia"/>
          <w:sz w:val="28"/>
          <w:szCs w:val="28"/>
        </w:rPr>
        <w:t>占</w:t>
      </w:r>
      <w:r w:rsidR="001D11FE">
        <w:rPr>
          <w:rFonts w:hint="eastAsia"/>
          <w:sz w:val="28"/>
          <w:szCs w:val="28"/>
        </w:rPr>
        <w:t>48</w:t>
      </w:r>
      <w:r w:rsidRPr="006736DA">
        <w:rPr>
          <w:rFonts w:ascii="新細明體" w:hAnsi="新細明體"/>
          <w:sz w:val="28"/>
          <w:szCs w:val="28"/>
        </w:rPr>
        <w:t>分</w:t>
      </w:r>
      <w:r>
        <w:rPr>
          <w:rFonts w:ascii="新細明體" w:hAnsi="新細明體" w:hint="eastAsia"/>
          <w:sz w:val="28"/>
          <w:szCs w:val="28"/>
        </w:rPr>
        <w:t>）</w:t>
      </w:r>
    </w:p>
    <w:p w:rsidR="00006B32" w:rsidRPr="00001306" w:rsidRDefault="00F738CB" w:rsidP="00006B32">
      <w:pPr>
        <w:pStyle w:val="ac"/>
        <w:ind w:leftChars="49" w:left="769" w:hangingChars="270" w:hanging="651"/>
        <w:rPr>
          <w:rFonts w:eastAsia="華康楷書體W3" w:hAnsi="Times New Roman"/>
        </w:rPr>
      </w:pPr>
      <w:r w:rsidRPr="00001306">
        <w:rPr>
          <w:rFonts w:eastAsia="華康楷書體W3" w:hAnsi="Times New Roman"/>
        </w:rPr>
        <w:t>說明：</w:t>
      </w:r>
      <w:r w:rsidR="0073163A" w:rsidRPr="003B519C">
        <w:rPr>
          <w:rFonts w:hint="eastAsia"/>
        </w:rPr>
        <w:t>第</w:t>
      </w:r>
      <w:r w:rsidR="0073163A" w:rsidRPr="00ED402D">
        <w:t>1</w:t>
      </w:r>
      <w:r w:rsidR="0073163A" w:rsidRPr="00ED402D">
        <w:rPr>
          <w:rFonts w:hint="eastAsia"/>
        </w:rPr>
        <w:t>至</w:t>
      </w:r>
      <w:r w:rsidR="00F264B3">
        <w:rPr>
          <w:rFonts w:hint="eastAsia"/>
        </w:rPr>
        <w:t>2</w:t>
      </w:r>
      <w:r w:rsidR="001D11FE">
        <w:rPr>
          <w:rFonts w:hint="eastAsia"/>
        </w:rPr>
        <w:t>4</w:t>
      </w:r>
      <w:r w:rsidR="0073163A" w:rsidRPr="00ED402D">
        <w:rPr>
          <w:rFonts w:hint="eastAsia"/>
        </w:rPr>
        <w:t>題</w:t>
      </w:r>
      <w:r w:rsidR="00F264B3">
        <w:rPr>
          <w:rFonts w:hint="eastAsia"/>
        </w:rPr>
        <w:t>為單選題</w:t>
      </w:r>
      <w:r w:rsidR="002F08CE">
        <w:rPr>
          <w:rFonts w:hint="eastAsia"/>
        </w:rPr>
        <w:t>，每題</w:t>
      </w:r>
      <w:r w:rsidR="00F264B3">
        <w:rPr>
          <w:rFonts w:hint="eastAsia"/>
        </w:rPr>
        <w:t>2</w:t>
      </w:r>
      <w:r w:rsidR="002F08CE">
        <w:rPr>
          <w:rFonts w:hint="eastAsia"/>
        </w:rPr>
        <w:t>分</w:t>
      </w:r>
      <w:r w:rsidR="0073163A" w:rsidRPr="00ED402D">
        <w:rPr>
          <w:rFonts w:hint="eastAsia"/>
        </w:rPr>
        <w:t>。</w:t>
      </w:r>
    </w:p>
    <w:p w:rsidR="001D11FE" w:rsidRPr="00A00174" w:rsidRDefault="001D11FE" w:rsidP="001D11FE">
      <w:pPr>
        <w:pStyle w:val="ae"/>
      </w:pPr>
      <w:r w:rsidRPr="00A00174">
        <w:rPr>
          <w:rFonts w:hint="eastAsia"/>
        </w:rPr>
        <w:t>1.</w:t>
      </w:r>
      <w:r w:rsidRPr="00A00174">
        <w:rPr>
          <w:rFonts w:hint="eastAsia"/>
        </w:rPr>
        <w:tab/>
      </w:r>
      <w:r w:rsidRPr="00A00174">
        <w:rPr>
          <w:rFonts w:hint="eastAsia"/>
        </w:rPr>
        <w:t>下列「</w:t>
      </w:r>
      <w:r w:rsidRPr="00A00174">
        <w:rPr>
          <w:rFonts w:hint="eastAsia"/>
        </w:rPr>
        <w:t xml:space="preserve">  </w:t>
      </w:r>
      <w:r w:rsidRPr="00A00174">
        <w:rPr>
          <w:rFonts w:hint="eastAsia"/>
        </w:rPr>
        <w:t>」內的字，讀音前後相同的是：</w:t>
      </w:r>
      <w:r w:rsidRPr="00A00174">
        <w:rPr>
          <w:rFonts w:hint="eastAsia"/>
        </w:rPr>
        <w:br/>
        <w:t>(</w:t>
      </w:r>
      <w:r w:rsidRPr="00A00174">
        <w:t>A</w:t>
      </w:r>
      <w:r w:rsidRPr="00A00174">
        <w:rPr>
          <w:rFonts w:hint="eastAsia"/>
        </w:rPr>
        <w:t>)</w:t>
      </w:r>
      <w:r w:rsidRPr="00A00174">
        <w:rPr>
          <w:rFonts w:hint="eastAsia"/>
        </w:rPr>
        <w:t>粗「獷」</w:t>
      </w:r>
      <w:r>
        <w:rPr>
          <w:rFonts w:hint="eastAsia"/>
        </w:rPr>
        <w:t>豪邁</w:t>
      </w:r>
      <w:r w:rsidRPr="00A00174">
        <w:rPr>
          <w:rFonts w:hint="eastAsia"/>
        </w:rPr>
        <w:t>／「曠」</w:t>
      </w:r>
      <w:r>
        <w:rPr>
          <w:rFonts w:hint="eastAsia"/>
        </w:rPr>
        <w:t>達自適</w:t>
      </w:r>
      <w:r w:rsidRPr="00A00174">
        <w:rPr>
          <w:rFonts w:hint="eastAsia"/>
        </w:rPr>
        <w:br/>
      </w:r>
      <w:r w:rsidRPr="00A00174">
        <w:t>(B)</w:t>
      </w:r>
      <w:r w:rsidRPr="00A00174">
        <w:rPr>
          <w:rFonts w:hint="eastAsia"/>
        </w:rPr>
        <w:t>貨「舶」相望／</w:t>
      </w:r>
      <w:r>
        <w:rPr>
          <w:rFonts w:hint="eastAsia"/>
        </w:rPr>
        <w:t>去</w:t>
      </w:r>
      <w:r w:rsidRPr="00A00174">
        <w:rPr>
          <w:rFonts w:hint="eastAsia"/>
        </w:rPr>
        <w:t>其糟「粕」</w:t>
      </w:r>
      <w:r w:rsidRPr="00A00174">
        <w:rPr>
          <w:rFonts w:hint="eastAsia"/>
        </w:rPr>
        <w:br/>
      </w:r>
      <w:r w:rsidRPr="00A00174">
        <w:t>(C)</w:t>
      </w:r>
      <w:r>
        <w:rPr>
          <w:rFonts w:hint="eastAsia"/>
        </w:rPr>
        <w:t>不「墮」聰明／「惰」性氣體</w:t>
      </w:r>
      <w:r w:rsidRPr="00A00174">
        <w:rPr>
          <w:rFonts w:hint="eastAsia"/>
        </w:rPr>
        <w:br/>
      </w:r>
      <w:r w:rsidRPr="00A00174">
        <w:t>(D)</w:t>
      </w:r>
      <w:r>
        <w:rPr>
          <w:rFonts w:hint="eastAsia"/>
        </w:rPr>
        <w:t>「</w:t>
      </w:r>
      <w:r w:rsidRPr="00A00174">
        <w:rPr>
          <w:rFonts w:hint="eastAsia"/>
        </w:rPr>
        <w:t>鯫」生</w:t>
      </w:r>
      <w:r>
        <w:rPr>
          <w:rFonts w:hint="eastAsia"/>
        </w:rPr>
        <w:t>之見</w:t>
      </w:r>
      <w:r w:rsidRPr="00A00174">
        <w:rPr>
          <w:rFonts w:hint="eastAsia"/>
        </w:rPr>
        <w:t>／諮「諏」善道</w:t>
      </w:r>
    </w:p>
    <w:p w:rsidR="001D11FE" w:rsidRPr="00A00174" w:rsidRDefault="001D11FE" w:rsidP="001D11FE">
      <w:pPr>
        <w:pStyle w:val="a3"/>
        <w:spacing w:line="380" w:lineRule="atLeast"/>
        <w:ind w:left="1566" w:hanging="1205"/>
      </w:pPr>
      <w:r w:rsidRPr="00A00174">
        <w:rPr>
          <w:rFonts w:hint="eastAsia"/>
        </w:rPr>
        <w:t>參考答案：</w:t>
      </w:r>
      <w:r w:rsidRPr="00A00174">
        <w:rPr>
          <w:rFonts w:hint="eastAsia"/>
        </w:rPr>
        <w:tab/>
        <w:t>D</w:t>
      </w:r>
    </w:p>
    <w:p w:rsidR="001D11FE" w:rsidRPr="000138F5" w:rsidRDefault="001D11FE" w:rsidP="000138F5">
      <w:pPr>
        <w:pStyle w:val="a3"/>
        <w:ind w:left="1566" w:hanging="1205"/>
        <w:rPr>
          <w:rStyle w:val="afc"/>
        </w:rPr>
      </w:pPr>
      <w:r w:rsidRPr="00A00174">
        <w:t>試題解析：</w:t>
      </w:r>
      <w:r w:rsidRPr="00A00174">
        <w:rPr>
          <w:rFonts w:hint="eastAsia"/>
        </w:rPr>
        <w:tab/>
      </w:r>
      <w:r w:rsidRPr="001D11FE">
        <w:rPr>
          <w:rFonts w:hint="eastAsia"/>
        </w:rPr>
        <w:t>(</w:t>
      </w:r>
      <w:r w:rsidRPr="001D11FE">
        <w:t>A</w:t>
      </w:r>
      <w:r w:rsidRPr="001D11FE">
        <w:rPr>
          <w:rFonts w:hint="eastAsia"/>
        </w:rPr>
        <w:t>)</w:t>
      </w:r>
      <w:r w:rsidR="000138F5">
        <w:rPr>
          <w:rFonts w:hint="eastAsia"/>
        </w:rPr>
        <w:tab/>
      </w:r>
      <w:r w:rsidRPr="000138F5">
        <w:rPr>
          <w:rStyle w:val="afc"/>
          <w:rFonts w:hint="eastAsia"/>
        </w:rPr>
        <w:t>ㄍㄨㄤˇ／ㄎㄨㄤˋ</w:t>
      </w:r>
      <w:r w:rsidRPr="000138F5">
        <w:rPr>
          <w:rStyle w:val="afc"/>
          <w:rFonts w:hint="eastAsia"/>
        </w:rPr>
        <w:br/>
      </w:r>
      <w:r w:rsidRPr="001D11FE">
        <w:t>(B)</w:t>
      </w:r>
      <w:r w:rsidRPr="001D11FE">
        <w:rPr>
          <w:rFonts w:hint="eastAsia"/>
        </w:rPr>
        <w:tab/>
      </w:r>
      <w:r w:rsidRPr="001D11FE">
        <w:rPr>
          <w:rFonts w:hint="eastAsia"/>
        </w:rPr>
        <w:t>ㄅ</w:t>
      </w:r>
      <w:r w:rsidRPr="000138F5">
        <w:rPr>
          <w:rStyle w:val="afc"/>
          <w:rFonts w:hint="eastAsia"/>
        </w:rPr>
        <w:t>ㄛˊ／ㄆㄛˋ</w:t>
      </w:r>
      <w:r w:rsidRPr="000138F5">
        <w:rPr>
          <w:rStyle w:val="afc"/>
          <w:rFonts w:hint="eastAsia"/>
        </w:rPr>
        <w:br/>
      </w:r>
      <w:r w:rsidRPr="001D11FE">
        <w:t>(C)</w:t>
      </w:r>
      <w:r w:rsidRPr="001D11FE">
        <w:rPr>
          <w:rFonts w:hint="eastAsia"/>
        </w:rPr>
        <w:tab/>
      </w:r>
      <w:r w:rsidRPr="000138F5">
        <w:rPr>
          <w:rStyle w:val="afc"/>
          <w:rFonts w:hint="eastAsia"/>
        </w:rPr>
        <w:t>ㄏㄨㄟ／ㄉㄨㄛˋ</w:t>
      </w:r>
      <w:r w:rsidRPr="000138F5">
        <w:rPr>
          <w:rStyle w:val="afc"/>
          <w:rFonts w:hint="eastAsia"/>
        </w:rPr>
        <w:br/>
      </w:r>
      <w:r w:rsidRPr="001D11FE">
        <w:t>(D)</w:t>
      </w:r>
      <w:r w:rsidRPr="001D11FE">
        <w:rPr>
          <w:rFonts w:hint="eastAsia"/>
        </w:rPr>
        <w:tab/>
      </w:r>
      <w:r w:rsidRPr="000138F5">
        <w:rPr>
          <w:rStyle w:val="afc"/>
          <w:rFonts w:hint="eastAsia"/>
        </w:rPr>
        <w:t>ㄗㄡ</w:t>
      </w:r>
      <w:r w:rsidR="006D5C61">
        <w:rPr>
          <w:rStyle w:val="afc"/>
          <w:rFonts w:hint="eastAsia"/>
          <w:lang w:eastAsia="zh-HK"/>
        </w:rPr>
        <w:t>。</w:t>
      </w:r>
    </w:p>
    <w:p w:rsidR="001D11FE" w:rsidRPr="00167349" w:rsidRDefault="001D11FE" w:rsidP="001D11FE">
      <w:pPr>
        <w:pStyle w:val="ae"/>
      </w:pPr>
      <w:r w:rsidRPr="00167349">
        <w:rPr>
          <w:rFonts w:hint="eastAsia"/>
        </w:rPr>
        <w:t>2.</w:t>
      </w:r>
      <w:r w:rsidRPr="00167349">
        <w:rPr>
          <w:rFonts w:hint="eastAsia"/>
        </w:rPr>
        <w:tab/>
      </w:r>
      <w:r w:rsidRPr="00167349">
        <w:rPr>
          <w:rFonts w:hint="eastAsia"/>
        </w:rPr>
        <w:t>下列文句，</w:t>
      </w:r>
      <w:r w:rsidRPr="006D5C61">
        <w:rPr>
          <w:rFonts w:hint="eastAsia"/>
          <w:bCs/>
        </w:rPr>
        <w:t>完全</w:t>
      </w:r>
      <w:r w:rsidRPr="00167349">
        <w:rPr>
          <w:rFonts w:hint="eastAsia"/>
          <w:b/>
          <w:u w:val="single"/>
        </w:rPr>
        <w:t>沒有</w:t>
      </w:r>
      <w:r w:rsidRPr="00167349">
        <w:rPr>
          <w:rFonts w:hint="eastAsia"/>
        </w:rPr>
        <w:t>錯別字的是：</w:t>
      </w:r>
      <w:r w:rsidRPr="00167349">
        <w:rPr>
          <w:rFonts w:hint="eastAsia"/>
        </w:rPr>
        <w:br/>
        <w:t>(</w:t>
      </w:r>
      <w:r w:rsidRPr="00167349">
        <w:t>A</w:t>
      </w:r>
      <w:r w:rsidRPr="00167349">
        <w:rPr>
          <w:rFonts w:hint="eastAsia"/>
        </w:rPr>
        <w:t>)</w:t>
      </w:r>
      <w:r w:rsidRPr="00167349">
        <w:rPr>
          <w:rFonts w:hint="eastAsia"/>
        </w:rPr>
        <w:t>此次西南氣流引進的豪大雨，震憾了全臺居民</w:t>
      </w:r>
      <w:r w:rsidRPr="00167349">
        <w:rPr>
          <w:rFonts w:hint="eastAsia"/>
        </w:rPr>
        <w:br/>
      </w:r>
      <w:r w:rsidRPr="00167349">
        <w:t>(B)</w:t>
      </w:r>
      <w:r w:rsidRPr="00167349">
        <w:rPr>
          <w:rFonts w:hint="eastAsia"/>
        </w:rPr>
        <w:t>我們要關懷長輩的身理狀況，使其能樂齡出遊</w:t>
      </w:r>
      <w:r w:rsidRPr="00167349">
        <w:rPr>
          <w:rFonts w:hint="eastAsia"/>
        </w:rPr>
        <w:br/>
      </w:r>
      <w:r w:rsidRPr="00167349">
        <w:t>(C)</w:t>
      </w:r>
      <w:r w:rsidRPr="00167349">
        <w:rPr>
          <w:rFonts w:hint="eastAsia"/>
        </w:rPr>
        <w:t>《鍘美案》劇情中，開封府尹屬於正義的一方</w:t>
      </w:r>
      <w:r w:rsidRPr="00167349">
        <w:rPr>
          <w:rFonts w:hint="eastAsia"/>
        </w:rPr>
        <w:br/>
      </w:r>
      <w:r w:rsidRPr="00167349">
        <w:t>(D)</w:t>
      </w:r>
      <w:r w:rsidR="00721FAF" w:rsidRPr="00721FAF">
        <w:t>籌備多時的展演計畫，終功虧一匱，令人惋惜</w:t>
      </w:r>
    </w:p>
    <w:p w:rsidR="001D11FE" w:rsidRPr="00167349" w:rsidRDefault="001D11FE" w:rsidP="001D11FE">
      <w:pPr>
        <w:pStyle w:val="a3"/>
        <w:spacing w:line="380" w:lineRule="atLeast"/>
        <w:ind w:left="1566" w:hanging="1205"/>
      </w:pPr>
      <w:r w:rsidRPr="00167349">
        <w:rPr>
          <w:rFonts w:hint="eastAsia"/>
        </w:rPr>
        <w:t>參考答案：</w:t>
      </w:r>
      <w:r w:rsidRPr="00167349">
        <w:rPr>
          <w:rFonts w:hint="eastAsia"/>
        </w:rPr>
        <w:tab/>
        <w:t>C</w:t>
      </w:r>
    </w:p>
    <w:p w:rsidR="000138F5" w:rsidRDefault="001D11FE" w:rsidP="001D11FE">
      <w:pPr>
        <w:pStyle w:val="a3"/>
        <w:spacing w:line="380" w:lineRule="atLeast"/>
        <w:ind w:left="1566" w:hanging="1205"/>
      </w:pPr>
      <w:r w:rsidRPr="00167349">
        <w:t>試題解析：</w:t>
      </w:r>
      <w:r w:rsidRPr="00167349">
        <w:rPr>
          <w:rFonts w:hint="eastAsia"/>
        </w:rPr>
        <w:tab/>
      </w:r>
      <w:r w:rsidRPr="00167349">
        <w:t>(</w:t>
      </w:r>
      <w:r w:rsidRPr="00167349">
        <w:rPr>
          <w:rFonts w:hint="eastAsia"/>
        </w:rPr>
        <w:t>A</w:t>
      </w:r>
      <w:r w:rsidRPr="00167349">
        <w:t>)</w:t>
      </w:r>
      <w:r w:rsidRPr="00167349">
        <w:rPr>
          <w:rFonts w:hint="eastAsia"/>
        </w:rPr>
        <w:tab/>
      </w:r>
      <w:r>
        <w:rPr>
          <w:rFonts w:hint="eastAsia"/>
        </w:rPr>
        <w:t>震「</w:t>
      </w:r>
      <w:r w:rsidRPr="00167349">
        <w:rPr>
          <w:rFonts w:hint="eastAsia"/>
        </w:rPr>
        <w:t>憾</w:t>
      </w:r>
      <w:r>
        <w:rPr>
          <w:rFonts w:hint="eastAsia"/>
        </w:rPr>
        <w:t>」</w:t>
      </w:r>
      <w:r w:rsidRPr="00167349">
        <w:rPr>
          <w:rFonts w:hint="eastAsia"/>
        </w:rPr>
        <w:t>→撼</w:t>
      </w:r>
    </w:p>
    <w:p w:rsidR="000138F5" w:rsidRDefault="001D11FE" w:rsidP="000138F5">
      <w:pPr>
        <w:pStyle w:val="-20"/>
        <w:ind w:left="1927" w:hanging="361"/>
      </w:pPr>
      <w:r w:rsidRPr="00167349">
        <w:t>(</w:t>
      </w:r>
      <w:r w:rsidRPr="00167349">
        <w:rPr>
          <w:rFonts w:hint="eastAsia"/>
        </w:rPr>
        <w:t>B</w:t>
      </w:r>
      <w:r w:rsidRPr="00167349">
        <w:t>)</w:t>
      </w:r>
      <w:r w:rsidRPr="00167349">
        <w:rPr>
          <w:rFonts w:hint="eastAsia"/>
        </w:rPr>
        <w:tab/>
      </w:r>
      <w:r>
        <w:rPr>
          <w:rFonts w:hint="eastAsia"/>
        </w:rPr>
        <w:t>「</w:t>
      </w:r>
      <w:r w:rsidRPr="00167349">
        <w:rPr>
          <w:rFonts w:hint="eastAsia"/>
        </w:rPr>
        <w:t>身</w:t>
      </w:r>
      <w:r>
        <w:rPr>
          <w:rFonts w:hint="eastAsia"/>
        </w:rPr>
        <w:t>」理狀況</w:t>
      </w:r>
      <w:r w:rsidRPr="00167349">
        <w:rPr>
          <w:rFonts w:hint="eastAsia"/>
        </w:rPr>
        <w:t>→生</w:t>
      </w:r>
    </w:p>
    <w:p w:rsidR="001D11FE" w:rsidRDefault="00721FAF" w:rsidP="000138F5">
      <w:pPr>
        <w:pStyle w:val="-20"/>
        <w:ind w:left="1927" w:hanging="361"/>
      </w:pPr>
      <w:r w:rsidRPr="00F074BB">
        <w:t>(D)</w:t>
      </w:r>
      <w:r>
        <w:rPr>
          <w:rFonts w:hint="eastAsia"/>
        </w:rPr>
        <w:tab/>
      </w:r>
      <w:r>
        <w:t>功虧一</w:t>
      </w:r>
      <w:r>
        <w:rPr>
          <w:rFonts w:hint="eastAsia"/>
        </w:rPr>
        <w:t>「</w:t>
      </w:r>
      <w:r>
        <w:t>匱</w:t>
      </w:r>
      <w:r>
        <w:rPr>
          <w:rFonts w:hint="eastAsia"/>
        </w:rPr>
        <w:t>」</w:t>
      </w:r>
      <w:r w:rsidRPr="00F074BB">
        <w:t>→</w:t>
      </w:r>
      <w:r>
        <w:t>簣</w:t>
      </w:r>
      <w:r w:rsidRPr="00F074BB">
        <w:t>。</w:t>
      </w:r>
    </w:p>
    <w:p w:rsidR="001D11FE" w:rsidRPr="0060182D" w:rsidRDefault="001D11FE" w:rsidP="001D11FE">
      <w:pPr>
        <w:pStyle w:val="ae"/>
      </w:pPr>
      <w:r w:rsidRPr="0060182D">
        <w:rPr>
          <w:rFonts w:hint="eastAsia"/>
        </w:rPr>
        <w:t>3.</w:t>
      </w:r>
      <w:r w:rsidRPr="0060182D">
        <w:rPr>
          <w:rFonts w:hint="eastAsia"/>
        </w:rPr>
        <w:tab/>
      </w:r>
      <w:r w:rsidRPr="0060182D">
        <w:rPr>
          <w:rFonts w:hint="eastAsia"/>
        </w:rPr>
        <w:t>下列文句</w:t>
      </w:r>
      <w:r w:rsidRPr="0060182D">
        <w:rPr>
          <w:rFonts w:hint="eastAsia"/>
          <w:u w:val="single"/>
        </w:rPr>
        <w:t>畫底線處</w:t>
      </w:r>
      <w:r w:rsidRPr="0060182D">
        <w:rPr>
          <w:rFonts w:hint="eastAsia"/>
        </w:rPr>
        <w:t>的詞語，運用</w:t>
      </w:r>
      <w:r w:rsidRPr="0060182D">
        <w:rPr>
          <w:rFonts w:hint="eastAsia"/>
          <w:b/>
          <w:u w:val="single"/>
        </w:rPr>
        <w:t>不適當</w:t>
      </w:r>
      <w:r w:rsidRPr="0060182D">
        <w:rPr>
          <w:rFonts w:hint="eastAsia"/>
        </w:rPr>
        <w:t>的是：</w:t>
      </w:r>
      <w:r w:rsidRPr="0060182D">
        <w:rPr>
          <w:rFonts w:hint="eastAsia"/>
        </w:rPr>
        <w:br/>
        <w:t>(</w:t>
      </w:r>
      <w:r w:rsidRPr="0060182D">
        <w:t>A</w:t>
      </w:r>
      <w:r w:rsidRPr="0060182D">
        <w:rPr>
          <w:rFonts w:hint="eastAsia"/>
        </w:rPr>
        <w:t>)</w:t>
      </w:r>
      <w:r w:rsidRPr="0060182D">
        <w:rPr>
          <w:rFonts w:hint="eastAsia"/>
        </w:rPr>
        <w:t>這次的演講比賽，參賽者們全力以赴、</w:t>
      </w:r>
      <w:r w:rsidRPr="0060182D">
        <w:rPr>
          <w:rFonts w:hint="eastAsia"/>
          <w:u w:val="single"/>
        </w:rPr>
        <w:t>口無遮攔</w:t>
      </w:r>
      <w:r w:rsidRPr="0060182D">
        <w:rPr>
          <w:rFonts w:hint="eastAsia"/>
        </w:rPr>
        <w:t>，難分勝負</w:t>
      </w:r>
      <w:r w:rsidRPr="0060182D">
        <w:rPr>
          <w:rFonts w:hint="eastAsia"/>
        </w:rPr>
        <w:br/>
      </w:r>
      <w:r w:rsidRPr="0060182D">
        <w:t>(B)</w:t>
      </w:r>
      <w:r w:rsidRPr="0060182D">
        <w:rPr>
          <w:rFonts w:hint="eastAsia"/>
        </w:rPr>
        <w:t>許多傳統的手工藝</w:t>
      </w:r>
      <w:r w:rsidRPr="0060182D">
        <w:rPr>
          <w:rFonts w:hint="eastAsia"/>
          <w:u w:val="single"/>
        </w:rPr>
        <w:t>漸趨式微</w:t>
      </w:r>
      <w:r w:rsidRPr="0060182D">
        <w:rPr>
          <w:rFonts w:hint="eastAsia"/>
        </w:rPr>
        <w:t>，使得產業轉型的加速勢在必行</w:t>
      </w:r>
      <w:r w:rsidRPr="0060182D">
        <w:rPr>
          <w:rFonts w:hint="eastAsia"/>
        </w:rPr>
        <w:br/>
      </w:r>
      <w:r w:rsidRPr="0060182D">
        <w:t>(C)</w:t>
      </w:r>
      <w:r w:rsidRPr="0060182D">
        <w:rPr>
          <w:rFonts w:hint="eastAsia"/>
        </w:rPr>
        <w:t>那些唯利是圖、趨炎附勢的小人，造成世風日下，</w:t>
      </w:r>
      <w:r w:rsidRPr="0060182D">
        <w:rPr>
          <w:rFonts w:hint="eastAsia"/>
          <w:u w:val="single"/>
        </w:rPr>
        <w:t>令人不齒</w:t>
      </w:r>
      <w:r w:rsidRPr="0060182D">
        <w:rPr>
          <w:rFonts w:hint="eastAsia"/>
          <w:u w:val="single"/>
        </w:rPr>
        <w:br/>
      </w:r>
      <w:r w:rsidRPr="0060182D">
        <w:t>(D)</w:t>
      </w:r>
      <w:r w:rsidRPr="0060182D">
        <w:rPr>
          <w:rFonts w:hint="eastAsia"/>
        </w:rPr>
        <w:t>領導者必須</w:t>
      </w:r>
      <w:r w:rsidRPr="0060182D">
        <w:rPr>
          <w:rFonts w:hint="eastAsia"/>
          <w:u w:val="single"/>
        </w:rPr>
        <w:t>開張聖聽</w:t>
      </w:r>
      <w:r w:rsidRPr="0060182D">
        <w:rPr>
          <w:rFonts w:hint="eastAsia"/>
        </w:rPr>
        <w:t>，廣納建言，方能通觀全局，洞察先機</w:t>
      </w:r>
    </w:p>
    <w:p w:rsidR="001D11FE" w:rsidRPr="0060182D" w:rsidRDefault="001D11FE" w:rsidP="001D11FE">
      <w:pPr>
        <w:pStyle w:val="a3"/>
        <w:spacing w:line="380" w:lineRule="atLeast"/>
        <w:ind w:left="1566" w:hanging="1205"/>
      </w:pPr>
      <w:r w:rsidRPr="0060182D">
        <w:rPr>
          <w:rFonts w:hint="eastAsia"/>
        </w:rPr>
        <w:t>參考答案：</w:t>
      </w:r>
      <w:r w:rsidRPr="0060182D">
        <w:rPr>
          <w:rFonts w:hint="eastAsia"/>
        </w:rPr>
        <w:tab/>
        <w:t>A</w:t>
      </w:r>
    </w:p>
    <w:p w:rsidR="006D5C61" w:rsidRDefault="001D11FE" w:rsidP="006D5C61">
      <w:pPr>
        <w:pStyle w:val="a3"/>
        <w:spacing w:line="380" w:lineRule="atLeast"/>
        <w:ind w:left="1927" w:hangingChars="650" w:hanging="1566"/>
      </w:pPr>
      <w:r w:rsidRPr="0060182D">
        <w:t>試題解析：</w:t>
      </w:r>
      <w:r w:rsidRPr="0060182D">
        <w:rPr>
          <w:rFonts w:hint="eastAsia"/>
        </w:rPr>
        <w:tab/>
      </w:r>
      <w:r w:rsidRPr="0060182D">
        <w:t>(A)</w:t>
      </w:r>
      <w:r w:rsidR="006D5C61">
        <w:rPr>
          <w:rFonts w:hint="eastAsia"/>
        </w:rPr>
        <w:tab/>
      </w:r>
      <w:r>
        <w:rPr>
          <w:rFonts w:hint="eastAsia"/>
        </w:rPr>
        <w:t>口無遮攔：</w:t>
      </w:r>
      <w:r w:rsidRPr="0060182D">
        <w:rPr>
          <w:rFonts w:hint="eastAsia"/>
        </w:rPr>
        <w:t>形容說話沒有顧忌，有什麼說什麼</w:t>
      </w:r>
      <w:r>
        <w:rPr>
          <w:rFonts w:hint="eastAsia"/>
        </w:rPr>
        <w:t>。</w:t>
      </w:r>
      <w:r w:rsidRPr="008B0EA8">
        <w:rPr>
          <w:rFonts w:hint="eastAsia"/>
        </w:rPr>
        <w:t>參加</w:t>
      </w:r>
      <w:r w:rsidRPr="008B0EA8">
        <w:t>演講比賽</w:t>
      </w:r>
      <w:r w:rsidRPr="008B0EA8">
        <w:rPr>
          <w:rFonts w:hint="eastAsia"/>
        </w:rPr>
        <w:t>的</w:t>
      </w:r>
      <w:r w:rsidRPr="008B0EA8">
        <w:t>參賽者</w:t>
      </w:r>
      <w:r w:rsidRPr="008B0EA8">
        <w:rPr>
          <w:rFonts w:hint="eastAsia"/>
        </w:rPr>
        <w:t>應</w:t>
      </w:r>
      <w:r w:rsidRPr="008B0EA8">
        <w:t>口才流暢或言辭得體，</w:t>
      </w:r>
      <w:r w:rsidRPr="008B0EA8">
        <w:rPr>
          <w:rFonts w:hint="eastAsia"/>
        </w:rPr>
        <w:t>「</w:t>
      </w:r>
      <w:r w:rsidRPr="008B0EA8">
        <w:t>口無遮攔</w:t>
      </w:r>
      <w:r w:rsidRPr="008B0EA8">
        <w:rPr>
          <w:rFonts w:hint="eastAsia"/>
        </w:rPr>
        <w:t>」</w:t>
      </w:r>
      <w:r w:rsidRPr="008B0EA8">
        <w:t>暗示說話缺乏節制，與演講比賽所要求的專業表達不相符，</w:t>
      </w:r>
      <w:r w:rsidRPr="008B0EA8">
        <w:rPr>
          <w:rFonts w:hint="eastAsia"/>
        </w:rPr>
        <w:t>宜改為「口若懸河」</w:t>
      </w:r>
    </w:p>
    <w:p w:rsidR="006D5C61" w:rsidRPr="00AF3564" w:rsidRDefault="006D5C61" w:rsidP="006D5C61">
      <w:pPr>
        <w:pStyle w:val="-20"/>
        <w:ind w:left="1927" w:hanging="361"/>
      </w:pPr>
      <w:r w:rsidRPr="00AF3564">
        <w:t>(B)</w:t>
      </w:r>
      <w:r>
        <w:rPr>
          <w:rFonts w:hint="eastAsia"/>
        </w:rPr>
        <w:tab/>
      </w:r>
      <w:r w:rsidRPr="00AF3564">
        <w:t>漸趨式微：慢慢傾向衰落</w:t>
      </w:r>
    </w:p>
    <w:p w:rsidR="006D5C61" w:rsidRPr="00AF3564" w:rsidRDefault="006D5C61" w:rsidP="006D5C61">
      <w:pPr>
        <w:pStyle w:val="-20"/>
        <w:ind w:left="1927" w:hanging="361"/>
      </w:pPr>
      <w:r w:rsidRPr="00AF3564">
        <w:t>(C)</w:t>
      </w:r>
      <w:r>
        <w:rPr>
          <w:rFonts w:hint="eastAsia"/>
        </w:rPr>
        <w:tab/>
      </w:r>
      <w:r w:rsidRPr="00AF3564">
        <w:t>令人不齒：讓人不屑與之為伍，多指行為讓人輕視、瞧不起</w:t>
      </w:r>
    </w:p>
    <w:p w:rsidR="001D11FE" w:rsidRDefault="006D5C61" w:rsidP="006D5C61">
      <w:pPr>
        <w:pStyle w:val="-20"/>
        <w:ind w:left="1927" w:hanging="361"/>
      </w:pPr>
      <w:r w:rsidRPr="00AF3564">
        <w:t>(D)</w:t>
      </w:r>
      <w:r>
        <w:rPr>
          <w:rFonts w:hint="eastAsia"/>
        </w:rPr>
        <w:tab/>
      </w:r>
      <w:r w:rsidRPr="00AF3564">
        <w:t>開張聖聽：擴大天子的見聞，意指廣聽群臣意見。</w:t>
      </w:r>
      <w:r w:rsidR="001D11FE">
        <w:br w:type="page"/>
      </w:r>
    </w:p>
    <w:p w:rsidR="001D11FE" w:rsidRPr="00275900" w:rsidRDefault="001D11FE" w:rsidP="001D11FE">
      <w:pPr>
        <w:pStyle w:val="ae"/>
        <w:rPr>
          <w:rFonts w:eastAsiaTheme="minorEastAsia"/>
          <w:color w:val="EE0000"/>
        </w:rPr>
      </w:pPr>
      <w:r w:rsidRPr="008516A2">
        <w:rPr>
          <w:rFonts w:hint="eastAsia"/>
        </w:rPr>
        <w:lastRenderedPageBreak/>
        <w:t>4.</w:t>
      </w:r>
      <w:r>
        <w:rPr>
          <w:rFonts w:hint="eastAsia"/>
        </w:rPr>
        <w:tab/>
      </w:r>
      <w:r w:rsidRPr="00275900">
        <w:t>有些廣告文句會把通常用於甲範圍的詞語用於乙範圍，刻意讓原本的詞語因廣告目的而有新的詮釋。這種表述方式透過「似曾相識」的印象讓讀者產生聯結，又因「出人意表」而使群眾會心一笑。例如「停電二十四小時，依舊冷若冰霜」，將形容高冷美女的「冷若冰霜」用於形容冰箱，生動地凸顯產品的特性。下列廣告文句運用同樣表述方式的是：</w:t>
      </w:r>
      <w:r>
        <w:rPr>
          <w:rFonts w:hint="eastAsia"/>
        </w:rPr>
        <w:br/>
      </w:r>
      <w:r w:rsidRPr="00275900">
        <w:rPr>
          <w:rFonts w:eastAsiaTheme="minorEastAsia"/>
          <w:kern w:val="0"/>
          <w:szCs w:val="22"/>
        </w:rPr>
        <w:t>(A)</w:t>
      </w:r>
      <w:r w:rsidRPr="00275900">
        <w:rPr>
          <w:rFonts w:eastAsiaTheme="minorEastAsia"/>
          <w:kern w:val="0"/>
          <w:szCs w:val="22"/>
        </w:rPr>
        <w:t>讓未來的你，感謝現在的自己</w:t>
      </w:r>
      <w:r>
        <w:rPr>
          <w:rFonts w:eastAsiaTheme="minorEastAsia" w:hint="eastAsia"/>
          <w:kern w:val="0"/>
          <w:szCs w:val="22"/>
        </w:rPr>
        <w:br/>
      </w:r>
      <w:r w:rsidRPr="00275900">
        <w:rPr>
          <w:rFonts w:eastAsiaTheme="minorEastAsia"/>
          <w:kern w:val="0"/>
          <w:szCs w:val="22"/>
        </w:rPr>
        <w:t>(B)</w:t>
      </w:r>
      <w:r w:rsidRPr="00275900">
        <w:rPr>
          <w:rFonts w:eastAsiaTheme="minorEastAsia"/>
          <w:kern w:val="0"/>
          <w:szCs w:val="22"/>
        </w:rPr>
        <w:t>付出不是犧牲，是我想過的人生</w:t>
      </w:r>
      <w:r>
        <w:rPr>
          <w:rFonts w:eastAsiaTheme="minorEastAsia" w:hint="eastAsia"/>
          <w:kern w:val="0"/>
          <w:szCs w:val="22"/>
        </w:rPr>
        <w:br/>
      </w:r>
      <w:r w:rsidRPr="00275900">
        <w:rPr>
          <w:rFonts w:eastAsiaTheme="minorEastAsia"/>
          <w:kern w:val="0"/>
          <w:szCs w:val="22"/>
        </w:rPr>
        <w:t>(C)</w:t>
      </w:r>
      <w:r w:rsidRPr="00275900">
        <w:rPr>
          <w:rFonts w:eastAsiaTheme="minorEastAsia"/>
          <w:kern w:val="0"/>
          <w:szCs w:val="22"/>
        </w:rPr>
        <w:t>去除角質，就是做好臉的水土保持</w:t>
      </w:r>
      <w:r>
        <w:rPr>
          <w:rFonts w:eastAsiaTheme="minorEastAsia" w:hint="eastAsia"/>
          <w:kern w:val="0"/>
          <w:szCs w:val="22"/>
        </w:rPr>
        <w:br/>
      </w:r>
      <w:r w:rsidRPr="00275900">
        <w:rPr>
          <w:rFonts w:eastAsiaTheme="minorEastAsia"/>
          <w:kern w:val="0"/>
          <w:szCs w:val="22"/>
        </w:rPr>
        <w:t>(D)</w:t>
      </w:r>
      <w:r w:rsidRPr="00275900">
        <w:rPr>
          <w:rFonts w:eastAsiaTheme="minorEastAsia"/>
          <w:kern w:val="0"/>
          <w:szCs w:val="22"/>
        </w:rPr>
        <w:t>到服裝店展示氣質，到書店展示服裝</w:t>
      </w:r>
    </w:p>
    <w:p w:rsidR="001D11FE" w:rsidRPr="008150D7" w:rsidRDefault="001D11FE" w:rsidP="001D11FE">
      <w:pPr>
        <w:pStyle w:val="a3"/>
        <w:ind w:left="1566" w:hanging="1205"/>
      </w:pPr>
      <w:r w:rsidRPr="00584122">
        <w:rPr>
          <w:rFonts w:hint="eastAsia"/>
        </w:rPr>
        <w:t>命題出處：</w:t>
      </w:r>
      <w:r>
        <w:rPr>
          <w:rFonts w:hint="eastAsia"/>
        </w:rPr>
        <w:tab/>
      </w:r>
      <w:r>
        <w:rPr>
          <w:rFonts w:hint="eastAsia"/>
        </w:rPr>
        <w:t>龍騰</w:t>
      </w:r>
      <w:r w:rsidRPr="00584122">
        <w:rPr>
          <w:rFonts w:hint="eastAsia"/>
        </w:rPr>
        <w:t>《</w:t>
      </w:r>
      <w:r w:rsidRPr="008150D7">
        <w:rPr>
          <w:rFonts w:hint="eastAsia"/>
        </w:rPr>
        <w:t>搶救國文大作戰（</w:t>
      </w:r>
      <w:r w:rsidRPr="008150D7">
        <w:rPr>
          <w:rFonts w:hint="eastAsia"/>
        </w:rPr>
        <w:t>108</w:t>
      </w:r>
      <w:r w:rsidRPr="008150D7">
        <w:rPr>
          <w:rFonts w:hint="eastAsia"/>
        </w:rPr>
        <w:t>課綱適用）實力評量</w:t>
      </w:r>
      <w:r w:rsidRPr="00584122">
        <w:rPr>
          <w:rFonts w:hint="eastAsia"/>
        </w:rPr>
        <w:t>》第</w:t>
      </w:r>
      <w:r>
        <w:rPr>
          <w:rFonts w:hint="eastAsia"/>
        </w:rPr>
        <w:t>7</w:t>
      </w:r>
      <w:r w:rsidRPr="00584122">
        <w:rPr>
          <w:rFonts w:hint="eastAsia"/>
        </w:rPr>
        <w:t>回</w:t>
      </w:r>
    </w:p>
    <w:p w:rsidR="001D11FE" w:rsidRPr="00584122" w:rsidRDefault="001D11FE" w:rsidP="001D11FE">
      <w:pPr>
        <w:pStyle w:val="a3"/>
        <w:spacing w:line="380" w:lineRule="atLeast"/>
        <w:ind w:left="1566" w:hanging="1205"/>
      </w:pPr>
      <w:r w:rsidRPr="00584122">
        <w:rPr>
          <w:rFonts w:hint="eastAsia"/>
        </w:rPr>
        <w:t>參考答案：</w:t>
      </w:r>
      <w:r w:rsidRPr="00584122">
        <w:rPr>
          <w:rFonts w:hint="eastAsia"/>
        </w:rPr>
        <w:tab/>
      </w:r>
      <w:r>
        <w:rPr>
          <w:rFonts w:hint="eastAsia"/>
        </w:rPr>
        <w:t>C</w:t>
      </w:r>
    </w:p>
    <w:p w:rsidR="001D11FE" w:rsidRDefault="001D11FE" w:rsidP="000138F5">
      <w:pPr>
        <w:pStyle w:val="a3"/>
        <w:ind w:left="1927" w:hangingChars="650" w:hanging="1566"/>
      </w:pPr>
      <w:r w:rsidRPr="00584122">
        <w:t>試題解析：</w:t>
      </w:r>
      <w:r>
        <w:rPr>
          <w:rFonts w:hint="eastAsia"/>
        </w:rPr>
        <w:tab/>
      </w:r>
      <w:r w:rsidRPr="00067780">
        <w:t>(A)</w:t>
      </w:r>
      <w:r w:rsidR="000138F5">
        <w:rPr>
          <w:rFonts w:hint="eastAsia"/>
        </w:rPr>
        <w:tab/>
      </w:r>
      <w:r w:rsidRPr="00067780">
        <w:rPr>
          <w:rFonts w:hint="eastAsia"/>
        </w:rPr>
        <w:t>「未來的你」、「現在的自己」並未將用於甲範圍的詞語用於乙範圍，亦無新的詮釋。此為「未來」與「現在」對比的映襯</w:t>
      </w:r>
    </w:p>
    <w:p w:rsidR="001D11FE" w:rsidRPr="008150D7" w:rsidRDefault="001D11FE" w:rsidP="000138F5">
      <w:pPr>
        <w:pStyle w:val="-20"/>
        <w:ind w:left="1927" w:hanging="361"/>
      </w:pPr>
      <w:r w:rsidRPr="00067780">
        <w:t>(B)</w:t>
      </w:r>
      <w:r w:rsidR="000138F5">
        <w:rPr>
          <w:rFonts w:hint="eastAsia"/>
        </w:rPr>
        <w:tab/>
      </w:r>
      <w:r w:rsidRPr="00067780">
        <w:rPr>
          <w:rFonts w:hint="eastAsia"/>
        </w:rPr>
        <w:t>「付出」、「犧牲」、「想過的人生」未將用於甲範圍的詞語用於乙範圍，亦無新的詮釋。此處以「犧牲」、「人生」形成近似押韻的效果</w:t>
      </w:r>
    </w:p>
    <w:p w:rsidR="001D11FE" w:rsidRPr="00067780" w:rsidRDefault="001D11FE" w:rsidP="000138F5">
      <w:pPr>
        <w:pStyle w:val="-20"/>
        <w:ind w:left="1927" w:hanging="361"/>
      </w:pPr>
      <w:r w:rsidRPr="00067780">
        <w:t>(C)</w:t>
      </w:r>
      <w:r w:rsidR="000138F5">
        <w:rPr>
          <w:rFonts w:hint="eastAsia"/>
        </w:rPr>
        <w:tab/>
      </w:r>
      <w:r w:rsidRPr="00067780">
        <w:rPr>
          <w:rFonts w:hint="eastAsia"/>
        </w:rPr>
        <w:t>將生態環境上的「水土保持」用於臉上，有了新的詮釋（土地的水土→臉的滋潤）</w:t>
      </w:r>
    </w:p>
    <w:p w:rsidR="001D11FE" w:rsidRPr="00067780" w:rsidRDefault="001D11FE" w:rsidP="000138F5">
      <w:pPr>
        <w:pStyle w:val="-20"/>
        <w:ind w:left="1927" w:hanging="361"/>
      </w:pPr>
      <w:r w:rsidRPr="00067780">
        <w:t>(D)</w:t>
      </w:r>
      <w:r w:rsidR="000138F5">
        <w:rPr>
          <w:rFonts w:hint="eastAsia"/>
        </w:rPr>
        <w:tab/>
      </w:r>
      <w:r w:rsidRPr="00067780">
        <w:rPr>
          <w:rFonts w:hint="eastAsia"/>
        </w:rPr>
        <w:t>「服裝店」、「書店」、「展示氣質」、「展示服裝」未將用於甲範圍的詞語用於乙範圍，亦無新的詮釋。此處為類疊。</w:t>
      </w:r>
    </w:p>
    <w:p w:rsidR="001D11FE" w:rsidRPr="007D1FA0" w:rsidRDefault="000138F5" w:rsidP="000138F5">
      <w:pPr>
        <w:pStyle w:val="ae"/>
      </w:pPr>
      <w:r>
        <w:rPr>
          <w:rFonts w:hint="eastAsia"/>
        </w:rPr>
        <w:t>5.</w:t>
      </w:r>
      <w:r>
        <w:rPr>
          <w:rFonts w:hint="eastAsia"/>
        </w:rPr>
        <w:tab/>
      </w:r>
      <w:r w:rsidR="001D11FE" w:rsidRPr="007D1FA0">
        <w:rPr>
          <w:rFonts w:hint="eastAsia"/>
        </w:rPr>
        <w:t>閱讀下列詩文，□□內最適合填入的詞語依序是：</w:t>
      </w:r>
    </w:p>
    <w:p w:rsidR="001D11FE" w:rsidRPr="000138F5" w:rsidRDefault="001D11FE" w:rsidP="00361493">
      <w:pPr>
        <w:pStyle w:val="-2"/>
        <w:ind w:left="361"/>
        <w:rPr>
          <w:rStyle w:val="afc"/>
        </w:rPr>
      </w:pPr>
      <w:r w:rsidRPr="000138F5">
        <w:rPr>
          <w:rStyle w:val="afc"/>
          <w:rFonts w:hint="eastAsia"/>
          <w:bdr w:val="single" w:sz="4" w:space="0" w:color="auto"/>
        </w:rPr>
        <w:t>甲</w:t>
      </w:r>
      <w:r w:rsidRPr="000138F5">
        <w:rPr>
          <w:rStyle w:val="afc"/>
          <w:rFonts w:hint="eastAsia"/>
        </w:rPr>
        <w:t xml:space="preserve">　戀人之□；／黑而且美。／十一月，／獅子座的流星雨。</w:t>
      </w:r>
    </w:p>
    <w:p w:rsidR="001D11FE" w:rsidRPr="000138F5" w:rsidRDefault="001D11FE" w:rsidP="00361493">
      <w:pPr>
        <w:pStyle w:val="-2"/>
        <w:ind w:left="361"/>
        <w:rPr>
          <w:rStyle w:val="afc"/>
        </w:rPr>
      </w:pPr>
      <w:r w:rsidRPr="000138F5">
        <w:rPr>
          <w:rStyle w:val="afc"/>
          <w:rFonts w:hint="eastAsia"/>
          <w:bdr w:val="single" w:sz="4" w:space="0" w:color="auto"/>
        </w:rPr>
        <w:t>乙</w:t>
      </w:r>
      <w:r w:rsidRPr="000138F5">
        <w:rPr>
          <w:rStyle w:val="afc"/>
          <w:rFonts w:hint="eastAsia"/>
        </w:rPr>
        <w:t xml:space="preserve">　日子簡單得像一條□□的線，往內心軟弱的方向滑去。</w:t>
      </w:r>
    </w:p>
    <w:p w:rsidR="001D11FE" w:rsidRPr="000138F5" w:rsidRDefault="001D11FE" w:rsidP="00361493">
      <w:pPr>
        <w:pStyle w:val="-2"/>
        <w:ind w:left="361"/>
        <w:rPr>
          <w:rStyle w:val="afc"/>
        </w:rPr>
      </w:pPr>
      <w:r w:rsidRPr="000138F5">
        <w:rPr>
          <w:rStyle w:val="afc"/>
          <w:rFonts w:hint="eastAsia"/>
          <w:bdr w:val="single" w:sz="4" w:space="0" w:color="auto"/>
        </w:rPr>
        <w:t>丙</w:t>
      </w:r>
      <w:r w:rsidRPr="000138F5">
        <w:rPr>
          <w:rStyle w:val="afc"/>
          <w:rFonts w:hint="eastAsia"/>
        </w:rPr>
        <w:t xml:space="preserve">　每一朵花都是一盞□□／黑夜逐漸遠離，或者逼近／／那些生命中最險峻的時刻／灼灼燃燒那些頑強</w:t>
      </w:r>
    </w:p>
    <w:p w:rsidR="001D11FE" w:rsidRPr="000138F5" w:rsidRDefault="001D11FE" w:rsidP="00361493">
      <w:pPr>
        <w:pStyle w:val="-2"/>
        <w:ind w:left="361"/>
        <w:rPr>
          <w:rStyle w:val="afc"/>
        </w:rPr>
      </w:pPr>
      <w:r w:rsidRPr="000138F5">
        <w:rPr>
          <w:rStyle w:val="afc"/>
          <w:rFonts w:hint="eastAsia"/>
          <w:bdr w:val="single" w:sz="4" w:space="0" w:color="auto"/>
        </w:rPr>
        <w:t>丁</w:t>
      </w:r>
      <w:r w:rsidRPr="000138F5">
        <w:rPr>
          <w:rStyle w:val="afc"/>
          <w:rFonts w:hint="eastAsia"/>
        </w:rPr>
        <w:t xml:space="preserve">　我們十年積累的生活，像參加比賽／頒獎臺上一次又一次的倒數／像□□，像由下而上的歷史／那麼隨手一揮就推倒</w:t>
      </w:r>
    </w:p>
    <w:p w:rsidR="001D11FE" w:rsidRPr="007D1FA0" w:rsidRDefault="001D11FE" w:rsidP="000138F5">
      <w:pPr>
        <w:pStyle w:val="ae"/>
        <w:ind w:leftChars="150" w:left="722"/>
      </w:pPr>
      <w:r>
        <w:rPr>
          <w:rFonts w:hint="eastAsia"/>
        </w:rPr>
        <w:t>(</w:t>
      </w:r>
      <w:r w:rsidRPr="007D1FA0">
        <w:t>A</w:t>
      </w:r>
      <w:r>
        <w:rPr>
          <w:rFonts w:hint="eastAsia"/>
        </w:rPr>
        <w:t>)</w:t>
      </w:r>
      <w:r w:rsidRPr="007D1FA0">
        <w:rPr>
          <w:rFonts w:hint="eastAsia"/>
        </w:rPr>
        <w:t>靨／繃緊／醇酒／陀螺</w:t>
      </w:r>
      <w:r w:rsidR="003159E0">
        <w:rPr>
          <w:rFonts w:hint="eastAsia"/>
        </w:rPr>
        <w:tab/>
      </w:r>
      <w:r>
        <w:rPr>
          <w:rFonts w:hint="eastAsia"/>
        </w:rPr>
        <w:t>(</w:t>
      </w:r>
      <w:r w:rsidRPr="007D1FA0">
        <w:t>B</w:t>
      </w:r>
      <w:r>
        <w:rPr>
          <w:rFonts w:hint="eastAsia"/>
        </w:rPr>
        <w:t>)</w:t>
      </w:r>
      <w:r w:rsidRPr="007D1FA0">
        <w:rPr>
          <w:rFonts w:hint="eastAsia"/>
        </w:rPr>
        <w:t>目／傾斜／燭臺／積木</w:t>
      </w:r>
    </w:p>
    <w:p w:rsidR="001D11FE" w:rsidRPr="007D1FA0" w:rsidRDefault="001D11FE" w:rsidP="000138F5">
      <w:pPr>
        <w:pStyle w:val="ae"/>
        <w:ind w:leftChars="150" w:left="722"/>
      </w:pPr>
      <w:r>
        <w:rPr>
          <w:rFonts w:hint="eastAsia"/>
        </w:rPr>
        <w:t>(</w:t>
      </w:r>
      <w:r w:rsidRPr="007D1FA0">
        <w:t>C</w:t>
      </w:r>
      <w:r>
        <w:rPr>
          <w:rFonts w:hint="eastAsia"/>
        </w:rPr>
        <w:t>)</w:t>
      </w:r>
      <w:r w:rsidRPr="007D1FA0">
        <w:rPr>
          <w:rFonts w:hint="eastAsia"/>
        </w:rPr>
        <w:t>夜／糾結／燈火／高塔</w:t>
      </w:r>
      <w:r w:rsidR="003159E0">
        <w:rPr>
          <w:rFonts w:hint="eastAsia"/>
        </w:rPr>
        <w:tab/>
      </w:r>
      <w:r>
        <w:rPr>
          <w:rFonts w:hint="eastAsia"/>
        </w:rPr>
        <w:t>(</w:t>
      </w:r>
      <w:r w:rsidRPr="007D1FA0">
        <w:t>D</w:t>
      </w:r>
      <w:r>
        <w:rPr>
          <w:rFonts w:hint="eastAsia"/>
        </w:rPr>
        <w:t>)</w:t>
      </w:r>
      <w:r w:rsidRPr="007D1FA0">
        <w:rPr>
          <w:rFonts w:hint="eastAsia"/>
        </w:rPr>
        <w:t>髮／平直／星光／沙丘</w:t>
      </w:r>
    </w:p>
    <w:p w:rsidR="001D11FE" w:rsidRPr="004720A4" w:rsidRDefault="001D11FE" w:rsidP="001D11FE">
      <w:pPr>
        <w:pStyle w:val="a3"/>
        <w:spacing w:line="380" w:lineRule="atLeast"/>
        <w:ind w:left="1566" w:hanging="1205"/>
      </w:pPr>
      <w:r w:rsidRPr="004720A4">
        <w:rPr>
          <w:rFonts w:hint="eastAsia"/>
        </w:rPr>
        <w:t>命題出處：</w:t>
      </w:r>
      <w:r w:rsidR="000138F5">
        <w:rPr>
          <w:rFonts w:hint="eastAsia"/>
        </w:rPr>
        <w:tab/>
      </w:r>
      <w:r w:rsidRPr="00C14268">
        <w:rPr>
          <w:rFonts w:hint="eastAsia"/>
        </w:rPr>
        <w:t>龍騰《</w:t>
      </w:r>
      <w:r w:rsidRPr="00CA1A41">
        <w:rPr>
          <w:rFonts w:hint="eastAsia"/>
        </w:rPr>
        <w:t>【模模考】國文科學測模考試題本</w:t>
      </w:r>
      <w:r w:rsidRPr="00C14268">
        <w:rPr>
          <w:rFonts w:hint="eastAsia"/>
        </w:rPr>
        <w:t>》第</w:t>
      </w:r>
      <w:r>
        <w:rPr>
          <w:rFonts w:hint="eastAsia"/>
        </w:rPr>
        <w:t>10</w:t>
      </w:r>
      <w:r w:rsidRPr="00C14268">
        <w:rPr>
          <w:rFonts w:hint="eastAsia"/>
        </w:rPr>
        <w:t>回</w:t>
      </w:r>
    </w:p>
    <w:p w:rsidR="001D11FE" w:rsidRPr="004720A4" w:rsidRDefault="001D11FE" w:rsidP="001D11FE">
      <w:pPr>
        <w:pStyle w:val="a3"/>
        <w:spacing w:line="380" w:lineRule="atLeast"/>
        <w:ind w:left="1566" w:hanging="1205"/>
      </w:pPr>
      <w:r w:rsidRPr="004720A4">
        <w:rPr>
          <w:rFonts w:hint="eastAsia"/>
        </w:rPr>
        <w:t>參考答案：</w:t>
      </w:r>
      <w:r w:rsidRPr="004720A4">
        <w:rPr>
          <w:rFonts w:hint="eastAsia"/>
        </w:rPr>
        <w:tab/>
        <w:t>B</w:t>
      </w:r>
    </w:p>
    <w:p w:rsidR="001D11FE" w:rsidRDefault="001D11FE" w:rsidP="001D11FE">
      <w:pPr>
        <w:pStyle w:val="a3"/>
        <w:snapToGrid w:val="0"/>
        <w:spacing w:line="370" w:lineRule="exact"/>
        <w:ind w:left="1566" w:hanging="1205"/>
      </w:pPr>
      <w:r w:rsidRPr="004720A4">
        <w:t>試題解析：</w:t>
      </w:r>
      <w:r w:rsidR="000138F5">
        <w:rPr>
          <w:rFonts w:hint="eastAsia"/>
        </w:rPr>
        <w:tab/>
      </w:r>
      <w:r w:rsidRPr="007D1FA0">
        <w:rPr>
          <w:rFonts w:hint="eastAsia"/>
        </w:rPr>
        <w:t>從甲詩的「黑而且美」、「流星雨」，可推知是戀人的「眼睛」或「頭髮」，才會符合黑色且閃閃發光的特質。接著，「傾斜」或「平直」的特性，與乙文「滑去」的動態感較為切合。再接著，從丙詩「灼灼燃燒那些頑強」，可推知此處應填入「燭臺」或「燈火」，才有火焰能夠照亮黑夜並且燃燒。最後，從丁詩中，「積累」、「一揮就推倒」的意象，可推知「積木」較為適合。故答案為</w:t>
      </w:r>
      <w:r w:rsidRPr="007D1FA0">
        <w:rPr>
          <w:rFonts w:hint="eastAsia"/>
        </w:rPr>
        <w:t>(</w:t>
      </w:r>
      <w:r w:rsidRPr="007D1FA0">
        <w:t>B</w:t>
      </w:r>
      <w:r w:rsidRPr="007D1FA0">
        <w:rPr>
          <w:rFonts w:hint="eastAsia"/>
        </w:rPr>
        <w:t>)</w:t>
      </w:r>
      <w:r w:rsidRPr="007D1FA0">
        <w:rPr>
          <w:rFonts w:hint="eastAsia"/>
        </w:rPr>
        <w:t>。甲乙丙丁出處依序為：紀弦〈戀人之目〉、柯裕棻〈行路難〉、羅任玲〈野地〉、陳滅〈廢墟碼頭〉。</w:t>
      </w:r>
      <w:r>
        <w:br w:type="page"/>
      </w:r>
    </w:p>
    <w:p w:rsidR="001D11FE" w:rsidRDefault="001D11FE" w:rsidP="000138F5">
      <w:pPr>
        <w:pStyle w:val="ae"/>
      </w:pPr>
      <w:r w:rsidRPr="00237A8E">
        <w:rPr>
          <w:rFonts w:hint="eastAsia"/>
        </w:rPr>
        <w:t>6.</w:t>
      </w:r>
      <w:r w:rsidR="000138F5">
        <w:rPr>
          <w:rFonts w:hint="eastAsia"/>
        </w:rPr>
        <w:tab/>
      </w:r>
      <w:r w:rsidRPr="001F5E27">
        <w:rPr>
          <w:rFonts w:hint="eastAsia"/>
        </w:rPr>
        <w:t>依據下列框內資訊，關於飲用外帶熱飲的敘述，最適當的是：</w:t>
      </w:r>
    </w:p>
    <w:p w:rsidR="000138F5" w:rsidRPr="000138F5" w:rsidRDefault="008D17A8" w:rsidP="000138F5">
      <w:pPr>
        <w:pStyle w:val="ae"/>
        <w:snapToGrid w:val="0"/>
        <w:ind w:leftChars="150" w:firstLineChars="0" w:firstLine="0"/>
      </w:pPr>
      <w:r>
        <w:rPr>
          <w:noProof/>
        </w:rPr>
        <w:drawing>
          <wp:inline distT="0" distB="0" distL="0" distR="0">
            <wp:extent cx="5762625" cy="2314575"/>
            <wp:effectExtent l="0" t="0" r="9525" b="952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6.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62625" cy="2314575"/>
                    </a:xfrm>
                    <a:prstGeom prst="rect">
                      <a:avLst/>
                    </a:prstGeom>
                  </pic:spPr>
                </pic:pic>
              </a:graphicData>
            </a:graphic>
          </wp:inline>
        </w:drawing>
      </w:r>
    </w:p>
    <w:p w:rsidR="001D11FE" w:rsidRPr="001F5E27" w:rsidRDefault="001D11FE" w:rsidP="000138F5">
      <w:pPr>
        <w:pStyle w:val="ae"/>
        <w:ind w:leftChars="150" w:left="722"/>
      </w:pPr>
      <w:r w:rsidRPr="001F5E27">
        <w:rPr>
          <w:rFonts w:hint="eastAsia"/>
        </w:rPr>
        <w:t>(</w:t>
      </w:r>
      <w:r w:rsidRPr="001F5E27">
        <w:t>A</w:t>
      </w:r>
      <w:r w:rsidRPr="001F5E27">
        <w:rPr>
          <w:rFonts w:hint="eastAsia"/>
        </w:rPr>
        <w:t>)</w:t>
      </w:r>
      <w:r w:rsidRPr="001F5E27">
        <w:rPr>
          <w:rFonts w:hint="eastAsia"/>
        </w:rPr>
        <w:t>依據報導甲，只要使用外帶杯盛裝飲料，就可能影響內分泌，還會增加罹癌風險</w:t>
      </w:r>
    </w:p>
    <w:p w:rsidR="001D11FE" w:rsidRPr="001F5E27" w:rsidRDefault="001D11FE" w:rsidP="000138F5">
      <w:pPr>
        <w:pStyle w:val="ae"/>
        <w:ind w:leftChars="150" w:left="722"/>
      </w:pPr>
      <w:r w:rsidRPr="001F5E27">
        <w:rPr>
          <w:rFonts w:hint="eastAsia"/>
        </w:rPr>
        <w:t>(</w:t>
      </w:r>
      <w:r w:rsidRPr="001F5E27">
        <w:t>B</w:t>
      </w:r>
      <w:r w:rsidRPr="001F5E27">
        <w:rPr>
          <w:rFonts w:hint="eastAsia"/>
        </w:rPr>
        <w:t>)</w:t>
      </w:r>
      <w:r w:rsidRPr="001F5E27">
        <w:rPr>
          <w:rFonts w:hint="eastAsia"/>
        </w:rPr>
        <w:t>依據報導乙，使用外帶杯盛裝熱飲料若能在</w:t>
      </w:r>
      <w:r w:rsidRPr="001F5E27">
        <w:t>6</w:t>
      </w:r>
      <w:r w:rsidRPr="001F5E27">
        <w:rPr>
          <w:rFonts w:hint="eastAsia"/>
        </w:rPr>
        <w:t>小時內喝完，就不會接觸到雙酚</w:t>
      </w:r>
      <w:r w:rsidRPr="001F5E27">
        <w:t>A</w:t>
      </w:r>
    </w:p>
    <w:p w:rsidR="001D11FE" w:rsidRPr="001F5E27" w:rsidRDefault="001D11FE" w:rsidP="000138F5">
      <w:pPr>
        <w:pStyle w:val="ae"/>
        <w:ind w:leftChars="150" w:left="722"/>
      </w:pPr>
      <w:r w:rsidRPr="001F5E27">
        <w:t>(C)</w:t>
      </w:r>
      <w:r w:rsidRPr="001F5E27">
        <w:rPr>
          <w:rFonts w:hint="eastAsia"/>
        </w:rPr>
        <w:t>報導甲認為</w:t>
      </w:r>
      <w:r w:rsidRPr="001F5E27">
        <w:t>6</w:t>
      </w:r>
      <w:r w:rsidRPr="001F5E27">
        <w:rPr>
          <w:rFonts w:hint="eastAsia"/>
        </w:rPr>
        <w:t>號熱飲杯蓋可能釋放雙酚</w:t>
      </w:r>
      <w:r w:rsidRPr="001F5E27">
        <w:t>A</w:t>
      </w:r>
      <w:r w:rsidRPr="001F5E27">
        <w:rPr>
          <w:rFonts w:hint="eastAsia"/>
        </w:rPr>
        <w:t>，報導乙認為</w:t>
      </w:r>
      <w:r w:rsidRPr="001F5E27">
        <w:t>5</w:t>
      </w:r>
      <w:r w:rsidRPr="001F5E27">
        <w:rPr>
          <w:rFonts w:hint="eastAsia"/>
        </w:rPr>
        <w:t>號熱飲杯蓋的危害更大</w:t>
      </w:r>
    </w:p>
    <w:p w:rsidR="001D11FE" w:rsidRPr="001F5E27" w:rsidRDefault="001D11FE" w:rsidP="000138F5">
      <w:pPr>
        <w:pStyle w:val="ae"/>
        <w:ind w:leftChars="150" w:left="722"/>
      </w:pPr>
      <w:r w:rsidRPr="001F5E27">
        <w:t>(D)</w:t>
      </w:r>
      <w:r w:rsidRPr="001F5E27">
        <w:rPr>
          <w:rFonts w:hint="eastAsia"/>
        </w:rPr>
        <w:t>報導乙認同報導甲提到的雙酚</w:t>
      </w:r>
      <w:r w:rsidRPr="001F5E27">
        <w:t>A</w:t>
      </w:r>
      <w:r w:rsidRPr="001F5E27">
        <w:rPr>
          <w:rFonts w:hint="eastAsia"/>
        </w:rPr>
        <w:t>可能致癌，但認為外帶熱飲不需要拿掉塑膠杯蓋</w:t>
      </w:r>
    </w:p>
    <w:p w:rsidR="001D11FE" w:rsidRPr="001F5E27" w:rsidRDefault="001D11FE" w:rsidP="000138F5">
      <w:pPr>
        <w:pStyle w:val="a3"/>
        <w:ind w:left="1566" w:hanging="1205"/>
      </w:pPr>
      <w:r w:rsidRPr="001F5E27">
        <w:t>命題出處：</w:t>
      </w:r>
      <w:r w:rsidR="000138F5">
        <w:rPr>
          <w:rFonts w:hint="eastAsia"/>
        </w:rPr>
        <w:tab/>
      </w:r>
      <w:r w:rsidRPr="001F5E27">
        <w:rPr>
          <w:rFonts w:hint="eastAsia"/>
        </w:rPr>
        <w:t>龍騰《【超模】國文科學測全真模擬題本》第</w:t>
      </w:r>
      <w:r w:rsidRPr="001F5E27">
        <w:rPr>
          <w:rFonts w:hint="eastAsia"/>
        </w:rPr>
        <w:t>6</w:t>
      </w:r>
      <w:r w:rsidRPr="001F5E27">
        <w:rPr>
          <w:rFonts w:hint="eastAsia"/>
        </w:rPr>
        <w:t>回</w:t>
      </w:r>
    </w:p>
    <w:p w:rsidR="001D11FE" w:rsidRPr="001F5E27" w:rsidRDefault="001D11FE" w:rsidP="001D11FE">
      <w:pPr>
        <w:pStyle w:val="a3"/>
        <w:spacing w:line="380" w:lineRule="atLeast"/>
        <w:ind w:left="1566" w:hanging="1205"/>
      </w:pPr>
      <w:r w:rsidRPr="001F5E27">
        <w:rPr>
          <w:rFonts w:hint="eastAsia"/>
        </w:rPr>
        <w:t>參考答案：</w:t>
      </w:r>
      <w:r w:rsidRPr="001F5E27">
        <w:rPr>
          <w:rFonts w:hint="eastAsia"/>
        </w:rPr>
        <w:tab/>
        <w:t>D</w:t>
      </w:r>
    </w:p>
    <w:p w:rsidR="000138F5" w:rsidRDefault="001D11FE" w:rsidP="000138F5">
      <w:pPr>
        <w:pStyle w:val="a3"/>
        <w:ind w:left="1927" w:hangingChars="650" w:hanging="1566"/>
      </w:pPr>
      <w:r w:rsidRPr="00237A8E">
        <w:t>試題解析：</w:t>
      </w:r>
      <w:r w:rsidR="000138F5">
        <w:rPr>
          <w:rFonts w:hint="eastAsia"/>
        </w:rPr>
        <w:tab/>
      </w:r>
      <w:r w:rsidR="000138F5" w:rsidRPr="002D5728">
        <w:t>(A)</w:t>
      </w:r>
      <w:r w:rsidR="000138F5">
        <w:rPr>
          <w:rFonts w:hint="eastAsia"/>
        </w:rPr>
        <w:tab/>
      </w:r>
      <w:r w:rsidRPr="001F5E27">
        <w:rPr>
          <w:rFonts w:hint="eastAsia"/>
        </w:rPr>
        <w:t>由「只要遇熱</w:t>
      </w:r>
      <w:r w:rsidRPr="001F5E27">
        <w:t>65</w:t>
      </w:r>
      <w:r w:rsidRPr="001F5E27">
        <w:rPr>
          <w:rFonts w:hint="eastAsia"/>
        </w:rPr>
        <w:t>℃以上就會釋放雙酚</w:t>
      </w:r>
      <w:r w:rsidRPr="001F5E27">
        <w:t>A</w:t>
      </w:r>
      <w:r w:rsidRPr="001F5E27">
        <w:rPr>
          <w:rFonts w:hint="eastAsia"/>
        </w:rPr>
        <w:t>，除影響內分泌，還會增加罹癌風險」，可知影響內分泌、增加罹癌風險的是「外帶杯杯蓋遇熱</w:t>
      </w:r>
      <w:r w:rsidRPr="001F5E27">
        <w:t>65</w:t>
      </w:r>
      <w:r w:rsidRPr="001F5E27">
        <w:rPr>
          <w:rFonts w:hint="eastAsia"/>
        </w:rPr>
        <w:t>℃以上」釋放的「雙酚</w:t>
      </w:r>
      <w:r w:rsidRPr="001F5E27">
        <w:t>A</w:t>
      </w:r>
      <w:r w:rsidRPr="001F5E27">
        <w:rPr>
          <w:rFonts w:hint="eastAsia"/>
        </w:rPr>
        <w:t>」，並非「只要使用外帶杯盛裝飲料」就有風險</w:t>
      </w:r>
    </w:p>
    <w:p w:rsidR="000138F5" w:rsidRDefault="000138F5" w:rsidP="000138F5">
      <w:pPr>
        <w:pStyle w:val="-20"/>
        <w:ind w:left="1927" w:hanging="361"/>
      </w:pPr>
      <w:r w:rsidRPr="002D5728">
        <w:t>(B)</w:t>
      </w:r>
      <w:r>
        <w:rPr>
          <w:rFonts w:hint="eastAsia"/>
        </w:rPr>
        <w:tab/>
      </w:r>
      <w:r w:rsidR="001D11FE" w:rsidRPr="001F5E27">
        <w:rPr>
          <w:rFonts w:hint="eastAsia"/>
        </w:rPr>
        <w:t>由「雙酚</w:t>
      </w:r>
      <w:r w:rsidR="001D11FE" w:rsidRPr="001F5E27">
        <w:t>A</w:t>
      </w:r>
      <w:r w:rsidR="001D11FE" w:rsidRPr="001F5E27">
        <w:rPr>
          <w:rFonts w:hint="eastAsia"/>
        </w:rPr>
        <w:t>半衰期只有</w:t>
      </w:r>
      <w:r w:rsidR="001D11FE" w:rsidRPr="001F5E27">
        <w:t>6</w:t>
      </w:r>
      <w:r w:rsidR="001D11FE" w:rsidRPr="001F5E27">
        <w:rPr>
          <w:rFonts w:hint="eastAsia"/>
        </w:rPr>
        <w:t>小時（意謂</w:t>
      </w:r>
      <w:r w:rsidR="001D11FE" w:rsidRPr="001F5E27">
        <w:t>6</w:t>
      </w:r>
      <w:r w:rsidR="001D11FE" w:rsidRPr="001F5E27">
        <w:rPr>
          <w:rFonts w:hint="eastAsia"/>
        </w:rPr>
        <w:t>小時後雙酚</w:t>
      </w:r>
      <w:r w:rsidR="001D11FE" w:rsidRPr="001F5E27">
        <w:t>A</w:t>
      </w:r>
      <w:r w:rsidR="001D11FE" w:rsidRPr="001F5E27">
        <w:rPr>
          <w:rFonts w:hint="eastAsia"/>
        </w:rPr>
        <w:t>的濃度只剩初始時的一半），除非持續不斷地接觸，否則危害不大。</w:t>
      </w:r>
      <w:r w:rsidR="001D11FE" w:rsidRPr="001F5E27">
        <w:t>6</w:t>
      </w:r>
      <w:r w:rsidR="001D11FE" w:rsidRPr="001F5E27">
        <w:rPr>
          <w:rFonts w:hint="eastAsia"/>
        </w:rPr>
        <w:t>號熱飲杯蓋本來就不構成雙酚</w:t>
      </w:r>
      <w:r w:rsidR="001D11FE" w:rsidRPr="001F5E27">
        <w:t>A</w:t>
      </w:r>
      <w:r w:rsidR="001D11FE" w:rsidRPr="001F5E27">
        <w:rPr>
          <w:rFonts w:hint="eastAsia"/>
        </w:rPr>
        <w:t>暴露的問題，何況業者也都已改用</w:t>
      </w:r>
      <w:r w:rsidR="001D11FE" w:rsidRPr="001F5E27">
        <w:t>5</w:t>
      </w:r>
      <w:r w:rsidR="001D11FE" w:rsidRPr="001F5E27">
        <w:rPr>
          <w:rFonts w:hint="eastAsia"/>
        </w:rPr>
        <w:t>號材質」，可知「</w:t>
      </w:r>
      <w:r w:rsidR="001D11FE" w:rsidRPr="001F5E27">
        <w:t>6</w:t>
      </w:r>
      <w:r w:rsidR="001D11FE" w:rsidRPr="001F5E27">
        <w:rPr>
          <w:rFonts w:hint="eastAsia"/>
        </w:rPr>
        <w:t>小時」是雙酚</w:t>
      </w:r>
      <w:r w:rsidR="001D11FE" w:rsidRPr="001F5E27">
        <w:t>A</w:t>
      </w:r>
      <w:r w:rsidR="001D11FE" w:rsidRPr="001F5E27">
        <w:rPr>
          <w:rFonts w:hint="eastAsia"/>
        </w:rPr>
        <w:t>的「半衰期」，並非「</w:t>
      </w:r>
      <w:r w:rsidR="001D11FE" w:rsidRPr="001F5E27">
        <w:t>6</w:t>
      </w:r>
      <w:r w:rsidR="001D11FE" w:rsidRPr="001F5E27">
        <w:rPr>
          <w:rFonts w:hint="eastAsia"/>
        </w:rPr>
        <w:t>小時」後杯蓋會產生雙酚</w:t>
      </w:r>
      <w:r w:rsidR="001D11FE" w:rsidRPr="001F5E27">
        <w:t>A</w:t>
      </w:r>
      <w:r w:rsidR="001D11FE" w:rsidRPr="001F5E27">
        <w:rPr>
          <w:rFonts w:hint="eastAsia"/>
        </w:rPr>
        <w:t>。更何況，無論</w:t>
      </w:r>
      <w:r w:rsidR="001D11FE" w:rsidRPr="001F5E27">
        <w:t>5</w:t>
      </w:r>
      <w:r w:rsidR="001D11FE" w:rsidRPr="001F5E27">
        <w:rPr>
          <w:rFonts w:hint="eastAsia"/>
        </w:rPr>
        <w:t>號或</w:t>
      </w:r>
      <w:r w:rsidR="001D11FE" w:rsidRPr="001F5E27">
        <w:t>6</w:t>
      </w:r>
      <w:r w:rsidR="001D11FE" w:rsidRPr="001F5E27">
        <w:rPr>
          <w:rFonts w:hint="eastAsia"/>
        </w:rPr>
        <w:t>號材質的熱飲杯蓋，都不構成雙酚</w:t>
      </w:r>
      <w:r w:rsidR="001D11FE" w:rsidRPr="001F5E27">
        <w:t>A</w:t>
      </w:r>
      <w:r w:rsidR="001D11FE" w:rsidRPr="001F5E27">
        <w:rPr>
          <w:rFonts w:hint="eastAsia"/>
        </w:rPr>
        <w:t>暴露的問題</w:t>
      </w:r>
    </w:p>
    <w:p w:rsidR="000138F5" w:rsidRDefault="000138F5" w:rsidP="000138F5">
      <w:pPr>
        <w:pStyle w:val="-20"/>
        <w:ind w:left="1927" w:hanging="361"/>
      </w:pPr>
      <w:r w:rsidRPr="002D5728">
        <w:t>(C)</w:t>
      </w:r>
      <w:r>
        <w:rPr>
          <w:rFonts w:hint="eastAsia"/>
        </w:rPr>
        <w:tab/>
      </w:r>
      <w:r w:rsidR="001D11FE" w:rsidRPr="001F5E27">
        <w:rPr>
          <w:rFonts w:hint="eastAsia"/>
        </w:rPr>
        <w:t>由報導乙「</w:t>
      </w:r>
      <w:r w:rsidR="001D11FE" w:rsidRPr="001F5E27">
        <w:t>6</w:t>
      </w:r>
      <w:r w:rsidR="001D11FE" w:rsidRPr="001F5E27">
        <w:rPr>
          <w:rFonts w:hint="eastAsia"/>
        </w:rPr>
        <w:t>號熱飲杯蓋本來就不構成雙酚</w:t>
      </w:r>
      <w:r w:rsidR="001D11FE" w:rsidRPr="001F5E27">
        <w:t>A</w:t>
      </w:r>
      <w:r w:rsidR="001D11FE" w:rsidRPr="001F5E27">
        <w:rPr>
          <w:rFonts w:hint="eastAsia"/>
        </w:rPr>
        <w:t>暴露的問題，何況業者也都已改用</w:t>
      </w:r>
      <w:r w:rsidR="001D11FE" w:rsidRPr="001F5E27">
        <w:t>5</w:t>
      </w:r>
      <w:r w:rsidR="001D11FE" w:rsidRPr="001F5E27">
        <w:rPr>
          <w:rFonts w:hint="eastAsia"/>
        </w:rPr>
        <w:t>號材質」，可知</w:t>
      </w:r>
      <w:r w:rsidR="001D11FE" w:rsidRPr="001F5E27">
        <w:t>6</w:t>
      </w:r>
      <w:r w:rsidR="001D11FE" w:rsidRPr="001F5E27">
        <w:rPr>
          <w:rFonts w:hint="eastAsia"/>
        </w:rPr>
        <w:t>號熱飲杯蓋本就不會暴露雙酚</w:t>
      </w:r>
      <w:r w:rsidR="001D11FE" w:rsidRPr="001F5E27">
        <w:t>A</w:t>
      </w:r>
      <w:r w:rsidR="001D11FE" w:rsidRPr="001F5E27">
        <w:rPr>
          <w:rFonts w:hint="eastAsia"/>
        </w:rPr>
        <w:t>，而</w:t>
      </w:r>
      <w:r w:rsidR="001D11FE" w:rsidRPr="001F5E27">
        <w:t>5</w:t>
      </w:r>
      <w:r w:rsidR="001D11FE" w:rsidRPr="001F5E27">
        <w:rPr>
          <w:rFonts w:hint="eastAsia"/>
        </w:rPr>
        <w:t>號材質比</w:t>
      </w:r>
      <w:r w:rsidR="001D11FE" w:rsidRPr="001F5E27">
        <w:t>6</w:t>
      </w:r>
      <w:r w:rsidR="001D11FE" w:rsidRPr="001F5E27">
        <w:rPr>
          <w:rFonts w:hint="eastAsia"/>
        </w:rPr>
        <w:t>號安全，不可能危害更大</w:t>
      </w:r>
    </w:p>
    <w:p w:rsidR="001D11FE" w:rsidRDefault="000138F5" w:rsidP="000138F5">
      <w:pPr>
        <w:pStyle w:val="-20"/>
        <w:ind w:left="1927" w:hanging="361"/>
      </w:pPr>
      <w:r w:rsidRPr="002D5728">
        <w:t>(D)</w:t>
      </w:r>
      <w:r>
        <w:rPr>
          <w:rFonts w:hint="eastAsia"/>
        </w:rPr>
        <w:tab/>
      </w:r>
      <w:r w:rsidR="001D11FE" w:rsidRPr="001F5E27">
        <w:rPr>
          <w:rFonts w:hint="eastAsia"/>
        </w:rPr>
        <w:t>由報導乙「雙酚</w:t>
      </w:r>
      <w:r w:rsidR="001D11FE" w:rsidRPr="001F5E27">
        <w:t>A</w:t>
      </w:r>
      <w:r w:rsidR="001D11FE" w:rsidRPr="001F5E27">
        <w:rPr>
          <w:rFonts w:hint="eastAsia"/>
        </w:rPr>
        <w:t>確實被美國環保署列為可能致癌物」，可知報導乙認同報導甲提到的雙酚</w:t>
      </w:r>
      <w:r w:rsidR="001D11FE" w:rsidRPr="001F5E27">
        <w:t>A</w:t>
      </w:r>
      <w:r w:rsidR="001D11FE" w:rsidRPr="001F5E27">
        <w:rPr>
          <w:rFonts w:hint="eastAsia"/>
        </w:rPr>
        <w:t>可能致癌（「除影響內分泌，還會增加罹癌風險」）。又由報導乙「</w:t>
      </w:r>
      <w:r w:rsidR="001D11FE" w:rsidRPr="001F5E27">
        <w:t>6</w:t>
      </w:r>
      <w:r w:rsidR="001D11FE" w:rsidRPr="001F5E27">
        <w:rPr>
          <w:rFonts w:hint="eastAsia"/>
        </w:rPr>
        <w:t>號熱飲杯蓋本來就不構成雙酚</w:t>
      </w:r>
      <w:r w:rsidR="001D11FE" w:rsidRPr="001F5E27">
        <w:t>A</w:t>
      </w:r>
      <w:r w:rsidR="001D11FE" w:rsidRPr="001F5E27">
        <w:rPr>
          <w:rFonts w:hint="eastAsia"/>
        </w:rPr>
        <w:t>暴露的問題，何況業者也都已改用</w:t>
      </w:r>
      <w:r w:rsidR="001D11FE" w:rsidRPr="001F5E27">
        <w:t>5</w:t>
      </w:r>
      <w:r w:rsidR="001D11FE" w:rsidRPr="001F5E27">
        <w:rPr>
          <w:rFonts w:hint="eastAsia"/>
        </w:rPr>
        <w:t>號材質」，可知無論</w:t>
      </w:r>
      <w:r w:rsidR="001D11FE" w:rsidRPr="001F5E27">
        <w:t>5</w:t>
      </w:r>
      <w:r w:rsidR="001D11FE" w:rsidRPr="001F5E27">
        <w:rPr>
          <w:rFonts w:hint="eastAsia"/>
        </w:rPr>
        <w:t>號或</w:t>
      </w:r>
      <w:r w:rsidR="001D11FE" w:rsidRPr="001F5E27">
        <w:t>6</w:t>
      </w:r>
      <w:r w:rsidR="001D11FE" w:rsidRPr="001F5E27">
        <w:rPr>
          <w:rFonts w:hint="eastAsia"/>
        </w:rPr>
        <w:t>號熱飲杯蓋，都不構成暴露雙酚</w:t>
      </w:r>
      <w:r w:rsidR="001D11FE" w:rsidRPr="001F5E27">
        <w:t>A</w:t>
      </w:r>
      <w:r w:rsidR="001D11FE" w:rsidRPr="001F5E27">
        <w:rPr>
          <w:rFonts w:hint="eastAsia"/>
        </w:rPr>
        <w:t>的問題，飲用外帶熱飲時也不需要拿掉塑膠杯蓋。</w:t>
      </w:r>
      <w:r w:rsidR="001D11FE">
        <w:br w:type="page"/>
      </w:r>
    </w:p>
    <w:p w:rsidR="001D11FE" w:rsidRPr="00E04BE7" w:rsidRDefault="001D11FE" w:rsidP="000138F5">
      <w:pPr>
        <w:pStyle w:val="ae"/>
      </w:pPr>
      <w:r w:rsidRPr="00C003B1">
        <w:rPr>
          <w:rFonts w:hint="eastAsia"/>
        </w:rPr>
        <w:t>7.</w:t>
      </w:r>
      <w:r w:rsidR="000138F5">
        <w:rPr>
          <w:rFonts w:hint="eastAsia"/>
        </w:rPr>
        <w:tab/>
      </w:r>
      <w:r w:rsidRPr="00E04BE7">
        <w:rPr>
          <w:rFonts w:hint="eastAsia"/>
        </w:rPr>
        <w:t>依據下文，關於文中所領會的生活態度，敘述最適當的是：</w:t>
      </w:r>
    </w:p>
    <w:p w:rsidR="001D11FE" w:rsidRPr="003159E0" w:rsidRDefault="001D11FE" w:rsidP="00361493">
      <w:pPr>
        <w:pStyle w:val="-2"/>
        <w:ind w:left="361"/>
        <w:rPr>
          <w:rStyle w:val="afc"/>
        </w:rPr>
      </w:pPr>
      <w:r w:rsidRPr="003159E0">
        <w:rPr>
          <w:rStyle w:val="afc"/>
          <w:rFonts w:hint="eastAsia"/>
        </w:rPr>
        <w:t xml:space="preserve">　　不是人人皆有池上可去，也不是人人皆有田園可歸，但人人都必須尋得自己的桃花源。蝸居都市如我，「結廬在人境」，青山綠水無緣，白雲藍天割裂，然時日一久，高樓霓虹、車水馬龍竟成生活良伴，漸得「心遠地自偏」。可見隱於喧闐市集中，不以物傷性，也可以紅塵是非不到我。（薛仁明《教養，不惑•篇後文章問答》）</w:t>
      </w:r>
    </w:p>
    <w:p w:rsidR="001D11FE" w:rsidRPr="00E04BE7" w:rsidRDefault="001D11FE" w:rsidP="00361493">
      <w:pPr>
        <w:pStyle w:val="-2"/>
        <w:ind w:left="361"/>
      </w:pPr>
      <w:r>
        <w:rPr>
          <w:rFonts w:hint="eastAsia"/>
        </w:rPr>
        <w:t>(</w:t>
      </w:r>
      <w:r w:rsidRPr="00E04BE7">
        <w:t>A</w:t>
      </w:r>
      <w:r>
        <w:rPr>
          <w:rFonts w:hint="eastAsia"/>
        </w:rPr>
        <w:t>)</w:t>
      </w:r>
      <w:r w:rsidRPr="00E04BE7">
        <w:rPr>
          <w:rFonts w:hint="eastAsia"/>
        </w:rPr>
        <w:t>經歷社會沉浮，涵養忘懷得失的襟懷</w:t>
      </w:r>
    </w:p>
    <w:p w:rsidR="001D11FE" w:rsidRPr="00E04BE7" w:rsidRDefault="001D11FE" w:rsidP="00361493">
      <w:pPr>
        <w:pStyle w:val="-2"/>
        <w:ind w:left="361"/>
      </w:pPr>
      <w:r>
        <w:rPr>
          <w:rFonts w:hint="eastAsia"/>
        </w:rPr>
        <w:t>(</w:t>
      </w:r>
      <w:r w:rsidRPr="00E04BE7">
        <w:t>B</w:t>
      </w:r>
      <w:r>
        <w:rPr>
          <w:rFonts w:hint="eastAsia"/>
        </w:rPr>
        <w:t>)</w:t>
      </w:r>
      <w:r w:rsidRPr="00E04BE7">
        <w:rPr>
          <w:rFonts w:hint="eastAsia"/>
        </w:rPr>
        <w:t>幽居桃源世外，體會閒逸瀟灑的生活</w:t>
      </w:r>
    </w:p>
    <w:p w:rsidR="001D11FE" w:rsidRPr="00E04BE7" w:rsidRDefault="001D11FE" w:rsidP="00361493">
      <w:pPr>
        <w:pStyle w:val="-2"/>
        <w:ind w:left="361"/>
      </w:pPr>
      <w:r>
        <w:rPr>
          <w:rFonts w:hint="eastAsia"/>
        </w:rPr>
        <w:t>(C)</w:t>
      </w:r>
      <w:r w:rsidRPr="00E04BE7">
        <w:rPr>
          <w:rFonts w:hint="eastAsia"/>
        </w:rPr>
        <w:t>隱身林泉野徑，跳脫人事傾軋的困境</w:t>
      </w:r>
    </w:p>
    <w:p w:rsidR="001D11FE" w:rsidRPr="00E04BE7" w:rsidRDefault="001D11FE" w:rsidP="00361493">
      <w:pPr>
        <w:pStyle w:val="-2"/>
        <w:ind w:left="361"/>
      </w:pPr>
      <w:r>
        <w:rPr>
          <w:rFonts w:hint="eastAsia"/>
        </w:rPr>
        <w:t>(</w:t>
      </w:r>
      <w:r w:rsidRPr="00E04BE7">
        <w:t>D</w:t>
      </w:r>
      <w:r>
        <w:rPr>
          <w:rFonts w:hint="eastAsia"/>
        </w:rPr>
        <w:t>)</w:t>
      </w:r>
      <w:r w:rsidRPr="00E04BE7">
        <w:rPr>
          <w:rFonts w:hint="eastAsia"/>
        </w:rPr>
        <w:t>匿於市井之中，覓得一個遁逃的空間</w:t>
      </w:r>
    </w:p>
    <w:p w:rsidR="001D11FE" w:rsidRPr="0050260A" w:rsidRDefault="001D11FE" w:rsidP="001D11FE">
      <w:pPr>
        <w:pStyle w:val="a3"/>
        <w:spacing w:line="380" w:lineRule="atLeast"/>
        <w:ind w:left="1566" w:hanging="1205"/>
      </w:pPr>
      <w:r w:rsidRPr="0050260A">
        <w:t>命題出處：</w:t>
      </w:r>
      <w:r w:rsidRPr="0050260A">
        <w:tab/>
      </w:r>
      <w:r w:rsidRPr="00C14268">
        <w:rPr>
          <w:rFonts w:hint="eastAsia"/>
        </w:rPr>
        <w:t>龍騰《</w:t>
      </w:r>
      <w:r w:rsidRPr="00CA1A41">
        <w:rPr>
          <w:rFonts w:hint="eastAsia"/>
        </w:rPr>
        <w:t>【模模考】國文科學測模考試題本</w:t>
      </w:r>
      <w:r w:rsidRPr="00C14268">
        <w:rPr>
          <w:rFonts w:hint="eastAsia"/>
        </w:rPr>
        <w:t>》第</w:t>
      </w:r>
      <w:r>
        <w:rPr>
          <w:rFonts w:hint="eastAsia"/>
        </w:rPr>
        <w:t>1</w:t>
      </w:r>
      <w:r w:rsidRPr="00C14268">
        <w:rPr>
          <w:rFonts w:hint="eastAsia"/>
        </w:rPr>
        <w:t>回</w:t>
      </w:r>
    </w:p>
    <w:p w:rsidR="001D11FE" w:rsidRPr="0050260A" w:rsidRDefault="001D11FE" w:rsidP="001D11FE">
      <w:pPr>
        <w:pStyle w:val="a3"/>
        <w:spacing w:line="380" w:lineRule="atLeast"/>
        <w:ind w:left="1566" w:hanging="1205"/>
      </w:pPr>
      <w:r w:rsidRPr="0050260A">
        <w:rPr>
          <w:rFonts w:hint="eastAsia"/>
        </w:rPr>
        <w:t>參考答案：</w:t>
      </w:r>
      <w:r w:rsidRPr="0050260A">
        <w:rPr>
          <w:rFonts w:hint="eastAsia"/>
        </w:rPr>
        <w:tab/>
        <w:t>A</w:t>
      </w:r>
    </w:p>
    <w:p w:rsidR="001D11FE" w:rsidRPr="00CA0415" w:rsidRDefault="001D11FE" w:rsidP="001D11FE">
      <w:pPr>
        <w:pStyle w:val="a3"/>
        <w:ind w:left="1566" w:hanging="1205"/>
      </w:pPr>
      <w:r w:rsidRPr="0050260A">
        <w:t>試題解析：</w:t>
      </w:r>
      <w:r w:rsidR="003159E0">
        <w:rPr>
          <w:rFonts w:hint="eastAsia"/>
        </w:rPr>
        <w:tab/>
      </w:r>
      <w:r w:rsidRPr="006A1CA5">
        <w:rPr>
          <w:rFonts w:hint="eastAsia"/>
        </w:rPr>
        <w:t>文中提到「蝸居都市」而能不受「紅塵是非」的干擾，關鍵在於抱持「不以物傷性」的生活態度，由「然時日一久，高樓霓虹、車水馬龍竟成生活良伴，漸得『心遠地自偏』」，可知是經過社會歷練的結果。故答案為</w:t>
      </w:r>
      <w:r>
        <w:rPr>
          <w:rFonts w:hint="eastAsia"/>
        </w:rPr>
        <w:t>(</w:t>
      </w:r>
      <w:r w:rsidRPr="006A1CA5">
        <w:t>A</w:t>
      </w:r>
      <w:r>
        <w:rPr>
          <w:rFonts w:hint="eastAsia"/>
        </w:rPr>
        <w:t>)</w:t>
      </w:r>
      <w:r w:rsidRPr="006A1CA5">
        <w:rPr>
          <w:rFonts w:hint="eastAsia"/>
        </w:rPr>
        <w:t>。</w:t>
      </w:r>
    </w:p>
    <w:p w:rsidR="003159E0" w:rsidRDefault="001D11FE" w:rsidP="001D11FE">
      <w:pPr>
        <w:pStyle w:val="ae"/>
      </w:pPr>
      <w:r w:rsidRPr="0047528B">
        <w:rPr>
          <w:rFonts w:hint="eastAsia"/>
        </w:rPr>
        <w:t>8.</w:t>
      </w:r>
      <w:r w:rsidRPr="0047528B">
        <w:rPr>
          <w:rFonts w:hint="eastAsia"/>
        </w:rPr>
        <w:tab/>
      </w:r>
      <w:r w:rsidRPr="0047528B">
        <w:rPr>
          <w:rFonts w:hint="eastAsia"/>
        </w:rPr>
        <w:t>依據下文，</w:t>
      </w:r>
      <w:r>
        <w:rPr>
          <w:rFonts w:hint="eastAsia"/>
        </w:rPr>
        <w:t>關於作者</w:t>
      </w:r>
      <w:r w:rsidRPr="0047528B">
        <w:rPr>
          <w:rFonts w:hint="eastAsia"/>
        </w:rPr>
        <w:t>對「師」的看法，最適當的是：</w:t>
      </w:r>
    </w:p>
    <w:p w:rsidR="001D11FE" w:rsidRPr="003159E0" w:rsidRDefault="001D11FE" w:rsidP="00361493">
      <w:pPr>
        <w:pStyle w:val="-2"/>
        <w:ind w:left="361"/>
        <w:rPr>
          <w:rStyle w:val="afc"/>
        </w:rPr>
      </w:pPr>
      <w:r w:rsidRPr="003159E0">
        <w:rPr>
          <w:rStyle w:val="afc"/>
          <w:rFonts w:hint="eastAsia"/>
        </w:rPr>
        <w:t xml:space="preserve">　　</w:t>
      </w:r>
      <w:r w:rsidR="006D5C61">
        <w:rPr>
          <w:rStyle w:val="afc"/>
          <w:rFonts w:hint="eastAsia"/>
        </w:rPr>
        <w:t>（</w:t>
      </w:r>
      <w:r w:rsidRPr="003159E0">
        <w:rPr>
          <w:rStyle w:val="afc"/>
          <w:rFonts w:hint="eastAsia"/>
        </w:rPr>
        <w:t>韓退之</w:t>
      </w:r>
      <w:r w:rsidR="006D5C61">
        <w:rPr>
          <w:rStyle w:val="afc"/>
          <w:rFonts w:hint="eastAsia"/>
        </w:rPr>
        <w:t>）</w:t>
      </w:r>
      <w:r w:rsidRPr="003159E0">
        <w:rPr>
          <w:rStyle w:val="afc"/>
          <w:rFonts w:hint="eastAsia"/>
        </w:rPr>
        <w:t>怪當時之人，以相師為恥，而曾巫醫、百工之不如。韓氏蓋為當時之敝俗而言之也，未及師之究竟也。《記》曰：「民生有三，事之如一，君、親、師也。」此為傳道言之也。授業解惑，則有差等矣。業有精粗，惑亦有大小，授且解者之為師，固然矣，然與傳道有間矣。巫醫、百工之相師，亦不可以概視也。（章學誠《文史通義‧師說》）</w:t>
      </w:r>
    </w:p>
    <w:p w:rsidR="001D11FE" w:rsidRPr="003D342D" w:rsidRDefault="001D11FE" w:rsidP="00361493">
      <w:pPr>
        <w:pStyle w:val="-2"/>
        <w:ind w:left="361"/>
      </w:pPr>
      <w:r w:rsidRPr="003D342D">
        <w:rPr>
          <w:rFonts w:hint="eastAsia"/>
        </w:rPr>
        <w:t>(A)</w:t>
      </w:r>
      <w:r w:rsidRPr="003D342D">
        <w:rPr>
          <w:rFonts w:hint="eastAsia"/>
        </w:rPr>
        <w:t>韓愈對於「師」的定義，能夠超脫時俗背景</w:t>
      </w:r>
      <w:r w:rsidRPr="003D342D">
        <w:rPr>
          <w:rFonts w:hint="eastAsia"/>
        </w:rPr>
        <w:br/>
      </w:r>
      <w:r w:rsidRPr="003D342D">
        <w:t>(B)</w:t>
      </w:r>
      <w:r w:rsidRPr="003D342D">
        <w:rPr>
          <w:rFonts w:hint="eastAsia"/>
        </w:rPr>
        <w:t>認同前人所言「師」跟「君、親」一樣重要</w:t>
      </w:r>
      <w:r w:rsidRPr="003D342D">
        <w:rPr>
          <w:rFonts w:hint="eastAsia"/>
        </w:rPr>
        <w:br/>
      </w:r>
      <w:r w:rsidRPr="003D342D">
        <w:t>(</w:t>
      </w:r>
      <w:r w:rsidRPr="003D342D">
        <w:rPr>
          <w:rFonts w:hint="eastAsia"/>
        </w:rPr>
        <w:t>C</w:t>
      </w:r>
      <w:r w:rsidRPr="003D342D">
        <w:t>)</w:t>
      </w:r>
      <w:r w:rsidRPr="003D342D">
        <w:rPr>
          <w:rFonts w:hint="eastAsia"/>
        </w:rPr>
        <w:t>只能做到授業、解惑者，不能被稱為「師」</w:t>
      </w:r>
      <w:r w:rsidRPr="003D342D">
        <w:rPr>
          <w:rFonts w:hint="eastAsia"/>
        </w:rPr>
        <w:br/>
      </w:r>
      <w:r w:rsidRPr="003D342D">
        <w:t>(</w:t>
      </w:r>
      <w:r w:rsidRPr="003D342D">
        <w:rPr>
          <w:rFonts w:hint="eastAsia"/>
        </w:rPr>
        <w:t>D</w:t>
      </w:r>
      <w:r w:rsidRPr="003D342D">
        <w:t>)</w:t>
      </w:r>
      <w:r w:rsidRPr="003D342D">
        <w:rPr>
          <w:rFonts w:hint="eastAsia"/>
        </w:rPr>
        <w:t>巫醫、百工之人，是彼此學習傳道的「師」</w:t>
      </w:r>
    </w:p>
    <w:p w:rsidR="001D11FE" w:rsidRPr="00C30847" w:rsidRDefault="001D11FE" w:rsidP="001D11FE">
      <w:pPr>
        <w:pStyle w:val="a3"/>
        <w:spacing w:line="380" w:lineRule="atLeast"/>
        <w:ind w:left="1566" w:hanging="1205"/>
      </w:pPr>
      <w:r w:rsidRPr="00C30847">
        <w:rPr>
          <w:rFonts w:hint="eastAsia"/>
        </w:rPr>
        <w:t>參考答案：</w:t>
      </w:r>
      <w:r w:rsidRPr="00C30847">
        <w:rPr>
          <w:rFonts w:hint="eastAsia"/>
        </w:rPr>
        <w:tab/>
        <w:t>B</w:t>
      </w:r>
    </w:p>
    <w:p w:rsidR="003159E0" w:rsidRDefault="001D11FE" w:rsidP="003159E0">
      <w:pPr>
        <w:pStyle w:val="a3"/>
        <w:ind w:left="1927" w:hangingChars="650" w:hanging="1566"/>
      </w:pPr>
      <w:r w:rsidRPr="00C30847">
        <w:t>試題解析：</w:t>
      </w:r>
      <w:r w:rsidRPr="00C30847">
        <w:rPr>
          <w:rFonts w:hint="eastAsia"/>
        </w:rPr>
        <w:t>(A)</w:t>
      </w:r>
      <w:r w:rsidR="003159E0">
        <w:rPr>
          <w:rFonts w:hint="eastAsia"/>
        </w:rPr>
        <w:tab/>
      </w:r>
      <w:r w:rsidRPr="00C30847">
        <w:rPr>
          <w:rFonts w:hint="eastAsia"/>
        </w:rPr>
        <w:t>由「</w:t>
      </w:r>
      <w:r w:rsidRPr="00B62D09">
        <w:rPr>
          <w:rFonts w:hint="eastAsia"/>
        </w:rPr>
        <w:t>韓氏蓋為當時之敝俗而言之也，未及師之究竟也</w:t>
      </w:r>
      <w:r w:rsidRPr="00C30847">
        <w:rPr>
          <w:rFonts w:hint="eastAsia"/>
        </w:rPr>
        <w:t>」可知，</w:t>
      </w:r>
      <w:r w:rsidRPr="00B62D09">
        <w:rPr>
          <w:rFonts w:hint="eastAsia"/>
        </w:rPr>
        <w:t>作者認為</w:t>
      </w:r>
      <w:r w:rsidRPr="00B62D09">
        <w:t>韓愈的說法仍受當時社會風氣所限，未能窮盡</w:t>
      </w:r>
      <w:r w:rsidRPr="00B62D09">
        <w:rPr>
          <w:rFonts w:hint="eastAsia"/>
        </w:rPr>
        <w:t>「</w:t>
      </w:r>
      <w:r w:rsidRPr="00B62D09">
        <w:t>師</w:t>
      </w:r>
      <w:r w:rsidRPr="00B62D09">
        <w:rPr>
          <w:rFonts w:hint="eastAsia"/>
        </w:rPr>
        <w:t>」</w:t>
      </w:r>
      <w:r w:rsidRPr="00B62D09">
        <w:t>的真義</w:t>
      </w:r>
    </w:p>
    <w:p w:rsidR="003159E0" w:rsidRDefault="001D11FE" w:rsidP="003159E0">
      <w:pPr>
        <w:pStyle w:val="-20"/>
        <w:ind w:left="1927" w:hanging="361"/>
      </w:pPr>
      <w:r w:rsidRPr="00C30847">
        <w:rPr>
          <w:rFonts w:hint="eastAsia"/>
        </w:rPr>
        <w:t>(B)</w:t>
      </w:r>
      <w:r w:rsidR="003159E0">
        <w:rPr>
          <w:rFonts w:hint="eastAsia"/>
        </w:rPr>
        <w:tab/>
      </w:r>
      <w:r w:rsidRPr="00C30847">
        <w:rPr>
          <w:rFonts w:hint="eastAsia"/>
        </w:rPr>
        <w:t>由「</w:t>
      </w:r>
      <w:r w:rsidRPr="00A82765">
        <w:rPr>
          <w:rFonts w:hint="eastAsia"/>
        </w:rPr>
        <w:t>『民生有三，事之如一，君、親、師也。』此為傳道言之也</w:t>
      </w:r>
      <w:r w:rsidRPr="00C30847">
        <w:rPr>
          <w:rFonts w:hint="eastAsia"/>
        </w:rPr>
        <w:t>」可知，</w:t>
      </w:r>
      <w:r w:rsidRPr="00B62D09">
        <w:rPr>
          <w:rFonts w:hint="eastAsia"/>
        </w:rPr>
        <w:t>作者</w:t>
      </w:r>
      <w:r w:rsidRPr="00B62D09">
        <w:t>強調</w:t>
      </w:r>
      <w:r w:rsidRPr="00B62D09">
        <w:rPr>
          <w:rFonts w:hint="eastAsia"/>
        </w:rPr>
        <w:t>「</w:t>
      </w:r>
      <w:r w:rsidRPr="00B62D09">
        <w:t>傳道</w:t>
      </w:r>
      <w:r w:rsidRPr="00B62D09">
        <w:rPr>
          <w:rFonts w:hint="eastAsia"/>
        </w:rPr>
        <w:t>」</w:t>
      </w:r>
      <w:r w:rsidRPr="00B62D09">
        <w:t>才是師道的根本，並認同古人將師的地位與君主、父母等量齊觀</w:t>
      </w:r>
    </w:p>
    <w:p w:rsidR="003159E0" w:rsidRDefault="001D11FE" w:rsidP="003159E0">
      <w:pPr>
        <w:pStyle w:val="-20"/>
        <w:ind w:left="1927" w:hanging="361"/>
      </w:pPr>
      <w:r w:rsidRPr="00C30847">
        <w:rPr>
          <w:rFonts w:hint="eastAsia"/>
        </w:rPr>
        <w:t>(C)</w:t>
      </w:r>
      <w:r w:rsidR="003159E0">
        <w:rPr>
          <w:rFonts w:hint="eastAsia"/>
        </w:rPr>
        <w:tab/>
      </w:r>
      <w:r w:rsidRPr="00C30847">
        <w:rPr>
          <w:rFonts w:hint="eastAsia"/>
        </w:rPr>
        <w:t>由「業有精粗，惑亦有大小，授且解者之為師，固然矣」可知，</w:t>
      </w:r>
      <w:r>
        <w:t>授課解惑者也是老師</w:t>
      </w:r>
      <w:r w:rsidRPr="00C30847">
        <w:rPr>
          <w:rFonts w:hint="eastAsia"/>
        </w:rPr>
        <w:t>，只是</w:t>
      </w:r>
      <w:r>
        <w:rPr>
          <w:rFonts w:hint="eastAsia"/>
        </w:rPr>
        <w:t>與</w:t>
      </w:r>
      <w:r w:rsidRPr="00C30847">
        <w:rPr>
          <w:rFonts w:hint="eastAsia"/>
        </w:rPr>
        <w:t>傳道者</w:t>
      </w:r>
      <w:r>
        <w:rPr>
          <w:rFonts w:hint="eastAsia"/>
        </w:rPr>
        <w:t>有所落差</w:t>
      </w:r>
    </w:p>
    <w:p w:rsidR="003159E0" w:rsidRDefault="001D11FE" w:rsidP="003159E0">
      <w:pPr>
        <w:pStyle w:val="-20"/>
        <w:ind w:left="1927" w:hanging="361"/>
      </w:pPr>
      <w:r w:rsidRPr="00C30847">
        <w:rPr>
          <w:rFonts w:hint="eastAsia"/>
        </w:rPr>
        <w:t>(D)</w:t>
      </w:r>
      <w:r w:rsidR="003159E0">
        <w:rPr>
          <w:rFonts w:hint="eastAsia"/>
        </w:rPr>
        <w:tab/>
      </w:r>
      <w:r w:rsidRPr="00C30847">
        <w:rPr>
          <w:rFonts w:hint="eastAsia"/>
        </w:rPr>
        <w:t>由「然與傳道有間矣。巫醫</w:t>
      </w:r>
      <w:r w:rsidRPr="00B62D09">
        <w:rPr>
          <w:rFonts w:hint="eastAsia"/>
        </w:rPr>
        <w:t>、</w:t>
      </w:r>
      <w:r w:rsidRPr="00C30847">
        <w:rPr>
          <w:rFonts w:hint="eastAsia"/>
        </w:rPr>
        <w:t>百工之相師，亦不可以概視也」可知，</w:t>
      </w:r>
      <w:r w:rsidRPr="00B62D09">
        <w:t>是指</w:t>
      </w:r>
      <w:r w:rsidRPr="00B62D09">
        <w:rPr>
          <w:rFonts w:hint="eastAsia"/>
        </w:rPr>
        <w:t>巫醫、百工</w:t>
      </w:r>
      <w:r w:rsidRPr="00B62D09">
        <w:t>之間</w:t>
      </w:r>
      <w:r w:rsidRPr="00B62D09">
        <w:rPr>
          <w:rFonts w:hint="eastAsia"/>
        </w:rPr>
        <w:t>有相互拜師學習的</w:t>
      </w:r>
      <w:r w:rsidRPr="00B62D09">
        <w:t>關係，但不等於</w:t>
      </w:r>
      <w:r w:rsidRPr="00B62D09">
        <w:rPr>
          <w:rFonts w:hint="eastAsia"/>
        </w:rPr>
        <w:t>「</w:t>
      </w:r>
      <w:r w:rsidRPr="00B62D09">
        <w:t>傳道</w:t>
      </w:r>
      <w:r w:rsidRPr="00B62D09">
        <w:rPr>
          <w:rFonts w:hint="eastAsia"/>
        </w:rPr>
        <w:t>」</w:t>
      </w:r>
      <w:r w:rsidRPr="00B62D09">
        <w:t>，</w:t>
      </w:r>
      <w:r w:rsidRPr="00B62D09">
        <w:rPr>
          <w:rFonts w:hint="eastAsia"/>
        </w:rPr>
        <w:t>此</w:t>
      </w:r>
      <w:r w:rsidRPr="00B62D09">
        <w:t>混淆</w:t>
      </w:r>
      <w:r w:rsidRPr="00B62D09">
        <w:rPr>
          <w:rFonts w:hint="eastAsia"/>
        </w:rPr>
        <w:t>「</w:t>
      </w:r>
      <w:r w:rsidRPr="00B62D09">
        <w:t>技藝之師</w:t>
      </w:r>
      <w:r w:rsidRPr="00B62D09">
        <w:rPr>
          <w:rFonts w:hint="eastAsia"/>
        </w:rPr>
        <w:t>」</w:t>
      </w:r>
      <w:r w:rsidRPr="00B62D09">
        <w:t>與</w:t>
      </w:r>
      <w:r w:rsidRPr="00B62D09">
        <w:rPr>
          <w:rFonts w:hint="eastAsia"/>
        </w:rPr>
        <w:t>「</w:t>
      </w:r>
      <w:r w:rsidRPr="00B62D09">
        <w:t>傳道之師</w:t>
      </w:r>
      <w:r w:rsidRPr="00B62D09">
        <w:rPr>
          <w:rFonts w:hint="eastAsia"/>
        </w:rPr>
        <w:t>」</w:t>
      </w:r>
      <w:r w:rsidRPr="00B62D09">
        <w:t>的層次</w:t>
      </w:r>
      <w:r w:rsidRPr="00C30847">
        <w:rPr>
          <w:rFonts w:hint="eastAsia"/>
        </w:rPr>
        <w:t>。</w:t>
      </w:r>
    </w:p>
    <w:p w:rsidR="003159E0" w:rsidRDefault="001D11FE" w:rsidP="003159E0">
      <w:pPr>
        <w:pStyle w:val="-20"/>
        <w:ind w:left="1927" w:hanging="361"/>
      </w:pPr>
      <w:r w:rsidRPr="00C30847">
        <w:rPr>
          <w:rFonts w:hint="eastAsia"/>
        </w:rPr>
        <w:t>題幹語譯：</w:t>
      </w:r>
    </w:p>
    <w:p w:rsidR="001D11FE" w:rsidRPr="0047528B" w:rsidRDefault="001D11FE" w:rsidP="003159E0">
      <w:pPr>
        <w:pStyle w:val="-20"/>
        <w:ind w:left="1566" w:firstLineChars="0" w:firstLine="0"/>
      </w:pPr>
      <w:r w:rsidRPr="00634CF8">
        <w:rPr>
          <w:rFonts w:hint="eastAsia"/>
        </w:rPr>
        <w:t xml:space="preserve">　　</w:t>
      </w:r>
      <w:r w:rsidRPr="00634CF8">
        <w:t>韓愈感到奇怪，當時的人以互相</w:t>
      </w:r>
      <w:r w:rsidRPr="00634CF8">
        <w:rPr>
          <w:rFonts w:hint="eastAsia"/>
        </w:rPr>
        <w:t>拜師</w:t>
      </w:r>
      <w:r w:rsidRPr="00634CF8">
        <w:t>學習為恥，竟然還不如巫醫和各種工匠之間的師徒關係。韓愈這番話，大概是針對當時的陋習所發</w:t>
      </w:r>
      <w:r w:rsidRPr="00634CF8">
        <w:rPr>
          <w:rFonts w:hint="eastAsia"/>
        </w:rPr>
        <w:t>，</w:t>
      </w:r>
      <w:r w:rsidRPr="00634CF8">
        <w:t>尚未深入探討「師道」的真正深義。</w:t>
      </w:r>
      <w:r w:rsidRPr="00634CF8">
        <w:rPr>
          <w:rFonts w:hint="eastAsia"/>
        </w:rPr>
        <w:t>《國語》說：「</w:t>
      </w:r>
      <w:r w:rsidRPr="00634CF8">
        <w:t>人生有三種重要的關係，應當同等敬重，那就是君主、父母、老師。</w:t>
      </w:r>
      <w:r w:rsidRPr="00634CF8">
        <w:rPr>
          <w:rFonts w:hint="eastAsia"/>
        </w:rPr>
        <w:t>」這是針對「傳道」而說的。傳授學業與解答疑惑，則跟傳道有差別。學業有精深或粗淺之分，疑惑也有大小之別，能教授學業、解答疑惑的人</w:t>
      </w:r>
      <w:r w:rsidRPr="00634CF8">
        <w:t>當然可以稱為老師，</w:t>
      </w:r>
      <w:r w:rsidRPr="00634CF8">
        <w:rPr>
          <w:rFonts w:hint="eastAsia"/>
        </w:rPr>
        <w:t>然而</w:t>
      </w:r>
      <w:r w:rsidRPr="00634CF8">
        <w:t>這樣的老師與傳道的老師仍然有所不同。巫醫和各種工匠</w:t>
      </w:r>
      <w:r w:rsidRPr="00634CF8">
        <w:rPr>
          <w:rFonts w:hint="eastAsia"/>
        </w:rPr>
        <w:t>互相學習，</w:t>
      </w:r>
      <w:r w:rsidRPr="00634CF8">
        <w:t>也不能一概而論地看待</w:t>
      </w:r>
      <w:r w:rsidRPr="00634CF8">
        <w:rPr>
          <w:rFonts w:hint="eastAsia"/>
        </w:rPr>
        <w:t>。</w:t>
      </w:r>
    </w:p>
    <w:p w:rsidR="003159E0" w:rsidRDefault="003159E0" w:rsidP="001D11FE">
      <w:pPr>
        <w:pStyle w:val="ae"/>
      </w:pPr>
      <w:r w:rsidRPr="00FC4E03">
        <w:rPr>
          <w:rFonts w:hint="eastAsia"/>
          <w:noProof/>
          <w:snapToGrid w:val="0"/>
          <w:spacing w:val="10"/>
        </w:rPr>
        <mc:AlternateContent>
          <mc:Choice Requires="wps">
            <w:drawing>
              <wp:anchor distT="0" distB="0" distL="114300" distR="114300" simplePos="0" relativeHeight="251705344" behindDoc="0" locked="1" layoutInCell="1" allowOverlap="1" wp14:anchorId="0B639E0E" wp14:editId="07B33D5B">
                <wp:simplePos x="0" y="0"/>
                <wp:positionH relativeFrom="page">
                  <wp:posOffset>4721860</wp:posOffset>
                </wp:positionH>
                <wp:positionV relativeFrom="paragraph">
                  <wp:posOffset>1002665</wp:posOffset>
                </wp:positionV>
                <wp:extent cx="2101850" cy="269875"/>
                <wp:effectExtent l="0" t="0" r="12700" b="15875"/>
                <wp:wrapNone/>
                <wp:docPr id="31" name="文字方塊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1850" cy="269875"/>
                        </a:xfrm>
                        <a:prstGeom prst="rect">
                          <a:avLst/>
                        </a:prstGeom>
                        <a:solidFill>
                          <a:srgbClr val="FFFFFF"/>
                        </a:solidFill>
                        <a:ln w="9525" cap="rnd">
                          <a:solidFill>
                            <a:srgbClr val="000000"/>
                          </a:solidFill>
                          <a:prstDash val="sysDot"/>
                          <a:miter lim="800000"/>
                          <a:headEnd/>
                          <a:tailEnd/>
                        </a:ln>
                      </wps:spPr>
                      <wps:txbx>
                        <w:txbxContent>
                          <w:p w:rsidR="008D17A8" w:rsidRPr="003159E0" w:rsidRDefault="008D17A8" w:rsidP="003159E0">
                            <w:pPr>
                              <w:pStyle w:val="ae"/>
                              <w:rPr>
                                <w:rStyle w:val="afc"/>
                              </w:rPr>
                            </w:pPr>
                            <w:r w:rsidRPr="003159E0">
                              <w:rPr>
                                <w:rStyle w:val="afc"/>
                                <w:rFonts w:hint="eastAsia"/>
                              </w:rPr>
                              <w:t>罷：勞乏、困倦。通「</w:t>
                            </w:r>
                            <w:hyperlink r:id="rId24" w:history="1">
                              <w:r w:rsidRPr="003159E0">
                                <w:rPr>
                                  <w:rStyle w:val="afc"/>
                                  <w:rFonts w:hint="eastAsia"/>
                                </w:rPr>
                                <w:t>疲</w:t>
                              </w:r>
                            </w:hyperlink>
                            <w:r w:rsidRPr="003159E0">
                              <w:rPr>
                                <w:rStyle w:val="afc"/>
                                <w:rFonts w:hint="eastAsia"/>
                              </w:rPr>
                              <w:t>」。</w:t>
                            </w:r>
                          </w:p>
                          <w:p w:rsidR="008D17A8" w:rsidRPr="003159E0" w:rsidRDefault="008D17A8" w:rsidP="003159E0">
                            <w:pPr>
                              <w:pStyle w:val="ae"/>
                              <w:rPr>
                                <w:rStyle w:val="afc"/>
                              </w:rPr>
                            </w:pPr>
                          </w:p>
                        </w:txbxContent>
                      </wps:txbx>
                      <wps:bodyPr rot="0" vert="horz" wrap="square" lIns="3600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71.8pt;margin-top:78.95pt;width:165.5pt;height:21.25pt;z-index:251705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">
                <v:stroke dashstyle="1 1" endcap="round"/>
                <v:textbox inset="1mm,0,0,0">
                  <w:txbxContent>
                    <w:p w:rsidR="008D17A8" w:rsidRPr="003159E0" w:rsidRDefault="008D17A8" w:rsidP="003159E0">
                      <w:pPr>
                        <w:pStyle w:val="ae"/>
                        <w:rPr>
                          <w:rStyle w:val="afc"/>
                        </w:rPr>
                      </w:pPr>
                      <w:r w:rsidRPr="003159E0">
                        <w:rPr>
                          <w:rStyle w:val="afc"/>
                          <w:rFonts w:hint="eastAsia"/>
                        </w:rPr>
                        <w:t>罷：勞乏、困倦。通「</w:t>
                      </w:r>
                      <w:hyperlink r:id="rId25" w:history="1">
                        <w:r w:rsidRPr="003159E0">
                          <w:rPr>
                            <w:rStyle w:val="afc"/>
                            <w:rFonts w:hint="eastAsia"/>
                          </w:rPr>
                          <w:t>疲</w:t>
                        </w:r>
                      </w:hyperlink>
                      <w:r w:rsidRPr="003159E0">
                        <w:rPr>
                          <w:rStyle w:val="afc"/>
                          <w:rFonts w:hint="eastAsia"/>
                        </w:rPr>
                        <w:t>」。</w:t>
                      </w:r>
                    </w:p>
                    <w:p w:rsidR="008D17A8" w:rsidRPr="003159E0" w:rsidRDefault="008D17A8" w:rsidP="003159E0">
                      <w:pPr>
                        <w:pStyle w:val="ae"/>
                        <w:rPr>
                          <w:rStyle w:val="afc"/>
                        </w:rPr>
                      </w:pPr>
                    </w:p>
                  </w:txbxContent>
                </v:textbox>
                <w10:wrap anchorx="page"/>
                <w10:anchorlock/>
              </v:shape>
            </w:pict>
          </mc:Fallback>
        </mc:AlternateContent>
      </w:r>
      <w:r w:rsidR="001D11FE" w:rsidRPr="00276856">
        <w:rPr>
          <w:rFonts w:hint="eastAsia"/>
        </w:rPr>
        <w:t>9.</w:t>
      </w:r>
      <w:r w:rsidR="001D11FE" w:rsidRPr="00276856">
        <w:rPr>
          <w:rFonts w:hint="eastAsia"/>
        </w:rPr>
        <w:tab/>
      </w:r>
      <w:r w:rsidR="001D11FE" w:rsidRPr="00276856">
        <w:rPr>
          <w:rFonts w:hint="eastAsia"/>
        </w:rPr>
        <w:t>依據下文，</w:t>
      </w:r>
      <w:r w:rsidR="001D11FE">
        <w:rPr>
          <w:rFonts w:hint="eastAsia"/>
        </w:rPr>
        <w:t>關於</w:t>
      </w:r>
      <w:r w:rsidR="001D11FE" w:rsidRPr="00276856">
        <w:rPr>
          <w:rFonts w:hint="eastAsia"/>
        </w:rPr>
        <w:t>楚莊王與</w:t>
      </w:r>
      <w:r w:rsidR="001D11FE" w:rsidRPr="00CF3760">
        <w:rPr>
          <w:rFonts w:hint="eastAsia"/>
        </w:rPr>
        <w:t>使者的性格或行為，</w:t>
      </w:r>
      <w:r w:rsidR="006D5C61">
        <w:rPr>
          <w:rFonts w:hint="eastAsia"/>
          <w:lang w:eastAsia="zh-HK"/>
        </w:rPr>
        <w:t>對應</w:t>
      </w:r>
      <w:r w:rsidR="001D11FE" w:rsidRPr="00CF3760">
        <w:rPr>
          <w:rFonts w:hint="eastAsia"/>
        </w:rPr>
        <w:t>最適當的</w:t>
      </w:r>
      <w:r w:rsidR="001D11FE" w:rsidRPr="00276856">
        <w:rPr>
          <w:rFonts w:hint="eastAsia"/>
        </w:rPr>
        <w:t>是：</w:t>
      </w:r>
    </w:p>
    <w:p w:rsidR="001D11FE" w:rsidRPr="003159E0" w:rsidRDefault="001D11FE" w:rsidP="00361493">
      <w:pPr>
        <w:pStyle w:val="-2"/>
        <w:spacing w:afterLines="30" w:after="117"/>
        <w:ind w:left="361"/>
        <w:rPr>
          <w:rFonts w:eastAsia="標楷體"/>
        </w:rPr>
      </w:pPr>
      <w:r w:rsidRPr="003159E0">
        <w:rPr>
          <w:rStyle w:val="afc"/>
          <w:rFonts w:hint="eastAsia"/>
        </w:rPr>
        <w:t xml:space="preserve">　　楚莊王欲伐陳，使人視之。使者曰：「陳不可伐也。」莊王曰：「何故？」對曰：「其城郭高，溝壑深，蓄積多，其國寧也。」王曰：「陳可伐也。夫陳，小國也，而蓄積多，蓄積多則賦斂重，賦斂重則民怨上矣。城郭高，溝壑深，則民力罷矣。」興兵伐之，遂取陳。（劉向《說苑‧權謀》）</w:t>
      </w:r>
    </w:p>
    <w:tbl>
      <w:tblPr>
        <w:tblStyle w:val="af9"/>
        <w:tblW w:w="0" w:type="auto"/>
        <w:tblInd w:w="500" w:type="dxa"/>
        <w:tblLook w:val="04A0" w:firstRow="1" w:lastRow="0" w:firstColumn="1" w:lastColumn="0" w:noHBand="0" w:noVBand="1"/>
      </w:tblPr>
      <w:tblGrid>
        <w:gridCol w:w="884"/>
        <w:gridCol w:w="4394"/>
        <w:gridCol w:w="3947"/>
      </w:tblGrid>
      <w:tr w:rsidR="001D11FE" w:rsidRPr="00CA1970" w:rsidTr="003159E0">
        <w:tc>
          <w:tcPr>
            <w:tcW w:w="884" w:type="dxa"/>
          </w:tcPr>
          <w:p w:rsidR="001D11FE" w:rsidRPr="00CA1970" w:rsidRDefault="001D11FE" w:rsidP="001D11FE">
            <w:pPr>
              <w:jc w:val="center"/>
              <w:rPr>
                <w:color w:val="000000" w:themeColor="text1"/>
              </w:rPr>
            </w:pPr>
            <w:r w:rsidRPr="00CA1970">
              <w:rPr>
                <w:rFonts w:hint="eastAsia"/>
                <w:color w:val="000000" w:themeColor="text1"/>
              </w:rPr>
              <w:t>選項</w:t>
            </w:r>
          </w:p>
        </w:tc>
        <w:tc>
          <w:tcPr>
            <w:tcW w:w="4394" w:type="dxa"/>
          </w:tcPr>
          <w:p w:rsidR="001D11FE" w:rsidRPr="00CA1970" w:rsidRDefault="001D11FE" w:rsidP="001D11FE">
            <w:pPr>
              <w:jc w:val="center"/>
              <w:rPr>
                <w:color w:val="000000" w:themeColor="text1"/>
              </w:rPr>
            </w:pPr>
            <w:r w:rsidRPr="00CA1970">
              <w:rPr>
                <w:rFonts w:hint="eastAsia"/>
                <w:color w:val="000000" w:themeColor="text1"/>
              </w:rPr>
              <w:t>楚莊王的性格或行為</w:t>
            </w:r>
          </w:p>
        </w:tc>
        <w:tc>
          <w:tcPr>
            <w:tcW w:w="3947" w:type="dxa"/>
          </w:tcPr>
          <w:p w:rsidR="001D11FE" w:rsidRPr="00CA1970" w:rsidRDefault="001D11FE" w:rsidP="001D11FE">
            <w:pPr>
              <w:jc w:val="center"/>
              <w:rPr>
                <w:color w:val="000000" w:themeColor="text1"/>
              </w:rPr>
            </w:pPr>
            <w:r w:rsidRPr="00CA1970">
              <w:rPr>
                <w:rFonts w:hint="eastAsia"/>
                <w:color w:val="000000" w:themeColor="text1"/>
              </w:rPr>
              <w:t>使者的性格或行為</w:t>
            </w:r>
          </w:p>
        </w:tc>
      </w:tr>
      <w:tr w:rsidR="001D11FE" w:rsidRPr="00CA1970" w:rsidTr="003159E0">
        <w:tc>
          <w:tcPr>
            <w:tcW w:w="884" w:type="dxa"/>
          </w:tcPr>
          <w:p w:rsidR="001D11FE" w:rsidRPr="00CA1970" w:rsidRDefault="001D11FE" w:rsidP="001D11FE">
            <w:pPr>
              <w:jc w:val="center"/>
              <w:rPr>
                <w:color w:val="000000" w:themeColor="text1"/>
              </w:rPr>
            </w:pPr>
            <w:r w:rsidRPr="00CA1970">
              <w:rPr>
                <w:color w:val="000000" w:themeColor="text1"/>
              </w:rPr>
              <w:t>(A)</w:t>
            </w:r>
          </w:p>
        </w:tc>
        <w:tc>
          <w:tcPr>
            <w:tcW w:w="4394" w:type="dxa"/>
          </w:tcPr>
          <w:p w:rsidR="001D11FE" w:rsidRPr="00CA1970" w:rsidRDefault="001D11FE" w:rsidP="001D11FE">
            <w:pPr>
              <w:jc w:val="center"/>
              <w:rPr>
                <w:color w:val="000000" w:themeColor="text1"/>
              </w:rPr>
            </w:pPr>
            <w:r w:rsidRPr="00CA1970">
              <w:rPr>
                <w:rFonts w:hint="eastAsia"/>
                <w:color w:val="000000" w:themeColor="text1"/>
              </w:rPr>
              <w:t>不拘小節</w:t>
            </w:r>
          </w:p>
        </w:tc>
        <w:tc>
          <w:tcPr>
            <w:tcW w:w="3947" w:type="dxa"/>
          </w:tcPr>
          <w:p w:rsidR="001D11FE" w:rsidRPr="00CA1970" w:rsidRDefault="001D11FE" w:rsidP="001D11FE">
            <w:pPr>
              <w:jc w:val="center"/>
              <w:rPr>
                <w:color w:val="000000" w:themeColor="text1"/>
              </w:rPr>
            </w:pPr>
            <w:r w:rsidRPr="00CA1970">
              <w:rPr>
                <w:rFonts w:hint="eastAsia"/>
                <w:color w:val="000000" w:themeColor="text1"/>
              </w:rPr>
              <w:t>觀望不前</w:t>
            </w:r>
          </w:p>
        </w:tc>
      </w:tr>
      <w:tr w:rsidR="001D11FE" w:rsidRPr="00CA1970" w:rsidTr="003159E0">
        <w:tc>
          <w:tcPr>
            <w:tcW w:w="884" w:type="dxa"/>
          </w:tcPr>
          <w:p w:rsidR="001D11FE" w:rsidRPr="00CA1970" w:rsidRDefault="001D11FE" w:rsidP="001D11FE">
            <w:pPr>
              <w:jc w:val="center"/>
              <w:rPr>
                <w:color w:val="000000" w:themeColor="text1"/>
              </w:rPr>
            </w:pPr>
            <w:r w:rsidRPr="00CA1970">
              <w:rPr>
                <w:color w:val="000000" w:themeColor="text1"/>
              </w:rPr>
              <w:t>(B)</w:t>
            </w:r>
          </w:p>
        </w:tc>
        <w:tc>
          <w:tcPr>
            <w:tcW w:w="4394" w:type="dxa"/>
          </w:tcPr>
          <w:p w:rsidR="001D11FE" w:rsidRPr="00CA1970" w:rsidRDefault="001D11FE" w:rsidP="001D11FE">
            <w:pPr>
              <w:jc w:val="center"/>
              <w:rPr>
                <w:color w:val="000000" w:themeColor="text1"/>
              </w:rPr>
            </w:pPr>
            <w:r w:rsidRPr="00CA1970">
              <w:rPr>
                <w:rFonts w:hint="eastAsia"/>
                <w:color w:val="000000" w:themeColor="text1"/>
              </w:rPr>
              <w:t>雄辯滔滔</w:t>
            </w:r>
          </w:p>
        </w:tc>
        <w:tc>
          <w:tcPr>
            <w:tcW w:w="3947" w:type="dxa"/>
          </w:tcPr>
          <w:p w:rsidR="001D11FE" w:rsidRPr="00CA1970" w:rsidRDefault="001D11FE" w:rsidP="001D11FE">
            <w:pPr>
              <w:jc w:val="center"/>
              <w:rPr>
                <w:color w:val="000000" w:themeColor="text1"/>
              </w:rPr>
            </w:pPr>
            <w:r w:rsidRPr="00CA1970">
              <w:rPr>
                <w:rFonts w:hint="eastAsia"/>
                <w:color w:val="000000" w:themeColor="text1"/>
              </w:rPr>
              <w:t>徒勞無功</w:t>
            </w:r>
          </w:p>
        </w:tc>
      </w:tr>
      <w:tr w:rsidR="001D11FE" w:rsidRPr="00CA1970" w:rsidTr="003159E0">
        <w:tc>
          <w:tcPr>
            <w:tcW w:w="884" w:type="dxa"/>
          </w:tcPr>
          <w:p w:rsidR="001D11FE" w:rsidRPr="00CA1970" w:rsidRDefault="001D11FE" w:rsidP="001D11FE">
            <w:pPr>
              <w:jc w:val="center"/>
              <w:rPr>
                <w:color w:val="000000" w:themeColor="text1"/>
              </w:rPr>
            </w:pPr>
            <w:r w:rsidRPr="00CA1970">
              <w:rPr>
                <w:color w:val="000000" w:themeColor="text1"/>
              </w:rPr>
              <w:t>(C)</w:t>
            </w:r>
          </w:p>
        </w:tc>
        <w:tc>
          <w:tcPr>
            <w:tcW w:w="4394" w:type="dxa"/>
          </w:tcPr>
          <w:p w:rsidR="001D11FE" w:rsidRPr="00CA1970" w:rsidRDefault="001D11FE" w:rsidP="001D11FE">
            <w:pPr>
              <w:jc w:val="center"/>
              <w:rPr>
                <w:color w:val="000000" w:themeColor="text1"/>
              </w:rPr>
            </w:pPr>
            <w:r w:rsidRPr="00CA1970">
              <w:rPr>
                <w:rFonts w:hint="eastAsia"/>
                <w:color w:val="000000" w:themeColor="text1"/>
              </w:rPr>
              <w:t>剛愎自用</w:t>
            </w:r>
          </w:p>
        </w:tc>
        <w:tc>
          <w:tcPr>
            <w:tcW w:w="3947" w:type="dxa"/>
          </w:tcPr>
          <w:p w:rsidR="001D11FE" w:rsidRPr="00CA1970" w:rsidRDefault="001D11FE" w:rsidP="001D11FE">
            <w:pPr>
              <w:jc w:val="center"/>
              <w:rPr>
                <w:color w:val="000000" w:themeColor="text1"/>
              </w:rPr>
            </w:pPr>
            <w:r w:rsidRPr="00CA1970">
              <w:rPr>
                <w:rFonts w:hint="eastAsia"/>
                <w:color w:val="000000" w:themeColor="text1"/>
              </w:rPr>
              <w:t>因循苟且</w:t>
            </w:r>
          </w:p>
        </w:tc>
      </w:tr>
      <w:tr w:rsidR="001D11FE" w:rsidRPr="00CA1970" w:rsidTr="003159E0">
        <w:tc>
          <w:tcPr>
            <w:tcW w:w="884" w:type="dxa"/>
          </w:tcPr>
          <w:p w:rsidR="001D11FE" w:rsidRPr="00CA1970" w:rsidRDefault="001D11FE" w:rsidP="001D11FE">
            <w:pPr>
              <w:jc w:val="center"/>
              <w:rPr>
                <w:color w:val="000000" w:themeColor="text1"/>
              </w:rPr>
            </w:pPr>
            <w:r w:rsidRPr="00CA1970">
              <w:rPr>
                <w:color w:val="000000" w:themeColor="text1"/>
              </w:rPr>
              <w:t>(D)</w:t>
            </w:r>
          </w:p>
        </w:tc>
        <w:tc>
          <w:tcPr>
            <w:tcW w:w="4394" w:type="dxa"/>
          </w:tcPr>
          <w:p w:rsidR="001D11FE" w:rsidRPr="00CA1970" w:rsidRDefault="001D11FE" w:rsidP="001D11FE">
            <w:pPr>
              <w:jc w:val="center"/>
              <w:rPr>
                <w:color w:val="000000" w:themeColor="text1"/>
              </w:rPr>
            </w:pPr>
            <w:r w:rsidRPr="00CA1970">
              <w:rPr>
                <w:rFonts w:hint="eastAsia"/>
                <w:color w:val="000000" w:themeColor="text1"/>
              </w:rPr>
              <w:t>洞中肯綮</w:t>
            </w:r>
          </w:p>
        </w:tc>
        <w:tc>
          <w:tcPr>
            <w:tcW w:w="3947" w:type="dxa"/>
          </w:tcPr>
          <w:p w:rsidR="001D11FE" w:rsidRPr="00CA1970" w:rsidRDefault="001D11FE" w:rsidP="001D11FE">
            <w:pPr>
              <w:jc w:val="center"/>
              <w:rPr>
                <w:color w:val="000000" w:themeColor="text1"/>
              </w:rPr>
            </w:pPr>
            <w:r w:rsidRPr="00CA1970">
              <w:rPr>
                <w:rFonts w:hint="eastAsia"/>
                <w:color w:val="000000" w:themeColor="text1"/>
              </w:rPr>
              <w:t>囿於表象</w:t>
            </w:r>
          </w:p>
        </w:tc>
      </w:tr>
    </w:tbl>
    <w:p w:rsidR="001D11FE" w:rsidRPr="0091303A" w:rsidRDefault="001D11FE" w:rsidP="001D11FE">
      <w:pPr>
        <w:pStyle w:val="a3"/>
        <w:spacing w:line="380" w:lineRule="atLeast"/>
        <w:ind w:left="1566" w:hanging="1205"/>
      </w:pPr>
      <w:r w:rsidRPr="0091303A">
        <w:rPr>
          <w:rFonts w:hint="eastAsia"/>
        </w:rPr>
        <w:t>參考答案：</w:t>
      </w:r>
      <w:r w:rsidRPr="0091303A">
        <w:rPr>
          <w:rFonts w:hint="eastAsia"/>
        </w:rPr>
        <w:tab/>
        <w:t>D</w:t>
      </w:r>
    </w:p>
    <w:p w:rsidR="003159E0" w:rsidRDefault="001D11FE" w:rsidP="003159E0">
      <w:pPr>
        <w:pStyle w:val="a3"/>
        <w:spacing w:line="380" w:lineRule="atLeast"/>
        <w:ind w:left="1927" w:hangingChars="650" w:hanging="1566"/>
      </w:pPr>
      <w:r w:rsidRPr="0091303A">
        <w:t>試題解析：</w:t>
      </w:r>
      <w:r w:rsidRPr="0091303A">
        <w:rPr>
          <w:rFonts w:hint="eastAsia"/>
        </w:rPr>
        <w:tab/>
      </w:r>
      <w:r>
        <w:rPr>
          <w:rFonts w:hint="eastAsia"/>
        </w:rPr>
        <w:t>(A)</w:t>
      </w:r>
      <w:r w:rsidR="003159E0">
        <w:rPr>
          <w:rFonts w:hint="eastAsia"/>
        </w:rPr>
        <w:tab/>
      </w:r>
      <w:r w:rsidRPr="00721FAF">
        <w:rPr>
          <w:spacing w:val="2"/>
        </w:rPr>
        <w:t>楚莊王是</w:t>
      </w:r>
      <w:r w:rsidRPr="00721FAF">
        <w:rPr>
          <w:rFonts w:hint="eastAsia"/>
          <w:spacing w:val="2"/>
        </w:rPr>
        <w:t>依據使者提供的情報推論、</w:t>
      </w:r>
      <w:r w:rsidRPr="00721FAF">
        <w:rPr>
          <w:spacing w:val="2"/>
        </w:rPr>
        <w:t>分析</w:t>
      </w:r>
      <w:r w:rsidRPr="00721FAF">
        <w:rPr>
          <w:rFonts w:hint="eastAsia"/>
          <w:spacing w:val="2"/>
        </w:rPr>
        <w:t>可以攻伐陳國</w:t>
      </w:r>
      <w:r w:rsidRPr="00721FAF">
        <w:rPr>
          <w:spacing w:val="2"/>
        </w:rPr>
        <w:t>，</w:t>
      </w:r>
      <w:r w:rsidRPr="00721FAF">
        <w:rPr>
          <w:rFonts w:hint="eastAsia"/>
          <w:spacing w:val="2"/>
        </w:rPr>
        <w:t>並</w:t>
      </w:r>
      <w:r w:rsidRPr="00721FAF">
        <w:rPr>
          <w:spacing w:val="2"/>
        </w:rPr>
        <w:t>非</w:t>
      </w:r>
      <w:r w:rsidRPr="00721FAF">
        <w:rPr>
          <w:rFonts w:hint="eastAsia"/>
          <w:spacing w:val="2"/>
        </w:rPr>
        <w:t>「</w:t>
      </w:r>
      <w:r w:rsidRPr="00721FAF">
        <w:rPr>
          <w:spacing w:val="2"/>
        </w:rPr>
        <w:t>不拘小節</w:t>
      </w:r>
      <w:r w:rsidRPr="00721FAF">
        <w:rPr>
          <w:rFonts w:hint="eastAsia"/>
          <w:spacing w:val="2"/>
        </w:rPr>
        <w:t>」、</w:t>
      </w:r>
      <w:r w:rsidRPr="00364D76">
        <w:t>隨意行事</w:t>
      </w:r>
      <w:r w:rsidRPr="00364D76">
        <w:rPr>
          <w:rFonts w:hint="eastAsia"/>
        </w:rPr>
        <w:t>；</w:t>
      </w:r>
      <w:r w:rsidRPr="00364D76">
        <w:t>使者</w:t>
      </w:r>
      <w:r w:rsidRPr="00364D76">
        <w:rPr>
          <w:rFonts w:hint="eastAsia"/>
        </w:rPr>
        <w:t>也並非</w:t>
      </w:r>
      <w:r w:rsidRPr="00364D76">
        <w:t>「觀望不前」，因其已做出明確判斷（不可</w:t>
      </w:r>
      <w:r w:rsidRPr="00364D76">
        <w:rPr>
          <w:rFonts w:hint="eastAsia"/>
        </w:rPr>
        <w:t>攻伐陳國</w:t>
      </w:r>
      <w:r w:rsidRPr="00364D76">
        <w:t>），非猶豫不決</w:t>
      </w:r>
    </w:p>
    <w:p w:rsidR="003159E0" w:rsidRDefault="001D11FE" w:rsidP="003159E0">
      <w:pPr>
        <w:pStyle w:val="-20"/>
        <w:ind w:left="1927" w:hanging="361"/>
      </w:pPr>
      <w:r>
        <w:rPr>
          <w:rFonts w:hint="eastAsia"/>
        </w:rPr>
        <w:t>(B)</w:t>
      </w:r>
      <w:r w:rsidR="003159E0">
        <w:rPr>
          <w:rFonts w:hint="eastAsia"/>
        </w:rPr>
        <w:tab/>
      </w:r>
      <w:r w:rsidRPr="00364D76">
        <w:rPr>
          <w:rFonts w:hint="eastAsia"/>
        </w:rPr>
        <w:t>「</w:t>
      </w:r>
      <w:r w:rsidRPr="00364D76">
        <w:t>雄辯滔滔</w:t>
      </w:r>
      <w:r w:rsidRPr="00364D76">
        <w:rPr>
          <w:rFonts w:hint="eastAsia"/>
        </w:rPr>
        <w:t>」</w:t>
      </w:r>
      <w:r w:rsidRPr="00364D76">
        <w:t>過於側重語言技巧，並非重點，楚莊王是</w:t>
      </w:r>
      <w:r w:rsidRPr="00B447B3">
        <w:t>深思判斷</w:t>
      </w:r>
      <w:r w:rsidRPr="00364D76">
        <w:t>，非單靠口才</w:t>
      </w:r>
      <w:r w:rsidRPr="00364D76">
        <w:rPr>
          <w:rFonts w:hint="eastAsia"/>
        </w:rPr>
        <w:t>，且</w:t>
      </w:r>
      <w:r>
        <w:rPr>
          <w:rFonts w:hint="eastAsia"/>
        </w:rPr>
        <w:t>楚莊王依據使者的情報來推論可攻伐陳國，可見使者提供的情報並非毫無用處，只是使者受限於表面現象的觀察，未能推論出背後問題</w:t>
      </w:r>
    </w:p>
    <w:p w:rsidR="003159E0" w:rsidRDefault="001D11FE" w:rsidP="003159E0">
      <w:pPr>
        <w:pStyle w:val="-20"/>
        <w:ind w:left="1927" w:hanging="361"/>
      </w:pPr>
      <w:r>
        <w:rPr>
          <w:rFonts w:hint="eastAsia"/>
        </w:rPr>
        <w:t>(C)</w:t>
      </w:r>
      <w:r w:rsidR="003159E0">
        <w:rPr>
          <w:rFonts w:hint="eastAsia"/>
        </w:rPr>
        <w:tab/>
      </w:r>
      <w:r>
        <w:t>「剛愎自用」意為固執己見、不納忠言，與楚莊王冷靜分析、成功決策事實不符</w:t>
      </w:r>
      <w:r>
        <w:rPr>
          <w:rFonts w:hint="eastAsia"/>
        </w:rPr>
        <w:t>；</w:t>
      </w:r>
      <w:r>
        <w:t>「因循苟且」</w:t>
      </w:r>
      <w:r>
        <w:rPr>
          <w:rFonts w:hint="eastAsia"/>
        </w:rPr>
        <w:t>為</w:t>
      </w:r>
      <w:r>
        <w:t>保守敷衍，得過且過。使者僅依據觀察陳述情況，無敷衍之意</w:t>
      </w:r>
    </w:p>
    <w:p w:rsidR="006D5C61" w:rsidRPr="006D5C61" w:rsidRDefault="006D5C61" w:rsidP="003159E0">
      <w:pPr>
        <w:pStyle w:val="-20"/>
        <w:ind w:left="1927" w:hanging="361"/>
      </w:pPr>
      <w:r w:rsidRPr="00AF3564">
        <w:t>(D)</w:t>
      </w:r>
      <w:r>
        <w:rPr>
          <w:rFonts w:hint="eastAsia"/>
        </w:rPr>
        <w:tab/>
      </w:r>
      <w:r w:rsidRPr="00AF3564">
        <w:t>「洞中肯綮」意指「能看清事物要害，抓住關鍵」，即楚莊王洞察國情本質，果決行動；「囿」有受限、拘泥之意，切合使者只看到表面的安定與富足，卻忽略實質問題</w:t>
      </w:r>
      <w:r>
        <w:t>。</w:t>
      </w:r>
    </w:p>
    <w:p w:rsidR="001D11FE" w:rsidRDefault="001D11FE" w:rsidP="003159E0">
      <w:pPr>
        <w:pStyle w:val="-20"/>
        <w:ind w:left="1566" w:firstLineChars="0" w:firstLine="0"/>
      </w:pPr>
      <w:r w:rsidRPr="00276856">
        <w:t>題幹</w:t>
      </w:r>
      <w:r w:rsidRPr="00276856">
        <w:rPr>
          <w:rFonts w:hint="eastAsia"/>
        </w:rPr>
        <w:t>語譯：</w:t>
      </w:r>
      <w:r w:rsidRPr="00276856">
        <w:br/>
      </w:r>
      <w:r w:rsidRPr="00276856">
        <w:rPr>
          <w:rFonts w:hint="eastAsia"/>
        </w:rPr>
        <w:t xml:space="preserve">　　楚莊王想</w:t>
      </w:r>
      <w:r>
        <w:rPr>
          <w:rFonts w:hint="eastAsia"/>
        </w:rPr>
        <w:t>攻打</w:t>
      </w:r>
      <w:r w:rsidRPr="00276856">
        <w:rPr>
          <w:rFonts w:hint="eastAsia"/>
        </w:rPr>
        <w:t>陳國，派人</w:t>
      </w:r>
      <w:r>
        <w:rPr>
          <w:rFonts w:hint="eastAsia"/>
        </w:rPr>
        <w:t>前</w:t>
      </w:r>
      <w:r w:rsidRPr="00276856">
        <w:rPr>
          <w:rFonts w:hint="eastAsia"/>
        </w:rPr>
        <w:t>去觀察</w:t>
      </w:r>
      <w:r>
        <w:rPr>
          <w:rFonts w:hint="eastAsia"/>
        </w:rPr>
        <w:t>敵情</w:t>
      </w:r>
      <w:r w:rsidRPr="00276856">
        <w:rPr>
          <w:rFonts w:hint="eastAsia"/>
        </w:rPr>
        <w:t>。使者</w:t>
      </w:r>
      <w:r>
        <w:rPr>
          <w:rFonts w:hint="eastAsia"/>
        </w:rPr>
        <w:t>回報</w:t>
      </w:r>
      <w:r w:rsidRPr="00276856">
        <w:rPr>
          <w:rFonts w:hint="eastAsia"/>
        </w:rPr>
        <w:t>說：「不可以</w:t>
      </w:r>
      <w:r>
        <w:rPr>
          <w:rFonts w:hint="eastAsia"/>
        </w:rPr>
        <w:t>出兵攻打陳</w:t>
      </w:r>
      <w:r w:rsidRPr="00364D76">
        <w:rPr>
          <w:rFonts w:hint="eastAsia"/>
        </w:rPr>
        <w:t>國。」楚莊王問：「為什麼？」使者回答：「陳國的城牆高大，</w:t>
      </w:r>
      <w:r w:rsidRPr="00364D76">
        <w:t>壕溝深廣</w:t>
      </w:r>
      <w:r w:rsidRPr="00364D76">
        <w:rPr>
          <w:rFonts w:hint="eastAsia"/>
        </w:rPr>
        <w:t>，</w:t>
      </w:r>
      <w:r w:rsidRPr="00364D76">
        <w:t>物資儲備豐富</w:t>
      </w:r>
      <w:r w:rsidRPr="00364D76">
        <w:rPr>
          <w:rFonts w:hint="eastAsia"/>
        </w:rPr>
        <w:t>，</w:t>
      </w:r>
      <w:r w:rsidRPr="00364D76">
        <w:t>顯見國勢安定。</w:t>
      </w:r>
      <w:r w:rsidRPr="00364D76">
        <w:rPr>
          <w:rFonts w:hint="eastAsia"/>
        </w:rPr>
        <w:t>」楚莊王說：「陳國是可以攻打的。陳國，是小國，卻能有</w:t>
      </w:r>
      <w:r w:rsidRPr="00364D76">
        <w:t>豐富的物資儲備</w:t>
      </w:r>
      <w:r w:rsidRPr="00364D76">
        <w:rPr>
          <w:rFonts w:hint="eastAsia"/>
        </w:rPr>
        <w:t>，有</w:t>
      </w:r>
      <w:r>
        <w:t>豐富</w:t>
      </w:r>
      <w:r>
        <w:rPr>
          <w:rFonts w:hint="eastAsia"/>
        </w:rPr>
        <w:t>的</w:t>
      </w:r>
      <w:r>
        <w:t>物資儲備</w:t>
      </w:r>
      <w:r>
        <w:rPr>
          <w:rFonts w:hint="eastAsia"/>
        </w:rPr>
        <w:t>表示</w:t>
      </w:r>
      <w:r w:rsidRPr="00276856">
        <w:rPr>
          <w:rFonts w:hint="eastAsia"/>
        </w:rPr>
        <w:t>賦稅</w:t>
      </w:r>
      <w:r>
        <w:rPr>
          <w:rFonts w:hint="eastAsia"/>
        </w:rPr>
        <w:t>繁重</w:t>
      </w:r>
      <w:r w:rsidRPr="00276856">
        <w:rPr>
          <w:rFonts w:hint="eastAsia"/>
        </w:rPr>
        <w:t>。賦稅</w:t>
      </w:r>
      <w:r>
        <w:rPr>
          <w:rFonts w:hint="eastAsia"/>
        </w:rPr>
        <w:t>繁</w:t>
      </w:r>
      <w:r w:rsidRPr="00276856">
        <w:rPr>
          <w:rFonts w:hint="eastAsia"/>
        </w:rPr>
        <w:t>重，百姓就會埋怨君王。</w:t>
      </w:r>
      <w:r>
        <w:t>城牆高大</w:t>
      </w:r>
      <w:r>
        <w:rPr>
          <w:rFonts w:hint="eastAsia"/>
        </w:rPr>
        <w:t>，</w:t>
      </w:r>
      <w:r>
        <w:t>壕溝深邃</w:t>
      </w:r>
      <w:r w:rsidRPr="00276856">
        <w:rPr>
          <w:rFonts w:hint="eastAsia"/>
        </w:rPr>
        <w:t>，那麼百姓的力量一定是疲憊的。」楚莊王起兵</w:t>
      </w:r>
      <w:r>
        <w:rPr>
          <w:rFonts w:hint="eastAsia"/>
        </w:rPr>
        <w:t>攻打</w:t>
      </w:r>
      <w:r w:rsidRPr="00276856">
        <w:rPr>
          <w:rFonts w:hint="eastAsia"/>
        </w:rPr>
        <w:t>陳國，於是攻下了陳國。</w:t>
      </w:r>
      <w:r>
        <w:br w:type="page"/>
      </w:r>
    </w:p>
    <w:p w:rsidR="001D11FE" w:rsidRPr="00B717A3" w:rsidRDefault="001D11FE" w:rsidP="001D11FE">
      <w:pPr>
        <w:pStyle w:val="ae"/>
      </w:pPr>
      <w:r w:rsidRPr="00B717A3">
        <w:rPr>
          <w:rFonts w:hint="eastAsia"/>
          <w:u w:val="single"/>
        </w:rPr>
        <w:t>10-11</w:t>
      </w:r>
      <w:r w:rsidRPr="00B717A3">
        <w:rPr>
          <w:rFonts w:hint="eastAsia"/>
          <w:u w:val="single"/>
        </w:rPr>
        <w:t>為題組</w:t>
      </w:r>
      <w:r w:rsidRPr="00B717A3">
        <w:rPr>
          <w:rFonts w:hint="eastAsia"/>
        </w:rPr>
        <w:t>。閱讀下文，回答</w:t>
      </w:r>
      <w:r w:rsidRPr="00B717A3">
        <w:rPr>
          <w:rFonts w:hint="eastAsia"/>
        </w:rPr>
        <w:t>10-11</w:t>
      </w:r>
      <w:r w:rsidRPr="00B717A3">
        <w:rPr>
          <w:rFonts w:hint="eastAsia"/>
        </w:rPr>
        <w:t>題。</w:t>
      </w:r>
    </w:p>
    <w:p w:rsidR="001D11FE" w:rsidRPr="003159E0" w:rsidRDefault="001D11FE" w:rsidP="003159E0">
      <w:pPr>
        <w:pStyle w:val="ad"/>
        <w:ind w:firstLine="482"/>
      </w:pPr>
      <w:r w:rsidRPr="003159E0">
        <w:rPr>
          <w:rFonts w:hint="eastAsia"/>
        </w:rPr>
        <w:t>張三丰文武兼資，吟詩寫字，弟子們司空見慣，也不以為異。張翠山順著他手指的筆劃瞧去，原來寫的是「喪亂」兩字，連寫了幾遍，跟著又寫「荼毒」兩字。張翠山心中一動：「師父是在空臨『喪亂帖』。」他外號叫做「</w:t>
      </w:r>
      <w:r w:rsidR="00361493" w:rsidRPr="00361493">
        <w:rPr>
          <w:u w:val="single"/>
        </w:rPr>
        <w:t xml:space="preserve">　　　　</w:t>
      </w:r>
      <w:r w:rsidRPr="003159E0">
        <w:rPr>
          <w:rFonts w:hint="eastAsia"/>
        </w:rPr>
        <w:t>」，原是因他左手使爛銀虎頭鉤、右手使鑌鐵判官筆而起，他自得了這外號後，深恐名不副實，為文士所笑，於是潛心學書，真草隸篆，一一遍習。這時師父指書的筆致無垂不收，無往不復，正是王羲之「喪亂帖」的筆意。這「喪亂帖」張翠山兩年前也曾臨過，雖覺其用筆縱逸，清剛峭拔，總覺不及「蘭亭詩序帖」、「十七帖」各帖的莊嚴肅穆，氣象萬千，這時他在柱後見師父以手指臨空連書「羲之頓首：喪亂之極，先墓再離荼毒，追惟酷甚」這十八個字，一筆一劃之中充滿了拂鬱悲憤之氣，登時領悟了王羲之當年書寫這「喪亂帖」時的心情。</w:t>
      </w:r>
    </w:p>
    <w:p w:rsidR="001D11FE" w:rsidRPr="003159E0" w:rsidRDefault="001D11FE" w:rsidP="003159E0">
      <w:pPr>
        <w:pStyle w:val="ad"/>
        <w:ind w:firstLine="482"/>
      </w:pPr>
      <w:r w:rsidRPr="003159E0">
        <w:rPr>
          <w:rFonts w:hint="eastAsia"/>
        </w:rPr>
        <w:t>王羲之是東晉時人，其時中原板蕩，淪於異族，王謝高門，南下避寇，於喪亂之餘，先人墳墓慘遭毒手，自是說不出滿腔傷痛，這股深沉的心情，盡數隱藏在「喪亂帖」中。張翠山翩翩年少，無牽無慮，從前怎能領略到帖中的深意？這時身遭師兄存亡莫測的大禍，方懂得了「喪亂」兩字、「荼毒」兩字、「追惟酷甚」四字。（金庸《倚天屠龍記．第四回》）</w:t>
      </w:r>
    </w:p>
    <w:p w:rsidR="001D11FE" w:rsidRPr="00EF73AC" w:rsidRDefault="001D11FE" w:rsidP="003159E0">
      <w:pPr>
        <w:pStyle w:val="ae"/>
      </w:pPr>
      <w:r w:rsidRPr="00B717A3">
        <w:rPr>
          <w:rFonts w:hint="eastAsia"/>
        </w:rPr>
        <w:t>10.</w:t>
      </w:r>
      <w:r w:rsidR="003159E0">
        <w:rPr>
          <w:rFonts w:hint="eastAsia"/>
        </w:rPr>
        <w:tab/>
      </w:r>
      <w:r w:rsidRPr="00EF73AC">
        <w:rPr>
          <w:rFonts w:hint="eastAsia"/>
        </w:rPr>
        <w:t>以文意觀之，空格處最適合填入的詞語應為：</w:t>
      </w:r>
      <w:r w:rsidR="003159E0">
        <w:rPr>
          <w:rFonts w:hint="eastAsia"/>
        </w:rPr>
        <w:br/>
      </w:r>
      <w:r w:rsidRPr="00EF73AC">
        <w:t>(A)</w:t>
      </w:r>
      <w:r w:rsidRPr="00EF73AC">
        <w:rPr>
          <w:rFonts w:hint="eastAsia"/>
        </w:rPr>
        <w:t>生花妙筆</w:t>
      </w:r>
      <w:r w:rsidR="003159E0">
        <w:rPr>
          <w:rFonts w:hint="eastAsia"/>
        </w:rPr>
        <w:tab/>
      </w:r>
      <w:r w:rsidRPr="00EF73AC">
        <w:t>(B)</w:t>
      </w:r>
      <w:r w:rsidRPr="00EF73AC">
        <w:rPr>
          <w:rFonts w:hint="eastAsia"/>
        </w:rPr>
        <w:t>鐵畫銀鉤</w:t>
      </w:r>
      <w:r w:rsidR="003159E0">
        <w:rPr>
          <w:rFonts w:hint="eastAsia"/>
        </w:rPr>
        <w:tab/>
      </w:r>
      <w:r w:rsidRPr="00EF73AC">
        <w:t>(C)</w:t>
      </w:r>
      <w:r w:rsidRPr="00EF73AC">
        <w:rPr>
          <w:rFonts w:hint="eastAsia"/>
        </w:rPr>
        <w:t>鐵面判官</w:t>
      </w:r>
      <w:r w:rsidR="003159E0">
        <w:rPr>
          <w:rFonts w:hint="eastAsia"/>
        </w:rPr>
        <w:tab/>
      </w:r>
      <w:r w:rsidRPr="00EF73AC">
        <w:t>(D)</w:t>
      </w:r>
      <w:r w:rsidR="006D5C61">
        <w:rPr>
          <w:rFonts w:hint="eastAsia"/>
        </w:rPr>
        <w:t>倒掛金鉤</w:t>
      </w:r>
    </w:p>
    <w:p w:rsidR="001D11FE" w:rsidRPr="00B717A3" w:rsidRDefault="001D11FE" w:rsidP="003159E0">
      <w:pPr>
        <w:pStyle w:val="a3"/>
        <w:ind w:left="1566" w:hanging="1205"/>
      </w:pPr>
      <w:r w:rsidRPr="00B717A3">
        <w:t>命題出處：</w:t>
      </w:r>
      <w:r w:rsidRPr="00B717A3">
        <w:tab/>
      </w:r>
      <w:r>
        <w:rPr>
          <w:rFonts w:hint="eastAsia"/>
        </w:rPr>
        <w:t>龍騰</w:t>
      </w:r>
      <w:r w:rsidRPr="00584122">
        <w:rPr>
          <w:rFonts w:hint="eastAsia"/>
        </w:rPr>
        <w:t>《</w:t>
      </w:r>
      <w:r w:rsidRPr="008150D7">
        <w:rPr>
          <w:rFonts w:hint="eastAsia"/>
        </w:rPr>
        <w:t>搶救國文大作戰（</w:t>
      </w:r>
      <w:r w:rsidRPr="008150D7">
        <w:rPr>
          <w:rFonts w:hint="eastAsia"/>
        </w:rPr>
        <w:t>108</w:t>
      </w:r>
      <w:r w:rsidRPr="008150D7">
        <w:rPr>
          <w:rFonts w:hint="eastAsia"/>
        </w:rPr>
        <w:t>課綱適用）實力評量</w:t>
      </w:r>
      <w:r w:rsidRPr="00584122">
        <w:rPr>
          <w:rFonts w:hint="eastAsia"/>
        </w:rPr>
        <w:t>》第</w:t>
      </w:r>
      <w:r>
        <w:t>16</w:t>
      </w:r>
      <w:r w:rsidRPr="00584122">
        <w:rPr>
          <w:rFonts w:hint="eastAsia"/>
        </w:rPr>
        <w:t>回</w:t>
      </w:r>
    </w:p>
    <w:p w:rsidR="001D11FE" w:rsidRPr="00B717A3" w:rsidRDefault="001D11FE" w:rsidP="003159E0">
      <w:pPr>
        <w:pStyle w:val="a3"/>
        <w:ind w:left="1566" w:hanging="1205"/>
      </w:pPr>
      <w:r w:rsidRPr="00B717A3">
        <w:rPr>
          <w:rFonts w:hint="eastAsia"/>
        </w:rPr>
        <w:t>參考答案：</w:t>
      </w:r>
      <w:r w:rsidRPr="00B717A3">
        <w:rPr>
          <w:rFonts w:hint="eastAsia"/>
        </w:rPr>
        <w:tab/>
      </w:r>
      <w:r>
        <w:rPr>
          <w:rFonts w:hint="eastAsia"/>
        </w:rPr>
        <w:t>B</w:t>
      </w:r>
    </w:p>
    <w:p w:rsidR="001D11FE" w:rsidRDefault="001D11FE" w:rsidP="003159E0">
      <w:pPr>
        <w:pStyle w:val="a3"/>
        <w:ind w:left="1566" w:hanging="1205"/>
      </w:pPr>
      <w:r w:rsidRPr="001D6FD9">
        <w:t>試題解析：</w:t>
      </w:r>
      <w:r w:rsidR="006C5197">
        <w:rPr>
          <w:rFonts w:hint="eastAsia"/>
        </w:rPr>
        <w:tab/>
      </w:r>
      <w:r w:rsidRPr="001D6FD9">
        <w:rPr>
          <w:rFonts w:hint="eastAsia"/>
        </w:rPr>
        <w:t>由張翠山「得了這外號後，潛心學書，真草隸篆，一一遍習」，可知此外號與書法有關，故可判知為</w:t>
      </w:r>
      <w:r w:rsidRPr="001D6FD9">
        <w:t>(B)</w:t>
      </w:r>
      <w:r w:rsidRPr="001D6FD9">
        <w:rPr>
          <w:rFonts w:hint="eastAsia"/>
        </w:rPr>
        <w:t>選項。</w:t>
      </w:r>
    </w:p>
    <w:p w:rsidR="001D11FE" w:rsidRDefault="001D11FE" w:rsidP="003159E0">
      <w:pPr>
        <w:pStyle w:val="-20"/>
        <w:ind w:left="1927" w:hanging="361"/>
      </w:pPr>
      <w:r w:rsidRPr="001D6FD9">
        <w:t>(A)</w:t>
      </w:r>
      <w:r w:rsidR="003159E0">
        <w:rPr>
          <w:rFonts w:hint="eastAsia"/>
        </w:rPr>
        <w:tab/>
      </w:r>
      <w:r w:rsidRPr="001D6FD9">
        <w:rPr>
          <w:rFonts w:hint="eastAsia"/>
        </w:rPr>
        <w:t>喻文筆美妙，變化多姿，有寫作的才華</w:t>
      </w:r>
    </w:p>
    <w:p w:rsidR="001D11FE" w:rsidRDefault="001D11FE" w:rsidP="003159E0">
      <w:pPr>
        <w:pStyle w:val="-20"/>
        <w:ind w:left="1927" w:hanging="361"/>
      </w:pPr>
      <w:r w:rsidRPr="001D6FD9">
        <w:t>(B)</w:t>
      </w:r>
      <w:r w:rsidR="003159E0">
        <w:rPr>
          <w:rFonts w:hint="eastAsia"/>
        </w:rPr>
        <w:tab/>
      </w:r>
      <w:r w:rsidRPr="001D6FD9">
        <w:rPr>
          <w:rFonts w:hint="eastAsia"/>
        </w:rPr>
        <w:t>畫：筆</w:t>
      </w:r>
      <w:r w:rsidR="00721FAF" w:rsidRPr="001D6FD9">
        <w:rPr>
          <w:rFonts w:hint="eastAsia"/>
        </w:rPr>
        <w:t>畫</w:t>
      </w:r>
      <w:r w:rsidRPr="001D6FD9">
        <w:rPr>
          <w:rFonts w:hint="eastAsia"/>
        </w:rPr>
        <w:t>；鉤：鉤勒。形容書法剛健柔美</w:t>
      </w:r>
    </w:p>
    <w:p w:rsidR="001D11FE" w:rsidRDefault="001D11FE" w:rsidP="003159E0">
      <w:pPr>
        <w:pStyle w:val="-20"/>
        <w:ind w:left="1927" w:hanging="361"/>
      </w:pPr>
      <w:r w:rsidRPr="001D6FD9">
        <w:t>(C)</w:t>
      </w:r>
      <w:r w:rsidR="003159E0">
        <w:rPr>
          <w:rFonts w:hint="eastAsia"/>
        </w:rPr>
        <w:tab/>
      </w:r>
      <w:r w:rsidRPr="001D6FD9">
        <w:rPr>
          <w:rFonts w:hint="eastAsia"/>
        </w:rPr>
        <w:t>稱公正嚴明，不徇私情的執法人員</w:t>
      </w:r>
    </w:p>
    <w:p w:rsidR="001D11FE" w:rsidRPr="001D6FD9" w:rsidRDefault="001D11FE" w:rsidP="003159E0">
      <w:pPr>
        <w:pStyle w:val="-20"/>
        <w:ind w:left="1927" w:hanging="361"/>
      </w:pPr>
      <w:r w:rsidRPr="001D6FD9">
        <w:t>(D)</w:t>
      </w:r>
      <w:r w:rsidR="003159E0">
        <w:rPr>
          <w:rFonts w:hint="eastAsia"/>
        </w:rPr>
        <w:tab/>
      </w:r>
      <w:r w:rsidRPr="001D6FD9">
        <w:rPr>
          <w:rFonts w:hint="eastAsia"/>
        </w:rPr>
        <w:t>武術上稱利用腳背鉤掛在橫木上，身體往下倒懸的姿勢，大多用來窺探室內的動靜；或足球術語中指遇球迎面而來時，身體往後仰翻，</w:t>
      </w:r>
      <w:r w:rsidR="00361493">
        <w:rPr>
          <w:rFonts w:hint="eastAsia"/>
          <w:lang w:eastAsia="zh-HK"/>
        </w:rPr>
        <w:t>抬</w:t>
      </w:r>
      <w:r w:rsidRPr="001D6FD9">
        <w:rPr>
          <w:rFonts w:hint="eastAsia"/>
        </w:rPr>
        <w:t>起足部，利用腳背，順著球勢截擊。</w:t>
      </w:r>
    </w:p>
    <w:p w:rsidR="001D11FE" w:rsidRPr="00EF73AC" w:rsidRDefault="001D11FE" w:rsidP="003159E0">
      <w:pPr>
        <w:pStyle w:val="ae"/>
      </w:pPr>
      <w:r w:rsidRPr="00B717A3">
        <w:rPr>
          <w:rFonts w:hint="eastAsia"/>
        </w:rPr>
        <w:t>11</w:t>
      </w:r>
      <w:r w:rsidRPr="00EF73AC">
        <w:rPr>
          <w:rFonts w:hint="eastAsia"/>
        </w:rPr>
        <w:t>.</w:t>
      </w:r>
      <w:r w:rsidR="003159E0">
        <w:rPr>
          <w:rFonts w:hint="eastAsia"/>
        </w:rPr>
        <w:tab/>
      </w:r>
      <w:r w:rsidRPr="00EF73AC">
        <w:rPr>
          <w:rFonts w:hint="eastAsia"/>
        </w:rPr>
        <w:t>張翠山由張三丰手指臨空連書十八個字所呈現的悲憤之氣，領悟了王羲之當年書寫〈喪亂帖〉的心情。下列文句，最能闡發王羲之和張三丰之所為的是：</w:t>
      </w:r>
      <w:r w:rsidR="003159E0">
        <w:rPr>
          <w:rFonts w:hint="eastAsia"/>
        </w:rPr>
        <w:br/>
      </w:r>
      <w:r w:rsidRPr="00EF73AC">
        <w:t>(A)</w:t>
      </w:r>
      <w:r w:rsidRPr="00EF73AC">
        <w:rPr>
          <w:rFonts w:hint="eastAsia"/>
        </w:rPr>
        <w:t>哀莫大於心死</w:t>
      </w:r>
      <w:r w:rsidR="003159E0">
        <w:rPr>
          <w:rFonts w:hint="eastAsia"/>
        </w:rPr>
        <w:tab/>
      </w:r>
      <w:r w:rsidRPr="00EF73AC">
        <w:t>(B)</w:t>
      </w:r>
      <w:r w:rsidRPr="00EF73AC">
        <w:rPr>
          <w:rFonts w:hint="eastAsia"/>
        </w:rPr>
        <w:t>置之死地而後生</w:t>
      </w:r>
      <w:r w:rsidR="003159E0">
        <w:rPr>
          <w:rFonts w:hint="eastAsia"/>
        </w:rPr>
        <w:tab/>
      </w:r>
      <w:r w:rsidRPr="00EF73AC">
        <w:t>(C)</w:t>
      </w:r>
      <w:r w:rsidRPr="00EF73AC">
        <w:rPr>
          <w:rFonts w:hint="eastAsia"/>
        </w:rPr>
        <w:t>痛苦成就藝術</w:t>
      </w:r>
      <w:r w:rsidR="003159E0">
        <w:rPr>
          <w:rFonts w:hint="eastAsia"/>
        </w:rPr>
        <w:tab/>
      </w:r>
      <w:r w:rsidRPr="00EF73AC">
        <w:t>(D)</w:t>
      </w:r>
      <w:r w:rsidRPr="00EF73AC">
        <w:rPr>
          <w:rFonts w:hint="eastAsia"/>
        </w:rPr>
        <w:t>退一步海闊天空</w:t>
      </w:r>
    </w:p>
    <w:p w:rsidR="001D11FE" w:rsidRPr="00B717A3" w:rsidRDefault="001D11FE" w:rsidP="003159E0">
      <w:pPr>
        <w:pStyle w:val="a3"/>
        <w:ind w:left="1566" w:hanging="1205"/>
      </w:pPr>
      <w:r w:rsidRPr="00B717A3">
        <w:t>命題出處：</w:t>
      </w:r>
      <w:r w:rsidRPr="00B717A3">
        <w:tab/>
      </w:r>
      <w:r>
        <w:rPr>
          <w:rFonts w:hint="eastAsia"/>
        </w:rPr>
        <w:t>龍騰</w:t>
      </w:r>
      <w:r w:rsidRPr="00584122">
        <w:rPr>
          <w:rFonts w:hint="eastAsia"/>
        </w:rPr>
        <w:t>《</w:t>
      </w:r>
      <w:r w:rsidRPr="008150D7">
        <w:rPr>
          <w:rFonts w:hint="eastAsia"/>
        </w:rPr>
        <w:t>搶救國文大作戰（</w:t>
      </w:r>
      <w:r w:rsidRPr="008150D7">
        <w:rPr>
          <w:rFonts w:hint="eastAsia"/>
        </w:rPr>
        <w:t>108</w:t>
      </w:r>
      <w:r w:rsidRPr="008150D7">
        <w:rPr>
          <w:rFonts w:hint="eastAsia"/>
        </w:rPr>
        <w:t>課綱適用）實力評量</w:t>
      </w:r>
      <w:r w:rsidRPr="00584122">
        <w:rPr>
          <w:rFonts w:hint="eastAsia"/>
        </w:rPr>
        <w:t>》第</w:t>
      </w:r>
      <w:r>
        <w:t>16</w:t>
      </w:r>
      <w:r w:rsidRPr="00584122">
        <w:rPr>
          <w:rFonts w:hint="eastAsia"/>
        </w:rPr>
        <w:t>回</w:t>
      </w:r>
    </w:p>
    <w:p w:rsidR="001D11FE" w:rsidRPr="00B717A3" w:rsidRDefault="001D11FE" w:rsidP="003159E0">
      <w:pPr>
        <w:pStyle w:val="a3"/>
        <w:ind w:left="1566" w:hanging="1205"/>
      </w:pPr>
      <w:r w:rsidRPr="00B717A3">
        <w:rPr>
          <w:rFonts w:hint="eastAsia"/>
        </w:rPr>
        <w:t>參考答案：</w:t>
      </w:r>
      <w:r w:rsidRPr="00B717A3">
        <w:rPr>
          <w:rFonts w:hint="eastAsia"/>
        </w:rPr>
        <w:tab/>
      </w:r>
      <w:r>
        <w:rPr>
          <w:rFonts w:hint="eastAsia"/>
        </w:rPr>
        <w:t>C</w:t>
      </w:r>
    </w:p>
    <w:p w:rsidR="001D11FE" w:rsidRPr="00CE3ECB" w:rsidRDefault="001D11FE" w:rsidP="003159E0">
      <w:pPr>
        <w:pStyle w:val="a3"/>
        <w:ind w:left="1566" w:hanging="1205"/>
      </w:pPr>
      <w:r w:rsidRPr="00CE3ECB">
        <w:t>試題解析：</w:t>
      </w:r>
      <w:r w:rsidR="006C5197">
        <w:rPr>
          <w:rFonts w:hint="eastAsia"/>
        </w:rPr>
        <w:tab/>
      </w:r>
      <w:r w:rsidRPr="00CE3ECB">
        <w:t>(A)</w:t>
      </w:r>
      <w:r w:rsidR="003159E0">
        <w:rPr>
          <w:rFonts w:hint="eastAsia"/>
        </w:rPr>
        <w:tab/>
      </w:r>
      <w:r w:rsidRPr="00CE3ECB">
        <w:rPr>
          <w:rFonts w:hint="eastAsia"/>
        </w:rPr>
        <w:t>一個人最可悲的事莫過於喪失了良知靈魂，變得麻木不仁</w:t>
      </w:r>
    </w:p>
    <w:p w:rsidR="001D11FE" w:rsidRPr="00CE3ECB" w:rsidRDefault="001D11FE" w:rsidP="003159E0">
      <w:pPr>
        <w:pStyle w:val="-20"/>
        <w:ind w:left="1927" w:hanging="361"/>
      </w:pPr>
      <w:r w:rsidRPr="00CE3ECB">
        <w:t>(B)</w:t>
      </w:r>
      <w:r w:rsidR="003159E0">
        <w:rPr>
          <w:rFonts w:hint="eastAsia"/>
        </w:rPr>
        <w:tab/>
      </w:r>
      <w:r w:rsidRPr="00CE3ECB">
        <w:rPr>
          <w:rFonts w:hint="eastAsia"/>
        </w:rPr>
        <w:t>原指作戰把軍隊布置在無法退卻、只有戰死的境地，兵士就會奮勇前進，殺敵取勝。後比喻事先斷絕退路，就能下決心，取得成功</w:t>
      </w:r>
    </w:p>
    <w:p w:rsidR="001D11FE" w:rsidRPr="00CE3ECB" w:rsidRDefault="001D11FE" w:rsidP="003159E0">
      <w:pPr>
        <w:pStyle w:val="-20"/>
        <w:ind w:left="1927" w:hanging="361"/>
      </w:pPr>
      <w:r w:rsidRPr="00CE3ECB">
        <w:t>(C)</w:t>
      </w:r>
      <w:r w:rsidR="003159E0">
        <w:rPr>
          <w:rFonts w:hint="eastAsia"/>
        </w:rPr>
        <w:tab/>
      </w:r>
      <w:r w:rsidRPr="00CE3ECB">
        <w:rPr>
          <w:rFonts w:hint="eastAsia"/>
        </w:rPr>
        <w:t>在痛苦中所激發的潛力是驚人的，往往能成就偉大的藝術作品</w:t>
      </w:r>
    </w:p>
    <w:p w:rsidR="001D11FE" w:rsidRPr="00CE3ECB" w:rsidRDefault="001D11FE" w:rsidP="003159E0">
      <w:pPr>
        <w:pStyle w:val="-20"/>
        <w:ind w:left="1927" w:hanging="361"/>
      </w:pPr>
      <w:r w:rsidRPr="00CE3ECB">
        <w:t>(D)</w:t>
      </w:r>
      <w:r w:rsidR="003159E0">
        <w:rPr>
          <w:rFonts w:hint="eastAsia"/>
        </w:rPr>
        <w:tab/>
      </w:r>
      <w:r w:rsidRPr="00CE3ECB">
        <w:rPr>
          <w:rFonts w:hint="eastAsia"/>
        </w:rPr>
        <w:t>凡事若求極致，常會陷入僵局，如稍作轉圜，反有無限生機。</w:t>
      </w:r>
    </w:p>
    <w:p w:rsidR="003159E0" w:rsidRPr="003159E0" w:rsidRDefault="003159E0">
      <w:pPr>
        <w:widowControl/>
        <w:jc w:val="left"/>
      </w:pPr>
      <w:r w:rsidRPr="003159E0">
        <w:br w:type="page"/>
      </w:r>
    </w:p>
    <w:p w:rsidR="001D11FE" w:rsidRPr="00400E38" w:rsidRDefault="001D11FE" w:rsidP="001D11FE">
      <w:pPr>
        <w:pStyle w:val="ae"/>
      </w:pPr>
      <w:r w:rsidRPr="00400E38">
        <w:rPr>
          <w:rFonts w:hint="eastAsia"/>
          <w:u w:val="single"/>
        </w:rPr>
        <w:t>12-13</w:t>
      </w:r>
      <w:r w:rsidRPr="00400E38">
        <w:rPr>
          <w:rFonts w:hint="eastAsia"/>
          <w:u w:val="single"/>
        </w:rPr>
        <w:t>為題組</w:t>
      </w:r>
      <w:r w:rsidRPr="00400E38">
        <w:rPr>
          <w:rFonts w:hint="eastAsia"/>
        </w:rPr>
        <w:t>。閱讀下文，回答</w:t>
      </w:r>
      <w:r w:rsidRPr="00400E38">
        <w:rPr>
          <w:rFonts w:hint="eastAsia"/>
        </w:rPr>
        <w:t>12-13</w:t>
      </w:r>
      <w:r w:rsidRPr="00400E38">
        <w:rPr>
          <w:rFonts w:hint="eastAsia"/>
        </w:rPr>
        <w:t>題。</w:t>
      </w:r>
    </w:p>
    <w:p w:rsidR="001D11FE" w:rsidRDefault="001D11FE" w:rsidP="003159E0">
      <w:pPr>
        <w:pStyle w:val="ad"/>
        <w:ind w:firstLine="482"/>
      </w:pPr>
      <w:r>
        <w:rPr>
          <w:rFonts w:hint="eastAsia"/>
        </w:rPr>
        <w:t>必聰能謀始，明能見機，膽能決之，然後可以為英</w:t>
      </w:r>
      <w:r w:rsidR="00023252">
        <w:rPr>
          <w:rFonts w:hint="eastAsia"/>
        </w:rPr>
        <w:t>；</w:t>
      </w:r>
      <w:r>
        <w:rPr>
          <w:rFonts w:hint="eastAsia"/>
        </w:rPr>
        <w:t>張良是也。氣力過人，勇能行之，智足斷事，乃可以為雄：韓信是也。體分不同，以多為目，故英雄異名。然皆偏至之材，人臣之任也。故英可以為相，雄可以為將。若一人之身，兼有英雄，則能長世；高祖、項羽是也。然英之分，以多於雄，而英不可以少也。英分少，則智者去之，故項羽氣力蓋世，明能合變，而不能聽采奇異，有一范增不用，是以陳平之徒，皆亡歸高祖。（高祖）英分多，故群雄服之，</w:t>
      </w:r>
      <w:r w:rsidRPr="00400E38">
        <w:rPr>
          <w:rFonts w:hint="eastAsia"/>
        </w:rPr>
        <w:t>英才歸之，兩得其用，故能吞秦破楚，宅有天下。（劉劭《人物志‧英雄》）</w:t>
      </w:r>
    </w:p>
    <w:p w:rsidR="001D11FE" w:rsidRPr="00F07AAF" w:rsidRDefault="001D11FE" w:rsidP="001D11FE">
      <w:pPr>
        <w:pStyle w:val="ae"/>
      </w:pPr>
      <w:r w:rsidRPr="00F07AAF">
        <w:rPr>
          <w:rFonts w:hint="eastAsia"/>
        </w:rPr>
        <w:t>12.</w:t>
      </w:r>
      <w:r w:rsidRPr="00F07AAF">
        <w:rPr>
          <w:rFonts w:hint="eastAsia"/>
        </w:rPr>
        <w:tab/>
      </w:r>
      <w:r w:rsidRPr="00F07AAF">
        <w:rPr>
          <w:rFonts w:hint="eastAsia"/>
        </w:rPr>
        <w:t>依據上文，下表關於「英」與「雄」的比較，最適當的是：</w:t>
      </w:r>
    </w:p>
    <w:tbl>
      <w:tblPr>
        <w:tblStyle w:val="af9"/>
        <w:tblW w:w="0" w:type="auto"/>
        <w:tblInd w:w="472" w:type="dxa"/>
        <w:tblLook w:val="04A0" w:firstRow="1" w:lastRow="0" w:firstColumn="1" w:lastColumn="0" w:noHBand="0" w:noVBand="1"/>
      </w:tblPr>
      <w:tblGrid>
        <w:gridCol w:w="3038"/>
        <w:gridCol w:w="2980"/>
        <w:gridCol w:w="3238"/>
      </w:tblGrid>
      <w:tr w:rsidR="001D11FE" w:rsidRPr="00F07AAF" w:rsidTr="001D11FE">
        <w:tc>
          <w:tcPr>
            <w:tcW w:w="3038" w:type="dxa"/>
            <w:shd w:val="clear" w:color="auto" w:fill="FFFFFF" w:themeFill="background1"/>
          </w:tcPr>
          <w:p w:rsidR="001D11FE" w:rsidRPr="00F07AAF" w:rsidRDefault="001D11FE" w:rsidP="003159E0">
            <w:pPr>
              <w:jc w:val="center"/>
            </w:pPr>
          </w:p>
        </w:tc>
        <w:tc>
          <w:tcPr>
            <w:tcW w:w="2980" w:type="dxa"/>
            <w:shd w:val="clear" w:color="auto" w:fill="FFFFFF" w:themeFill="background1"/>
          </w:tcPr>
          <w:p w:rsidR="001D11FE" w:rsidRPr="00F07AAF" w:rsidRDefault="001D11FE" w:rsidP="003159E0">
            <w:pPr>
              <w:jc w:val="center"/>
            </w:pPr>
            <w:r w:rsidRPr="00F07AAF">
              <w:rPr>
                <w:rFonts w:hint="eastAsia"/>
              </w:rPr>
              <w:t>英</w:t>
            </w:r>
          </w:p>
        </w:tc>
        <w:tc>
          <w:tcPr>
            <w:tcW w:w="3238" w:type="dxa"/>
            <w:shd w:val="clear" w:color="auto" w:fill="FFFFFF" w:themeFill="background1"/>
          </w:tcPr>
          <w:p w:rsidR="001D11FE" w:rsidRPr="00F07AAF" w:rsidRDefault="001D11FE" w:rsidP="003159E0">
            <w:pPr>
              <w:jc w:val="center"/>
            </w:pPr>
            <w:r w:rsidRPr="00F07AAF">
              <w:rPr>
                <w:rFonts w:hint="eastAsia"/>
              </w:rPr>
              <w:t>雄</w:t>
            </w:r>
          </w:p>
        </w:tc>
      </w:tr>
      <w:tr w:rsidR="001D11FE" w:rsidRPr="00F07AAF" w:rsidTr="001D11FE">
        <w:tc>
          <w:tcPr>
            <w:tcW w:w="3038" w:type="dxa"/>
          </w:tcPr>
          <w:p w:rsidR="001D11FE" w:rsidRPr="00F07AAF" w:rsidRDefault="001D11FE" w:rsidP="003159E0">
            <w:pPr>
              <w:jc w:val="left"/>
            </w:pPr>
            <w:r w:rsidRPr="00F07AAF">
              <w:rPr>
                <w:rFonts w:hint="eastAsia"/>
              </w:rPr>
              <w:t>(A)</w:t>
            </w:r>
            <w:r w:rsidRPr="00F07AAF">
              <w:rPr>
                <w:rFonts w:hint="eastAsia"/>
              </w:rPr>
              <w:t>優勢能力</w:t>
            </w:r>
          </w:p>
        </w:tc>
        <w:tc>
          <w:tcPr>
            <w:tcW w:w="2980" w:type="dxa"/>
          </w:tcPr>
          <w:p w:rsidR="001D11FE" w:rsidRPr="00F07AAF" w:rsidRDefault="001D11FE" w:rsidP="003159E0">
            <w:pPr>
              <w:jc w:val="left"/>
            </w:pPr>
            <w:r w:rsidRPr="00F07AAF">
              <w:rPr>
                <w:rFonts w:hint="eastAsia"/>
              </w:rPr>
              <w:t>聰明、有決斷力</w:t>
            </w:r>
          </w:p>
        </w:tc>
        <w:tc>
          <w:tcPr>
            <w:tcW w:w="3238" w:type="dxa"/>
          </w:tcPr>
          <w:p w:rsidR="001D11FE" w:rsidRPr="00F07AAF" w:rsidRDefault="001D11FE" w:rsidP="003159E0">
            <w:pPr>
              <w:jc w:val="left"/>
            </w:pPr>
            <w:r w:rsidRPr="00F07AAF">
              <w:rPr>
                <w:rFonts w:hint="eastAsia"/>
              </w:rPr>
              <w:t>有勇氣、實踐力</w:t>
            </w:r>
          </w:p>
        </w:tc>
      </w:tr>
      <w:tr w:rsidR="001D11FE" w:rsidRPr="00F07AAF" w:rsidTr="001D11FE">
        <w:tc>
          <w:tcPr>
            <w:tcW w:w="3038" w:type="dxa"/>
          </w:tcPr>
          <w:p w:rsidR="001D11FE" w:rsidRPr="00F07AAF" w:rsidRDefault="001D11FE" w:rsidP="003159E0">
            <w:pPr>
              <w:jc w:val="left"/>
            </w:pPr>
            <w:r w:rsidRPr="00F07AAF">
              <w:rPr>
                <w:rFonts w:hint="eastAsia"/>
              </w:rPr>
              <w:t>(B)</w:t>
            </w:r>
            <w:r w:rsidRPr="00F07AAF">
              <w:rPr>
                <w:rFonts w:hint="eastAsia"/>
              </w:rPr>
              <w:t>適合擔任的職務</w:t>
            </w:r>
          </w:p>
        </w:tc>
        <w:tc>
          <w:tcPr>
            <w:tcW w:w="2980" w:type="dxa"/>
          </w:tcPr>
          <w:p w:rsidR="001D11FE" w:rsidRPr="00F07AAF" w:rsidRDefault="001D11FE" w:rsidP="003159E0">
            <w:pPr>
              <w:jc w:val="left"/>
            </w:pPr>
            <w:r w:rsidRPr="00F07AAF">
              <w:rPr>
                <w:rFonts w:hint="eastAsia"/>
              </w:rPr>
              <w:t>武將</w:t>
            </w:r>
          </w:p>
        </w:tc>
        <w:tc>
          <w:tcPr>
            <w:tcW w:w="3238" w:type="dxa"/>
          </w:tcPr>
          <w:p w:rsidR="001D11FE" w:rsidRPr="00F07AAF" w:rsidRDefault="001D11FE" w:rsidP="003159E0">
            <w:pPr>
              <w:jc w:val="left"/>
            </w:pPr>
            <w:r w:rsidRPr="00F07AAF">
              <w:rPr>
                <w:rFonts w:hint="eastAsia"/>
              </w:rPr>
              <w:t>宰相</w:t>
            </w:r>
          </w:p>
        </w:tc>
      </w:tr>
      <w:tr w:rsidR="001D11FE" w:rsidRPr="00F07AAF" w:rsidTr="001D11FE">
        <w:tc>
          <w:tcPr>
            <w:tcW w:w="3038" w:type="dxa"/>
          </w:tcPr>
          <w:p w:rsidR="001D11FE" w:rsidRPr="00F07AAF" w:rsidRDefault="001D11FE" w:rsidP="003159E0">
            <w:pPr>
              <w:jc w:val="left"/>
            </w:pPr>
            <w:r w:rsidRPr="00F07AAF">
              <w:rPr>
                <w:rFonts w:hint="eastAsia"/>
              </w:rPr>
              <w:t>(C)</w:t>
            </w:r>
            <w:r w:rsidRPr="00F07AAF">
              <w:rPr>
                <w:rFonts w:hint="eastAsia"/>
              </w:rPr>
              <w:t>對於成大事的重要性</w:t>
            </w:r>
          </w:p>
        </w:tc>
        <w:tc>
          <w:tcPr>
            <w:tcW w:w="6218" w:type="dxa"/>
            <w:gridSpan w:val="2"/>
          </w:tcPr>
          <w:p w:rsidR="001D11FE" w:rsidRPr="00F07AAF" w:rsidRDefault="001D11FE" w:rsidP="003159E0">
            <w:pPr>
              <w:jc w:val="left"/>
            </w:pPr>
            <w:r w:rsidRPr="00F07AAF">
              <w:rPr>
                <w:rFonts w:hint="eastAsia"/>
              </w:rPr>
              <w:t>同等重要</w:t>
            </w:r>
          </w:p>
        </w:tc>
      </w:tr>
      <w:tr w:rsidR="001D11FE" w:rsidRPr="00F07AAF" w:rsidTr="001D11FE">
        <w:tc>
          <w:tcPr>
            <w:tcW w:w="3038" w:type="dxa"/>
          </w:tcPr>
          <w:p w:rsidR="001D11FE" w:rsidRPr="00F07AAF" w:rsidRDefault="001D11FE" w:rsidP="003159E0">
            <w:pPr>
              <w:jc w:val="left"/>
            </w:pPr>
            <w:r w:rsidRPr="00F07AAF">
              <w:rPr>
                <w:rFonts w:hint="eastAsia"/>
              </w:rPr>
              <w:t>(D)</w:t>
            </w:r>
            <w:r w:rsidRPr="00F07AAF">
              <w:rPr>
                <w:rFonts w:hint="eastAsia"/>
              </w:rPr>
              <w:t>高祖與項羽的比較</w:t>
            </w:r>
          </w:p>
        </w:tc>
        <w:tc>
          <w:tcPr>
            <w:tcW w:w="6218" w:type="dxa"/>
            <w:gridSpan w:val="2"/>
          </w:tcPr>
          <w:p w:rsidR="001D11FE" w:rsidRPr="00F07AAF" w:rsidRDefault="001D11FE" w:rsidP="003159E0">
            <w:pPr>
              <w:jc w:val="left"/>
            </w:pPr>
            <w:r w:rsidRPr="00F07AAF">
              <w:rPr>
                <w:rFonts w:hint="eastAsia"/>
              </w:rPr>
              <w:t>高祖有英有雄</w:t>
            </w:r>
            <w:r>
              <w:rPr>
                <w:rFonts w:hint="eastAsia"/>
              </w:rPr>
              <w:t>；</w:t>
            </w:r>
            <w:r w:rsidRPr="00F07AAF">
              <w:rPr>
                <w:rFonts w:hint="eastAsia"/>
              </w:rPr>
              <w:t>項羽無英有雄</w:t>
            </w:r>
          </w:p>
        </w:tc>
      </w:tr>
    </w:tbl>
    <w:p w:rsidR="001D11FE" w:rsidRPr="00F07AAF" w:rsidRDefault="001D11FE" w:rsidP="003159E0">
      <w:pPr>
        <w:pStyle w:val="a3"/>
        <w:ind w:left="1566" w:hanging="1205"/>
      </w:pPr>
      <w:r w:rsidRPr="003159E0">
        <w:rPr>
          <w:rStyle w:val="a4"/>
          <w:rFonts w:hint="eastAsia"/>
        </w:rPr>
        <w:t>參</w:t>
      </w:r>
      <w:r w:rsidRPr="00F07AAF">
        <w:rPr>
          <w:rFonts w:hint="eastAsia"/>
        </w:rPr>
        <w:t>考答案：</w:t>
      </w:r>
      <w:r w:rsidR="003159E0">
        <w:rPr>
          <w:rFonts w:hint="eastAsia"/>
        </w:rPr>
        <w:tab/>
      </w:r>
      <w:r w:rsidRPr="00F07AAF">
        <w:rPr>
          <w:rFonts w:hint="eastAsia"/>
        </w:rPr>
        <w:t>A</w:t>
      </w:r>
    </w:p>
    <w:p w:rsidR="007904C2" w:rsidRDefault="001D11FE" w:rsidP="007904C2">
      <w:pPr>
        <w:pStyle w:val="a3"/>
        <w:spacing w:line="380" w:lineRule="atLeast"/>
        <w:ind w:left="1927" w:hangingChars="650" w:hanging="1566"/>
      </w:pPr>
      <w:r w:rsidRPr="00F07AAF">
        <w:t>試題解析：</w:t>
      </w:r>
      <w:r w:rsidRPr="00F07AAF">
        <w:rPr>
          <w:rFonts w:hint="eastAsia"/>
        </w:rPr>
        <w:tab/>
        <w:t>(</w:t>
      </w:r>
      <w:r w:rsidRPr="00F07AAF">
        <w:t>A</w:t>
      </w:r>
      <w:r w:rsidRPr="00F07AAF">
        <w:rPr>
          <w:rFonts w:hint="eastAsia"/>
        </w:rPr>
        <w:t>)</w:t>
      </w:r>
      <w:r w:rsidR="007904C2">
        <w:rPr>
          <w:rFonts w:hint="eastAsia"/>
        </w:rPr>
        <w:tab/>
      </w:r>
      <w:r w:rsidRPr="00F07AAF">
        <w:rPr>
          <w:rFonts w:hint="eastAsia"/>
        </w:rPr>
        <w:t>由「</w:t>
      </w:r>
      <w:r>
        <w:rPr>
          <w:rFonts w:hint="eastAsia"/>
        </w:rPr>
        <w:t>必聰能謀始，明能見機，膽能決之，然後可以為英：張良是也。氣力過人，勇能行之，智足斷事，乃可以為雄</w:t>
      </w:r>
      <w:r w:rsidRPr="00F07AAF">
        <w:rPr>
          <w:rFonts w:hint="eastAsia"/>
        </w:rPr>
        <w:t>」可知</w:t>
      </w:r>
    </w:p>
    <w:p w:rsidR="007904C2" w:rsidRDefault="001D11FE" w:rsidP="007904C2">
      <w:pPr>
        <w:pStyle w:val="-20"/>
        <w:ind w:left="1927" w:hanging="361"/>
      </w:pPr>
      <w:r w:rsidRPr="00F07AAF">
        <w:rPr>
          <w:rFonts w:hint="eastAsia"/>
        </w:rPr>
        <w:t>(</w:t>
      </w:r>
      <w:r w:rsidRPr="00F07AAF">
        <w:t>B</w:t>
      </w:r>
      <w:r w:rsidRPr="00F07AAF">
        <w:rPr>
          <w:rFonts w:hint="eastAsia"/>
        </w:rPr>
        <w:t>)</w:t>
      </w:r>
      <w:r w:rsidR="007904C2">
        <w:rPr>
          <w:rFonts w:hint="eastAsia"/>
        </w:rPr>
        <w:tab/>
      </w:r>
      <w:r w:rsidRPr="00F07AAF">
        <w:rPr>
          <w:rFonts w:hint="eastAsia"/>
        </w:rPr>
        <w:t>由「</w:t>
      </w:r>
      <w:r>
        <w:rPr>
          <w:rFonts w:hint="eastAsia"/>
        </w:rPr>
        <w:t>英可以為相，雄可以為將</w:t>
      </w:r>
      <w:r w:rsidRPr="00F07AAF">
        <w:rPr>
          <w:rFonts w:hint="eastAsia"/>
        </w:rPr>
        <w:t>」可知</w:t>
      </w:r>
      <w:r>
        <w:rPr>
          <w:rFonts w:hint="eastAsia"/>
        </w:rPr>
        <w:t>，此處順序相反</w:t>
      </w:r>
    </w:p>
    <w:p w:rsidR="007904C2" w:rsidRDefault="001D11FE" w:rsidP="007904C2">
      <w:pPr>
        <w:pStyle w:val="-20"/>
        <w:ind w:left="1927" w:hanging="361"/>
      </w:pPr>
      <w:r w:rsidRPr="00F07AAF">
        <w:rPr>
          <w:rFonts w:hint="eastAsia"/>
        </w:rPr>
        <w:t>(</w:t>
      </w:r>
      <w:r w:rsidRPr="00F07AAF">
        <w:t>C</w:t>
      </w:r>
      <w:r w:rsidRPr="00F07AAF">
        <w:rPr>
          <w:rFonts w:hint="eastAsia"/>
        </w:rPr>
        <w:t>)</w:t>
      </w:r>
      <w:r w:rsidR="007904C2">
        <w:rPr>
          <w:rFonts w:hint="eastAsia"/>
        </w:rPr>
        <w:tab/>
      </w:r>
      <w:r w:rsidRPr="00F07AAF">
        <w:rPr>
          <w:rFonts w:hint="eastAsia"/>
        </w:rPr>
        <w:t>由「然英之分，以多於雄，而英不可以少也」可知，「英」</w:t>
      </w:r>
      <w:r>
        <w:rPr>
          <w:rFonts w:hint="eastAsia"/>
        </w:rPr>
        <w:t>的特質</w:t>
      </w:r>
      <w:r w:rsidRPr="00F07AAF">
        <w:rPr>
          <w:rFonts w:hint="eastAsia"/>
        </w:rPr>
        <w:t>更</w:t>
      </w:r>
      <w:r>
        <w:rPr>
          <w:rFonts w:hint="eastAsia"/>
        </w:rPr>
        <w:t>為</w:t>
      </w:r>
      <w:r w:rsidRPr="00F07AAF">
        <w:rPr>
          <w:rFonts w:hint="eastAsia"/>
        </w:rPr>
        <w:t>重要</w:t>
      </w:r>
    </w:p>
    <w:p w:rsidR="001D11FE" w:rsidRPr="00F07AAF" w:rsidRDefault="001D11FE" w:rsidP="007904C2">
      <w:pPr>
        <w:pStyle w:val="-20"/>
        <w:ind w:left="1927" w:hanging="361"/>
      </w:pPr>
      <w:r>
        <w:rPr>
          <w:rFonts w:hint="eastAsia"/>
        </w:rPr>
        <w:t>(</w:t>
      </w:r>
      <w:r w:rsidRPr="00F07AAF">
        <w:t>D</w:t>
      </w:r>
      <w:r w:rsidRPr="00F07AAF">
        <w:rPr>
          <w:rFonts w:hint="eastAsia"/>
        </w:rPr>
        <w:t>)</w:t>
      </w:r>
      <w:r w:rsidRPr="00F07AAF">
        <w:tab/>
      </w:r>
      <w:r w:rsidRPr="00F07AAF">
        <w:rPr>
          <w:rFonts w:hint="eastAsia"/>
        </w:rPr>
        <w:t>由「兼有英雄，則能長世；高祖、項羽是也」可知，高祖與項羽都</w:t>
      </w:r>
      <w:r>
        <w:rPr>
          <w:rFonts w:hint="eastAsia"/>
        </w:rPr>
        <w:t>兼具「</w:t>
      </w:r>
      <w:r w:rsidRPr="00F07AAF">
        <w:rPr>
          <w:rFonts w:hint="eastAsia"/>
        </w:rPr>
        <w:t>英</w:t>
      </w:r>
      <w:r>
        <w:rPr>
          <w:rFonts w:hint="eastAsia"/>
        </w:rPr>
        <w:t>」與「</w:t>
      </w:r>
      <w:r w:rsidRPr="00F07AAF">
        <w:rPr>
          <w:rFonts w:hint="eastAsia"/>
        </w:rPr>
        <w:t>雄</w:t>
      </w:r>
      <w:r>
        <w:rPr>
          <w:rFonts w:hint="eastAsia"/>
        </w:rPr>
        <w:t>」的特質；然而，由</w:t>
      </w:r>
      <w:r w:rsidRPr="00B26CF5">
        <w:t>「英分少，則智者去之，故項羽氣力蓋世，明能合變，而不能聽采奇異，有一范增不用，是以陳平之徒，皆亡歸高祖。（高祖）英分多，故群雄服之，英才歸之」</w:t>
      </w:r>
      <w:r>
        <w:rPr>
          <w:rFonts w:hint="eastAsia"/>
        </w:rPr>
        <w:t>可看出</w:t>
      </w:r>
      <w:r w:rsidRPr="00F07AAF">
        <w:rPr>
          <w:rFonts w:hint="eastAsia"/>
        </w:rPr>
        <w:t>項羽「英」</w:t>
      </w:r>
      <w:r>
        <w:rPr>
          <w:rFonts w:hint="eastAsia"/>
        </w:rPr>
        <w:t>的特質</w:t>
      </w:r>
      <w:r w:rsidRPr="00F07AAF">
        <w:rPr>
          <w:rFonts w:hint="eastAsia"/>
        </w:rPr>
        <w:t>比高祖少。</w:t>
      </w:r>
    </w:p>
    <w:p w:rsidR="001D11FE" w:rsidRPr="007904C2" w:rsidRDefault="001D11FE" w:rsidP="007904C2">
      <w:pPr>
        <w:pStyle w:val="-20"/>
        <w:ind w:left="1927" w:hanging="361"/>
      </w:pPr>
      <w:r w:rsidRPr="007904C2">
        <w:rPr>
          <w:rFonts w:hint="eastAsia"/>
        </w:rPr>
        <w:t>題幹語譯：</w:t>
      </w:r>
    </w:p>
    <w:p w:rsidR="001D11FE" w:rsidRPr="00B01517" w:rsidRDefault="001D11FE" w:rsidP="007904C2">
      <w:pPr>
        <w:pStyle w:val="-20"/>
        <w:ind w:left="1566" w:firstLineChars="0" w:firstLine="0"/>
      </w:pPr>
      <w:r w:rsidRPr="007904C2">
        <w:rPr>
          <w:rFonts w:hint="eastAsia"/>
        </w:rPr>
        <w:t xml:space="preserve">　　</w:t>
      </w:r>
      <w:r w:rsidRPr="007904C2">
        <w:t>能聰明有智慧，善於籌謀開端，又能洞察時機、果斷決策，這樣才可以稱作「英」；張良就是這樣的人。氣力勝人，又有膽識實行計畫，具備足夠的智慧做出決策，這樣才可以稱作「雄」；韓信就是這樣的人。</w:t>
      </w:r>
      <w:r w:rsidRPr="007904C2">
        <w:rPr>
          <w:rFonts w:hint="eastAsia"/>
        </w:rPr>
        <w:t>因為人才的</w:t>
      </w:r>
      <w:r w:rsidRPr="007904C2">
        <w:t>體質稟賦不同</w:t>
      </w:r>
      <w:r w:rsidRPr="007904C2">
        <w:rPr>
          <w:rFonts w:hint="eastAsia"/>
        </w:rPr>
        <w:t>，用他們擅長的部分來決定</w:t>
      </w:r>
      <w:r w:rsidRPr="00CE0A52">
        <w:rPr>
          <w:rFonts w:hint="eastAsia"/>
        </w:rPr>
        <w:t>名目，所以英才、雄才名稱不同。然而這兩種人都只是</w:t>
      </w:r>
      <w:r>
        <w:t>某方面特別出色</w:t>
      </w:r>
      <w:r w:rsidRPr="00CE0A52">
        <w:rPr>
          <w:rFonts w:hint="eastAsia"/>
        </w:rPr>
        <w:t>，</w:t>
      </w:r>
      <w:r>
        <w:rPr>
          <w:rFonts w:hint="eastAsia"/>
        </w:rPr>
        <w:t>適合</w:t>
      </w:r>
      <w:r w:rsidRPr="00CE0A52">
        <w:rPr>
          <w:rFonts w:hint="eastAsia"/>
        </w:rPr>
        <w:t>擔任臣子。因此英才</w:t>
      </w:r>
      <w:r>
        <w:rPr>
          <w:rFonts w:hint="eastAsia"/>
        </w:rPr>
        <w:t>適合</w:t>
      </w:r>
      <w:r w:rsidRPr="00CE0A52">
        <w:rPr>
          <w:rFonts w:hint="eastAsia"/>
        </w:rPr>
        <w:t>擔任宰相，雄才</w:t>
      </w:r>
      <w:r>
        <w:rPr>
          <w:rFonts w:hint="eastAsia"/>
        </w:rPr>
        <w:t>適合</w:t>
      </w:r>
      <w:r w:rsidRPr="00CE0A52">
        <w:rPr>
          <w:rFonts w:hint="eastAsia"/>
        </w:rPr>
        <w:t>擔任將帥。</w:t>
      </w:r>
      <w:r>
        <w:t>如果一個人同時擁有「英」與「雄」兩種特質，那麼他就有可能成就長久的基業；漢高祖</w:t>
      </w:r>
      <w:r>
        <w:rPr>
          <w:rFonts w:hint="eastAsia"/>
        </w:rPr>
        <w:t>（劉邦）</w:t>
      </w:r>
      <w:r>
        <w:t>與項羽就是這樣的人。</w:t>
      </w:r>
      <w:r w:rsidRPr="00CE0A52">
        <w:t>然而</w:t>
      </w:r>
      <w:r w:rsidRPr="00CE0A52">
        <w:rPr>
          <w:rFonts w:hint="eastAsia"/>
        </w:rPr>
        <w:t>「</w:t>
      </w:r>
      <w:r w:rsidRPr="00CE0A52">
        <w:t>英</w:t>
      </w:r>
      <w:r w:rsidRPr="00CE0A52">
        <w:rPr>
          <w:rFonts w:hint="eastAsia"/>
        </w:rPr>
        <w:t>」</w:t>
      </w:r>
      <w:r w:rsidRPr="00CE0A52">
        <w:t>的特質，比</w:t>
      </w:r>
      <w:r w:rsidRPr="00CE0A52">
        <w:rPr>
          <w:rFonts w:hint="eastAsia"/>
        </w:rPr>
        <w:t>「</w:t>
      </w:r>
      <w:r w:rsidRPr="00CE0A52">
        <w:t>雄」更為重要，而且</w:t>
      </w:r>
      <w:r w:rsidRPr="00CE0A52">
        <w:rPr>
          <w:rFonts w:hint="eastAsia"/>
        </w:rPr>
        <w:t>「</w:t>
      </w:r>
      <w:r w:rsidRPr="00CE0A52">
        <w:t>英</w:t>
      </w:r>
      <w:r w:rsidRPr="00CE0A52">
        <w:rPr>
          <w:rFonts w:hint="eastAsia"/>
        </w:rPr>
        <w:t>」</w:t>
      </w:r>
      <w:r w:rsidRPr="00CE0A52">
        <w:t>的特質不可以缺少</w:t>
      </w:r>
      <w:r w:rsidRPr="00CE0A52">
        <w:rPr>
          <w:rFonts w:hint="eastAsia"/>
        </w:rPr>
        <w:t>。如果「英」的特質少，那麼有智慧的人才就會離開，所以項羽膽氣、力量超越當代之上，聰明能隨機應變，但不能聽取採納不同的意見，有一個（厲害的謀士）范增卻不重用他，因此陳平之類的人才都轉向歸附漢高祖。</w:t>
      </w:r>
      <w:r w:rsidRPr="00CE0A52">
        <w:t>（高祖）</w:t>
      </w:r>
      <w:r w:rsidRPr="00CE0A52">
        <w:rPr>
          <w:rFonts w:hint="eastAsia"/>
        </w:rPr>
        <w:t>「</w:t>
      </w:r>
      <w:r w:rsidRPr="00CE0A52">
        <w:t>英」的特質多</w:t>
      </w:r>
      <w:r w:rsidRPr="00CE0A52">
        <w:rPr>
          <w:rFonts w:hint="eastAsia"/>
        </w:rPr>
        <w:t>，因</w:t>
      </w:r>
      <w:r w:rsidRPr="00F07AAF">
        <w:rPr>
          <w:rFonts w:hint="eastAsia"/>
        </w:rPr>
        <w:t>此諸多雄才臣服於他，英才也歸附他，兩種人才都為他所用，所以他才能吞併秦國而攻破楚國，</w:t>
      </w:r>
      <w:r>
        <w:rPr>
          <w:rFonts w:hint="eastAsia"/>
        </w:rPr>
        <w:t>占據</w:t>
      </w:r>
      <w:r w:rsidRPr="00F07AAF">
        <w:rPr>
          <w:rFonts w:hint="eastAsia"/>
        </w:rPr>
        <w:t>天下。</w:t>
      </w:r>
    </w:p>
    <w:p w:rsidR="007904C2" w:rsidRDefault="007904C2">
      <w:pPr>
        <w:widowControl/>
        <w:jc w:val="left"/>
      </w:pPr>
      <w:r>
        <w:br w:type="page"/>
      </w:r>
    </w:p>
    <w:p w:rsidR="001D11FE" w:rsidRPr="00E908C3" w:rsidRDefault="001D11FE" w:rsidP="001D11FE">
      <w:pPr>
        <w:pStyle w:val="ae"/>
      </w:pPr>
      <w:r w:rsidRPr="00E908C3">
        <w:rPr>
          <w:rFonts w:hint="eastAsia"/>
        </w:rPr>
        <w:t>13.</w:t>
      </w:r>
      <w:r w:rsidRPr="00E908C3">
        <w:rPr>
          <w:rFonts w:hint="eastAsia"/>
        </w:rPr>
        <w:tab/>
      </w:r>
      <w:r w:rsidRPr="00E908C3">
        <w:rPr>
          <w:rFonts w:hint="eastAsia"/>
        </w:rPr>
        <w:t>依據上文，若以「英</w:t>
      </w:r>
      <w:r>
        <w:rPr>
          <w:rFonts w:hint="eastAsia"/>
        </w:rPr>
        <w:t>」</w:t>
      </w:r>
      <w:r w:rsidRPr="00E908C3">
        <w:rPr>
          <w:rFonts w:hint="eastAsia"/>
        </w:rPr>
        <w:t>或</w:t>
      </w:r>
      <w:r>
        <w:rPr>
          <w:rFonts w:hint="eastAsia"/>
        </w:rPr>
        <w:t>「</w:t>
      </w:r>
      <w:r w:rsidRPr="00E908C3">
        <w:rPr>
          <w:rFonts w:hint="eastAsia"/>
        </w:rPr>
        <w:t>雄</w:t>
      </w:r>
      <w:r>
        <w:rPr>
          <w:rFonts w:hint="eastAsia"/>
        </w:rPr>
        <w:t>」</w:t>
      </w:r>
      <w:r w:rsidRPr="00E908C3">
        <w:rPr>
          <w:rFonts w:hint="eastAsia"/>
        </w:rPr>
        <w:t>的角度分析〈鴻門宴〉中高祖、項羽的言行舉止，最適當的是：</w:t>
      </w:r>
    </w:p>
    <w:tbl>
      <w:tblPr>
        <w:tblStyle w:val="af9"/>
        <w:tblW w:w="0" w:type="auto"/>
        <w:tblInd w:w="486" w:type="dxa"/>
        <w:tblLook w:val="04A0" w:firstRow="1" w:lastRow="0" w:firstColumn="1" w:lastColumn="0" w:noHBand="0" w:noVBand="1"/>
      </w:tblPr>
      <w:tblGrid>
        <w:gridCol w:w="898"/>
        <w:gridCol w:w="7088"/>
        <w:gridCol w:w="1225"/>
      </w:tblGrid>
      <w:tr w:rsidR="001D11FE" w:rsidRPr="0088459D" w:rsidTr="007904C2">
        <w:tc>
          <w:tcPr>
            <w:tcW w:w="898"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選項</w:t>
            </w:r>
          </w:p>
        </w:tc>
        <w:tc>
          <w:tcPr>
            <w:tcW w:w="7088"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文句</w:t>
            </w:r>
          </w:p>
        </w:tc>
        <w:tc>
          <w:tcPr>
            <w:tcW w:w="1225"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對應特質</w:t>
            </w:r>
          </w:p>
        </w:tc>
      </w:tr>
      <w:tr w:rsidR="001D11FE" w:rsidRPr="0088459D" w:rsidTr="007904C2">
        <w:tc>
          <w:tcPr>
            <w:tcW w:w="898" w:type="dxa"/>
            <w:vAlign w:val="center"/>
          </w:tcPr>
          <w:p w:rsidR="001D11FE" w:rsidRPr="0088459D" w:rsidRDefault="001D11FE" w:rsidP="001D11FE">
            <w:pPr>
              <w:pStyle w:val="ae"/>
              <w:ind w:left="0" w:firstLineChars="0" w:firstLine="0"/>
              <w:jc w:val="center"/>
              <w:rPr>
                <w:color w:val="000000" w:themeColor="text1"/>
              </w:rPr>
            </w:pPr>
            <w:r w:rsidRPr="0088459D">
              <w:rPr>
                <w:color w:val="000000" w:themeColor="text1"/>
              </w:rPr>
              <w:t>(A)</w:t>
            </w:r>
          </w:p>
        </w:tc>
        <w:tc>
          <w:tcPr>
            <w:tcW w:w="7088" w:type="dxa"/>
            <w:vAlign w:val="center"/>
          </w:tcPr>
          <w:p w:rsidR="001D11FE" w:rsidRPr="0088459D" w:rsidRDefault="001D11FE" w:rsidP="001D11FE">
            <w:pPr>
              <w:pStyle w:val="ae"/>
              <w:ind w:left="0" w:firstLineChars="0" w:firstLine="0"/>
              <w:rPr>
                <w:color w:val="000000" w:themeColor="text1"/>
              </w:rPr>
            </w:pPr>
            <w:r w:rsidRPr="0088459D">
              <w:rPr>
                <w:rFonts w:hint="eastAsia"/>
                <w:color w:val="000000" w:themeColor="text1"/>
              </w:rPr>
              <w:t>項羽大怒曰：「旦日饗士卒，為擊破沛公軍。」</w:t>
            </w:r>
          </w:p>
        </w:tc>
        <w:tc>
          <w:tcPr>
            <w:tcW w:w="1225"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英</w:t>
            </w:r>
            <w:r>
              <w:rPr>
                <w:rFonts w:hint="eastAsia"/>
                <w:color w:val="000000" w:themeColor="text1"/>
              </w:rPr>
              <w:t>、雄</w:t>
            </w:r>
          </w:p>
        </w:tc>
      </w:tr>
      <w:tr w:rsidR="001D11FE" w:rsidRPr="0088459D" w:rsidTr="007904C2">
        <w:tc>
          <w:tcPr>
            <w:tcW w:w="898" w:type="dxa"/>
            <w:vAlign w:val="center"/>
          </w:tcPr>
          <w:p w:rsidR="001D11FE" w:rsidRPr="0088459D" w:rsidRDefault="001D11FE" w:rsidP="001D11FE">
            <w:pPr>
              <w:pStyle w:val="ae"/>
              <w:ind w:left="0" w:firstLineChars="0" w:firstLine="0"/>
              <w:jc w:val="center"/>
              <w:rPr>
                <w:color w:val="000000" w:themeColor="text1"/>
              </w:rPr>
            </w:pPr>
            <w:r w:rsidRPr="0088459D">
              <w:rPr>
                <w:color w:val="000000" w:themeColor="text1"/>
              </w:rPr>
              <w:t>(B)</w:t>
            </w:r>
          </w:p>
        </w:tc>
        <w:tc>
          <w:tcPr>
            <w:tcW w:w="7088" w:type="dxa"/>
            <w:vAlign w:val="center"/>
          </w:tcPr>
          <w:p w:rsidR="001D11FE" w:rsidRPr="0088459D" w:rsidRDefault="001D11FE" w:rsidP="001D11FE">
            <w:pPr>
              <w:pStyle w:val="ae"/>
              <w:ind w:left="0" w:firstLineChars="0" w:firstLine="0"/>
              <w:rPr>
                <w:color w:val="000000" w:themeColor="text1"/>
              </w:rPr>
            </w:pPr>
            <w:r w:rsidRPr="0088459D">
              <w:rPr>
                <w:rFonts w:hint="eastAsia"/>
                <w:color w:val="000000" w:themeColor="text1"/>
              </w:rPr>
              <w:t>沛公（高祖）居山東時，貪於財貨，好美姬。今入關，財物無所取，婦女無所幸，此其志不在小。</w:t>
            </w:r>
          </w:p>
        </w:tc>
        <w:tc>
          <w:tcPr>
            <w:tcW w:w="1225"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雄</w:t>
            </w:r>
          </w:p>
        </w:tc>
      </w:tr>
      <w:tr w:rsidR="001D11FE" w:rsidRPr="0088459D" w:rsidTr="007904C2">
        <w:tc>
          <w:tcPr>
            <w:tcW w:w="898" w:type="dxa"/>
            <w:vAlign w:val="center"/>
          </w:tcPr>
          <w:p w:rsidR="001D11FE" w:rsidRPr="0088459D" w:rsidRDefault="001D11FE" w:rsidP="001D11FE">
            <w:pPr>
              <w:pStyle w:val="ae"/>
              <w:ind w:left="0" w:firstLineChars="0" w:firstLine="0"/>
              <w:jc w:val="center"/>
              <w:rPr>
                <w:color w:val="000000" w:themeColor="text1"/>
              </w:rPr>
            </w:pPr>
            <w:r w:rsidRPr="0088459D">
              <w:rPr>
                <w:color w:val="000000" w:themeColor="text1"/>
              </w:rPr>
              <w:t>(C)</w:t>
            </w:r>
          </w:p>
        </w:tc>
        <w:tc>
          <w:tcPr>
            <w:tcW w:w="7088" w:type="dxa"/>
            <w:vAlign w:val="center"/>
          </w:tcPr>
          <w:p w:rsidR="001D11FE" w:rsidRPr="0088459D" w:rsidRDefault="001D11FE" w:rsidP="001D11FE">
            <w:pPr>
              <w:pStyle w:val="ae"/>
              <w:ind w:left="0" w:firstLineChars="0" w:firstLine="0"/>
              <w:rPr>
                <w:color w:val="000000" w:themeColor="text1"/>
              </w:rPr>
            </w:pPr>
            <w:r w:rsidRPr="0088459D">
              <w:rPr>
                <w:rFonts w:hint="eastAsia"/>
                <w:color w:val="000000" w:themeColor="text1"/>
              </w:rPr>
              <w:t>沛公（高祖）旦日從百餘騎來見項王，至鴻門，謝曰：「臣與將軍戮力而攻秦，將軍戰河北，臣戰河南，然不自意能先入關破秦，得復見將軍於此。今者有小人之言，令將軍與臣有郤。」</w:t>
            </w:r>
          </w:p>
        </w:tc>
        <w:tc>
          <w:tcPr>
            <w:tcW w:w="1225"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英、雄</w:t>
            </w:r>
          </w:p>
        </w:tc>
      </w:tr>
      <w:tr w:rsidR="001D11FE" w:rsidRPr="0088459D" w:rsidTr="007904C2">
        <w:tc>
          <w:tcPr>
            <w:tcW w:w="898" w:type="dxa"/>
            <w:vAlign w:val="center"/>
          </w:tcPr>
          <w:p w:rsidR="001D11FE" w:rsidRPr="0088459D" w:rsidRDefault="001D11FE" w:rsidP="001D11FE">
            <w:pPr>
              <w:pStyle w:val="ae"/>
              <w:ind w:left="0" w:firstLineChars="0" w:firstLine="0"/>
              <w:jc w:val="center"/>
              <w:rPr>
                <w:color w:val="000000" w:themeColor="text1"/>
              </w:rPr>
            </w:pPr>
            <w:r w:rsidRPr="0088459D">
              <w:rPr>
                <w:color w:val="000000" w:themeColor="text1"/>
              </w:rPr>
              <w:t>(D)</w:t>
            </w:r>
          </w:p>
        </w:tc>
        <w:tc>
          <w:tcPr>
            <w:tcW w:w="7088" w:type="dxa"/>
            <w:vAlign w:val="center"/>
          </w:tcPr>
          <w:p w:rsidR="001D11FE" w:rsidRPr="0088459D" w:rsidRDefault="001D11FE" w:rsidP="001D11FE">
            <w:pPr>
              <w:pStyle w:val="ae"/>
              <w:ind w:left="0" w:firstLineChars="0" w:firstLine="0"/>
              <w:rPr>
                <w:color w:val="000000" w:themeColor="text1"/>
              </w:rPr>
            </w:pPr>
            <w:r w:rsidRPr="0088459D">
              <w:rPr>
                <w:rFonts w:hint="eastAsia"/>
                <w:color w:val="000000" w:themeColor="text1"/>
              </w:rPr>
              <w:t>范增數目項王，舉所佩玉玦以示之者三，項王默然不應。</w:t>
            </w:r>
          </w:p>
        </w:tc>
        <w:tc>
          <w:tcPr>
            <w:tcW w:w="1225" w:type="dxa"/>
            <w:vAlign w:val="center"/>
          </w:tcPr>
          <w:p w:rsidR="001D11FE" w:rsidRPr="0088459D" w:rsidRDefault="001D11FE" w:rsidP="001D11FE">
            <w:pPr>
              <w:pStyle w:val="ae"/>
              <w:ind w:left="0" w:firstLineChars="0" w:firstLine="0"/>
              <w:jc w:val="center"/>
              <w:rPr>
                <w:color w:val="000000" w:themeColor="text1"/>
              </w:rPr>
            </w:pPr>
            <w:r w:rsidRPr="0088459D">
              <w:rPr>
                <w:rFonts w:hint="eastAsia"/>
                <w:color w:val="000000" w:themeColor="text1"/>
              </w:rPr>
              <w:t>雄</w:t>
            </w:r>
          </w:p>
        </w:tc>
      </w:tr>
    </w:tbl>
    <w:p w:rsidR="001D11FE" w:rsidRPr="00E908C3" w:rsidRDefault="001D11FE" w:rsidP="007904C2">
      <w:pPr>
        <w:pStyle w:val="a3"/>
        <w:ind w:left="1566" w:hanging="1205"/>
      </w:pPr>
      <w:r w:rsidRPr="00E908C3">
        <w:rPr>
          <w:rFonts w:hint="eastAsia"/>
        </w:rPr>
        <w:t>參考答案：</w:t>
      </w:r>
      <w:r w:rsidR="007904C2">
        <w:rPr>
          <w:rFonts w:hint="eastAsia"/>
        </w:rPr>
        <w:tab/>
      </w:r>
      <w:r>
        <w:rPr>
          <w:rFonts w:hint="eastAsia"/>
        </w:rPr>
        <w:t>C</w:t>
      </w:r>
    </w:p>
    <w:p w:rsidR="007904C2" w:rsidRDefault="001D11FE" w:rsidP="007904C2">
      <w:pPr>
        <w:pStyle w:val="a3"/>
        <w:ind w:left="1927" w:hangingChars="650" w:hanging="1566"/>
      </w:pPr>
      <w:r w:rsidRPr="00E70885">
        <w:t>試題解析：</w:t>
      </w:r>
      <w:r w:rsidR="007904C2">
        <w:rPr>
          <w:rFonts w:hint="eastAsia"/>
        </w:rPr>
        <w:tab/>
      </w:r>
      <w:r w:rsidRPr="00E70885">
        <w:rPr>
          <w:rFonts w:hint="eastAsia"/>
        </w:rPr>
        <w:t>(A)</w:t>
      </w:r>
      <w:r w:rsidR="007904C2">
        <w:rPr>
          <w:rFonts w:hint="eastAsia"/>
        </w:rPr>
        <w:tab/>
      </w:r>
      <w:r w:rsidRPr="00086502">
        <w:t>項羽「大怒」、下令軍隊攻擊</w:t>
      </w:r>
      <w:r w:rsidRPr="00086502">
        <w:rPr>
          <w:rFonts w:hint="eastAsia"/>
        </w:rPr>
        <w:t>，</w:t>
      </w:r>
      <w:r w:rsidRPr="00086502">
        <w:t>屬「勇能行之」的軍事行動指令</w:t>
      </w:r>
      <w:r w:rsidRPr="00086502">
        <w:rPr>
          <w:rFonts w:hint="eastAsia"/>
        </w:rPr>
        <w:t>，對應「雄」的特質；然其</w:t>
      </w:r>
      <w:r w:rsidRPr="00086502">
        <w:t>無明顯謀劃或預判行動後果，欠缺「見機」、「決斷」的深思熟慮</w:t>
      </w:r>
      <w:r w:rsidRPr="00086502">
        <w:rPr>
          <w:rFonts w:hint="eastAsia"/>
        </w:rPr>
        <w:t>，故不符「英」的特質</w:t>
      </w:r>
    </w:p>
    <w:p w:rsidR="007904C2" w:rsidRDefault="001D11FE" w:rsidP="007904C2">
      <w:pPr>
        <w:pStyle w:val="-20"/>
        <w:ind w:left="1927" w:hanging="361"/>
      </w:pPr>
      <w:r w:rsidRPr="00E70885">
        <w:rPr>
          <w:rFonts w:hint="eastAsia"/>
        </w:rPr>
        <w:t>(B)</w:t>
      </w:r>
      <w:r w:rsidR="007904C2">
        <w:rPr>
          <w:rFonts w:hint="eastAsia"/>
        </w:rPr>
        <w:tab/>
      </w:r>
      <w:r w:rsidRPr="00E70885">
        <w:rPr>
          <w:rFonts w:hint="eastAsia"/>
        </w:rPr>
        <w:t>高</w:t>
      </w:r>
      <w:r w:rsidRPr="00196B05">
        <w:rPr>
          <w:rFonts w:hint="eastAsia"/>
        </w:rPr>
        <w:t>祖為了志業</w:t>
      </w:r>
      <w:r w:rsidRPr="00196B05">
        <w:t>能自我節制，放棄對財貨與女色的追求，顯示出他志向高遠、能知進退、掌握時勢</w:t>
      </w:r>
      <w:r w:rsidRPr="00E70885">
        <w:rPr>
          <w:rFonts w:hint="eastAsia"/>
        </w:rPr>
        <w:t>，對應「英」的特質</w:t>
      </w:r>
    </w:p>
    <w:p w:rsidR="007904C2" w:rsidRDefault="001D11FE" w:rsidP="007904C2">
      <w:pPr>
        <w:pStyle w:val="-20"/>
        <w:ind w:left="1927" w:hanging="361"/>
      </w:pPr>
      <w:r w:rsidRPr="00E70885">
        <w:rPr>
          <w:rFonts w:hint="eastAsia"/>
        </w:rPr>
        <w:t>(C)</w:t>
      </w:r>
      <w:r w:rsidR="007904C2">
        <w:rPr>
          <w:rFonts w:hint="eastAsia"/>
        </w:rPr>
        <w:tab/>
      </w:r>
      <w:r w:rsidRPr="008C0B0C">
        <w:t>高祖在鴻門宴中冷靜應對項羽，能即席應變、委婉辯白，成功卸罪並說服對方，展現謀略與策略，對應「英」</w:t>
      </w:r>
      <w:r w:rsidRPr="008C0B0C">
        <w:rPr>
          <w:rFonts w:hint="eastAsia"/>
        </w:rPr>
        <w:t>；</w:t>
      </w:r>
      <w:r w:rsidRPr="008C0B0C">
        <w:t>同時能親自冒險赴宴，面對生死關頭臨危不亂，展現果斷與行動力，對應「雄」</w:t>
      </w:r>
      <w:r w:rsidRPr="008C0B0C">
        <w:rPr>
          <w:rFonts w:hint="eastAsia"/>
        </w:rPr>
        <w:t>的特質</w:t>
      </w:r>
    </w:p>
    <w:p w:rsidR="001D11FE" w:rsidRPr="00E70885" w:rsidRDefault="001D11FE" w:rsidP="007904C2">
      <w:pPr>
        <w:pStyle w:val="-20"/>
        <w:ind w:left="1927" w:hanging="361"/>
      </w:pPr>
      <w:r w:rsidRPr="00E70885">
        <w:rPr>
          <w:rFonts w:hint="eastAsia"/>
        </w:rPr>
        <w:t>(D)</w:t>
      </w:r>
      <w:r w:rsidR="007904C2">
        <w:rPr>
          <w:rFonts w:hint="eastAsia"/>
        </w:rPr>
        <w:tab/>
      </w:r>
      <w:r w:rsidRPr="00086502">
        <w:t>項羽接連被范增暗示，但「默然不應」，無果斷行動、無實踐決策</w:t>
      </w:r>
      <w:r w:rsidRPr="00086502">
        <w:rPr>
          <w:rFonts w:hint="eastAsia"/>
        </w:rPr>
        <w:t>，無法對應「雄」的特質。</w:t>
      </w:r>
    </w:p>
    <w:p w:rsidR="001D11FE" w:rsidRPr="00A30DD9" w:rsidRDefault="001D11FE" w:rsidP="001D11FE">
      <w:pPr>
        <w:pStyle w:val="ae"/>
      </w:pPr>
      <w:r w:rsidRPr="00A30DD9">
        <w:rPr>
          <w:rFonts w:hint="eastAsia"/>
          <w:u w:val="single"/>
        </w:rPr>
        <w:t>14-15</w:t>
      </w:r>
      <w:r w:rsidRPr="00A30DD9">
        <w:rPr>
          <w:rFonts w:hint="eastAsia"/>
          <w:u w:val="single"/>
        </w:rPr>
        <w:t>為題組</w:t>
      </w:r>
      <w:r w:rsidRPr="00A30DD9">
        <w:rPr>
          <w:rFonts w:hint="eastAsia"/>
        </w:rPr>
        <w:t>。閱讀下文，回答</w:t>
      </w:r>
      <w:r w:rsidRPr="00A30DD9">
        <w:rPr>
          <w:rFonts w:hint="eastAsia"/>
        </w:rPr>
        <w:t>14-15</w:t>
      </w:r>
      <w:r w:rsidRPr="00A30DD9">
        <w:rPr>
          <w:rFonts w:hint="eastAsia"/>
        </w:rPr>
        <w:t>題。</w:t>
      </w:r>
    </w:p>
    <w:p w:rsidR="001D11FE" w:rsidRPr="007904C2" w:rsidRDefault="001D11FE" w:rsidP="007904C2">
      <w:pPr>
        <w:pStyle w:val="ad"/>
        <w:ind w:firstLineChars="0" w:firstLine="0"/>
        <w:rPr>
          <w:bdr w:val="single" w:sz="4" w:space="0" w:color="auto"/>
        </w:rPr>
      </w:pPr>
      <w:r w:rsidRPr="007904C2">
        <w:rPr>
          <w:rFonts w:hint="eastAsia"/>
          <w:bdr w:val="single" w:sz="4" w:space="0" w:color="auto"/>
        </w:rPr>
        <w:t>甲</w:t>
      </w:r>
    </w:p>
    <w:p w:rsidR="001D11FE" w:rsidRPr="007904C2" w:rsidRDefault="001D11FE" w:rsidP="007904C2">
      <w:pPr>
        <w:pStyle w:val="ad"/>
        <w:ind w:firstLine="482"/>
      </w:pPr>
      <w:r w:rsidRPr="007904C2">
        <w:rPr>
          <w:rFonts w:hint="eastAsia"/>
        </w:rPr>
        <w:t>各位畢業生，過去四十年，我們創造了</w:t>
      </w:r>
      <w:r w:rsidRPr="007904C2">
        <w:t>PC</w:t>
      </w:r>
      <w:r w:rsidRPr="007904C2">
        <w:rPr>
          <w:rFonts w:hint="eastAsia"/>
        </w:rPr>
        <w:t>、網路、手機、雲端技術，現在則是</w:t>
      </w:r>
      <w:r w:rsidRPr="007904C2">
        <w:t>AI</w:t>
      </w:r>
      <w:r w:rsidRPr="007904C2">
        <w:rPr>
          <w:rFonts w:hint="eastAsia"/>
        </w:rPr>
        <w:t>世代的起點，每個行業都將經歷徹底的變革與重生。所以，準備提出各種嶄新的想法吧！</w:t>
      </w:r>
    </w:p>
    <w:p w:rsidR="001D11FE" w:rsidRPr="007904C2" w:rsidRDefault="001D11FE" w:rsidP="007904C2">
      <w:pPr>
        <w:pStyle w:val="ad"/>
        <w:ind w:firstLine="482"/>
      </w:pPr>
      <w:r w:rsidRPr="007904C2">
        <w:rPr>
          <w:rFonts w:hint="eastAsia"/>
        </w:rPr>
        <w:t>你們將會創造什麼呢？無論是什麼，持續奔跑並追逐它吧！記住：「你若不是為了掠食獵物而奔跑，就是為了不被當作獵物而奔跑。」這兩者的差異或許很難分辨，但無論如何，跑起來吧！請聽取一些我分享給你們的經驗：謙卑地面對失敗、承認錯誤、尋求幫助。（黃仁勳〈</w:t>
      </w:r>
      <w:r w:rsidRPr="007904C2">
        <w:t>2023</w:t>
      </w:r>
      <w:r w:rsidRPr="007904C2">
        <w:rPr>
          <w:rFonts w:hint="eastAsia"/>
        </w:rPr>
        <w:t>臺大畢業典禮演講稿〉）</w:t>
      </w:r>
    </w:p>
    <w:p w:rsidR="001D11FE" w:rsidRPr="007904C2" w:rsidRDefault="001D11FE" w:rsidP="007904C2">
      <w:pPr>
        <w:pStyle w:val="ad"/>
        <w:ind w:firstLineChars="0" w:firstLine="0"/>
        <w:rPr>
          <w:bdr w:val="single" w:sz="4" w:space="0" w:color="auto"/>
        </w:rPr>
      </w:pPr>
      <w:r w:rsidRPr="007904C2">
        <w:rPr>
          <w:rFonts w:hint="eastAsia"/>
          <w:bdr w:val="single" w:sz="4" w:space="0" w:color="auto"/>
        </w:rPr>
        <w:t>乙</w:t>
      </w:r>
    </w:p>
    <w:p w:rsidR="001D11FE" w:rsidRPr="007904C2" w:rsidRDefault="001D11FE" w:rsidP="007904C2">
      <w:pPr>
        <w:pStyle w:val="ad"/>
        <w:ind w:firstLine="482"/>
      </w:pPr>
      <w:r w:rsidRPr="007904C2">
        <w:rPr>
          <w:rFonts w:hint="eastAsia"/>
        </w:rPr>
        <w:t>古者文王處豐、鎬之間，地方百里，行仁義而懷西戎，遂王天下。徐偃王處漢東，地方五百里，行仁義，割地而朝者三十有六國，荊文王恐其害己也，舉兵伐徐，遂滅之。故文王行仁義而王天下，偃王行仁義而喪其國，是仁義用於古不用於今也。故曰：世異則事異。</w:t>
      </w:r>
    </w:p>
    <w:p w:rsidR="001D11FE" w:rsidRPr="007904C2" w:rsidRDefault="001D11FE" w:rsidP="007904C2">
      <w:pPr>
        <w:pStyle w:val="ad"/>
        <w:ind w:firstLine="482"/>
      </w:pPr>
      <w:r w:rsidRPr="007904C2">
        <w:rPr>
          <w:rFonts w:hint="eastAsia"/>
        </w:rPr>
        <w:t>當舜之時，有苗不服，禹將伐之，舜曰：「不可。上德不厚而行武，非道也。」乃修教三年，執干戚舞，有苗乃服。共工之戰，鐵銛矩者及乎敵，鎧甲不堅者傷乎體，是干戚用於古不用於今也。故曰：事異則備變。（韓非〈五蠹〉）</w:t>
      </w:r>
    </w:p>
    <w:p w:rsidR="001D11FE" w:rsidRDefault="001D11FE" w:rsidP="001D11FE">
      <w:pPr>
        <w:rPr>
          <w:rFonts w:ascii="標楷體" w:eastAsia="標楷體" w:hAnsi="標楷體"/>
        </w:rPr>
      </w:pPr>
      <w:r>
        <w:rPr>
          <w:rFonts w:ascii="標楷體" w:eastAsia="標楷體" w:hAnsi="標楷體"/>
        </w:rPr>
        <w:br w:type="page"/>
      </w:r>
    </w:p>
    <w:p w:rsidR="001D11FE" w:rsidRDefault="007904C2" w:rsidP="001D11FE">
      <w:pPr>
        <w:rPr>
          <w:rFonts w:ascii="標楷體" w:eastAsia="標楷體" w:hAnsi="標楷體"/>
        </w:rPr>
      </w:pPr>
      <w:r w:rsidRPr="00FC4E03">
        <w:rPr>
          <w:rFonts w:hint="eastAsia"/>
          <w:noProof/>
          <w:snapToGrid w:val="0"/>
          <w:spacing w:val="10"/>
        </w:rPr>
        <mc:AlternateContent>
          <mc:Choice Requires="wps">
            <w:drawing>
              <wp:anchor distT="0" distB="0" distL="114300" distR="114300" simplePos="0" relativeHeight="251707392" behindDoc="0" locked="0" layoutInCell="1" allowOverlap="1" wp14:anchorId="02457D5E" wp14:editId="3EE72031">
                <wp:simplePos x="0" y="0"/>
                <wp:positionH relativeFrom="page">
                  <wp:posOffset>3167482</wp:posOffset>
                </wp:positionH>
                <wp:positionV relativeFrom="paragraph">
                  <wp:posOffset>84582</wp:posOffset>
                </wp:positionV>
                <wp:extent cx="3601502" cy="1528877"/>
                <wp:effectExtent l="0" t="0" r="18415" b="14605"/>
                <wp:wrapNone/>
                <wp:docPr id="32" name="文字方塊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1502" cy="1528877"/>
                        </a:xfrm>
                        <a:prstGeom prst="rect">
                          <a:avLst/>
                        </a:prstGeom>
                        <a:solidFill>
                          <a:srgbClr val="FFFFFF"/>
                        </a:solidFill>
                        <a:ln w="9525" cap="rnd">
                          <a:solidFill>
                            <a:srgbClr val="000000"/>
                          </a:solidFill>
                          <a:prstDash val="sysDot"/>
                          <a:miter lim="800000"/>
                          <a:headEnd/>
                          <a:tailEnd/>
                        </a:ln>
                      </wps:spPr>
                      <wps:txbx>
                        <w:txbxContent>
                          <w:p w:rsidR="008D17A8" w:rsidRPr="0056031E" w:rsidRDefault="008D17A8" w:rsidP="007904C2">
                            <w:pPr>
                              <w:ind w:left="482" w:hangingChars="200" w:hanging="482"/>
                              <w:rPr>
                                <w:rStyle w:val="afc"/>
                              </w:rPr>
                            </w:pPr>
                            <w:r w:rsidRPr="0056031E">
                              <w:rPr>
                                <w:rStyle w:val="afc"/>
                                <w:rFonts w:hint="eastAsia"/>
                              </w:rPr>
                              <w:t>懷：安撫。</w:t>
                            </w:r>
                          </w:p>
                          <w:p w:rsidR="008D17A8" w:rsidRPr="0056031E" w:rsidRDefault="008D17A8" w:rsidP="007904C2">
                            <w:pPr>
                              <w:ind w:left="482" w:hangingChars="200" w:hanging="482"/>
                              <w:rPr>
                                <w:rStyle w:val="afc"/>
                              </w:rPr>
                            </w:pPr>
                            <w:r w:rsidRPr="0056031E">
                              <w:rPr>
                                <w:rStyle w:val="afc"/>
                                <w:rFonts w:hint="eastAsia"/>
                              </w:rPr>
                              <w:t>荊文王：即楚文王。荊，楚國。</w:t>
                            </w:r>
                          </w:p>
                          <w:p w:rsidR="008D17A8" w:rsidRPr="0056031E" w:rsidRDefault="008D17A8" w:rsidP="007904C2">
                            <w:pPr>
                              <w:ind w:left="482" w:hangingChars="200" w:hanging="482"/>
                              <w:rPr>
                                <w:rStyle w:val="afc"/>
                              </w:rPr>
                            </w:pPr>
                            <w:r w:rsidRPr="0056031E">
                              <w:rPr>
                                <w:rStyle w:val="afc"/>
                                <w:rFonts w:hint="eastAsia"/>
                              </w:rPr>
                              <w:t>干戚：盾和板斧，此泛指武器。</w:t>
                            </w:r>
                          </w:p>
                          <w:p w:rsidR="008D17A8" w:rsidRPr="0056031E" w:rsidRDefault="008D17A8" w:rsidP="007904C2">
                            <w:pPr>
                              <w:ind w:left="482" w:hangingChars="200" w:hanging="482"/>
                              <w:rPr>
                                <w:rStyle w:val="afc"/>
                              </w:rPr>
                            </w:pPr>
                            <w:r w:rsidRPr="0056031E">
                              <w:rPr>
                                <w:rStyle w:val="afc"/>
                                <w:rFonts w:hint="eastAsia"/>
                              </w:rPr>
                              <w:t>有苗：上古傳說時期的部落、古國名，又稱有苗氏。</w:t>
                            </w:r>
                          </w:p>
                          <w:p w:rsidR="008D17A8" w:rsidRPr="0056031E" w:rsidRDefault="008D17A8" w:rsidP="007904C2">
                            <w:pPr>
                              <w:ind w:left="482" w:hangingChars="200" w:hanging="482"/>
                              <w:rPr>
                                <w:rStyle w:val="afc"/>
                              </w:rPr>
                            </w:pPr>
                            <w:r w:rsidRPr="0056031E">
                              <w:rPr>
                                <w:rStyle w:val="afc"/>
                                <w:rFonts w:hint="eastAsia"/>
                              </w:rPr>
                              <w:t>銛：音ㄒㄧㄢ，鋒利。</w:t>
                            </w:r>
                          </w:p>
                          <w:p w:rsidR="008D17A8" w:rsidRPr="0056031E" w:rsidRDefault="008D17A8" w:rsidP="007904C2">
                            <w:pPr>
                              <w:ind w:left="482" w:hangingChars="200" w:hanging="482"/>
                              <w:rPr>
                                <w:rStyle w:val="afc"/>
                              </w:rPr>
                            </w:pPr>
                            <w:r w:rsidRPr="0056031E">
                              <w:rPr>
                                <w:rStyle w:val="afc"/>
                                <w:rFonts w:hint="eastAsia"/>
                              </w:rPr>
                              <w:t>矩：長。</w:t>
                            </w:r>
                          </w:p>
                          <w:p w:rsidR="008D17A8" w:rsidRPr="007904C2" w:rsidRDefault="008D17A8" w:rsidP="007904C2"/>
                        </w:txbxContent>
                      </wps:txbx>
                      <wps:bodyPr rot="0" vert="horz" wrap="square" lIns="3600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49.4pt;margin-top:6.65pt;width:283.6pt;height:120.4pt;z-index:2517073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">
                <v:stroke dashstyle="1 1" endcap="round"/>
                <v:textbox inset="1mm,0,0,0">
                  <w:txbxContent>
                    <w:p w:rsidR="008D17A8" w:rsidRPr="0056031E" w:rsidRDefault="008D17A8" w:rsidP="007904C2">
                      <w:pPr>
                        <w:ind w:left="482" w:hangingChars="200" w:hanging="482"/>
                        <w:rPr>
                          <w:rStyle w:val="afc"/>
                        </w:rPr>
                      </w:pPr>
                      <w:r w:rsidRPr="0056031E">
                        <w:rPr>
                          <w:rStyle w:val="afc"/>
                          <w:rFonts w:hint="eastAsia"/>
                        </w:rPr>
                        <w:t>懷：安撫。</w:t>
                      </w:r>
                    </w:p>
                    <w:p w:rsidR="008D17A8" w:rsidRPr="0056031E" w:rsidRDefault="008D17A8" w:rsidP="007904C2">
                      <w:pPr>
                        <w:ind w:left="482" w:hangingChars="200" w:hanging="482"/>
                        <w:rPr>
                          <w:rStyle w:val="afc"/>
                        </w:rPr>
                      </w:pPr>
                      <w:r w:rsidRPr="0056031E">
                        <w:rPr>
                          <w:rStyle w:val="afc"/>
                          <w:rFonts w:hint="eastAsia"/>
                        </w:rPr>
                        <w:t>荊文王：即楚文王。荊，楚國。</w:t>
                      </w:r>
                    </w:p>
                    <w:p w:rsidR="008D17A8" w:rsidRPr="0056031E" w:rsidRDefault="008D17A8" w:rsidP="007904C2">
                      <w:pPr>
                        <w:ind w:left="482" w:hangingChars="200" w:hanging="482"/>
                        <w:rPr>
                          <w:rStyle w:val="afc"/>
                        </w:rPr>
                      </w:pPr>
                      <w:r w:rsidRPr="0056031E">
                        <w:rPr>
                          <w:rStyle w:val="afc"/>
                          <w:rFonts w:hint="eastAsia"/>
                        </w:rPr>
                        <w:t>干戚：盾和板斧，此泛指武器。</w:t>
                      </w:r>
                    </w:p>
                    <w:p w:rsidR="008D17A8" w:rsidRPr="0056031E" w:rsidRDefault="008D17A8" w:rsidP="007904C2">
                      <w:pPr>
                        <w:ind w:left="482" w:hangingChars="200" w:hanging="482"/>
                        <w:rPr>
                          <w:rStyle w:val="afc"/>
                        </w:rPr>
                      </w:pPr>
                      <w:r w:rsidRPr="0056031E">
                        <w:rPr>
                          <w:rStyle w:val="afc"/>
                          <w:rFonts w:hint="eastAsia"/>
                        </w:rPr>
                        <w:t>有苗：上古傳說時期的部落、古國名，又稱有苗氏。</w:t>
                      </w:r>
                    </w:p>
                    <w:p w:rsidR="008D17A8" w:rsidRPr="0056031E" w:rsidRDefault="008D17A8" w:rsidP="007904C2">
                      <w:pPr>
                        <w:ind w:left="482" w:hangingChars="200" w:hanging="482"/>
                        <w:rPr>
                          <w:rStyle w:val="afc"/>
                        </w:rPr>
                      </w:pPr>
                      <w:r w:rsidRPr="0056031E">
                        <w:rPr>
                          <w:rStyle w:val="afc"/>
                          <w:rFonts w:hint="eastAsia"/>
                        </w:rPr>
                        <w:t>銛：音ㄒㄧㄢ，鋒利。</w:t>
                      </w:r>
                    </w:p>
                    <w:p w:rsidR="008D17A8" w:rsidRPr="0056031E" w:rsidRDefault="008D17A8" w:rsidP="007904C2">
                      <w:pPr>
                        <w:ind w:left="482" w:hangingChars="200" w:hanging="482"/>
                        <w:rPr>
                          <w:rStyle w:val="afc"/>
                        </w:rPr>
                      </w:pPr>
                      <w:r w:rsidRPr="0056031E">
                        <w:rPr>
                          <w:rStyle w:val="afc"/>
                          <w:rFonts w:hint="eastAsia"/>
                        </w:rPr>
                        <w:t>矩：長。</w:t>
                      </w:r>
                    </w:p>
                    <w:p w:rsidR="008D17A8" w:rsidRPr="007904C2" w:rsidRDefault="008D17A8" w:rsidP="007904C2"/>
                  </w:txbxContent>
                </v:textbox>
                <w10:wrap anchorx="page"/>
              </v:shape>
            </w:pict>
          </mc:Fallback>
        </mc:AlternateContent>
      </w:r>
    </w:p>
    <w:p w:rsidR="001D11FE" w:rsidRDefault="001D11FE" w:rsidP="001D11FE">
      <w:pPr>
        <w:rPr>
          <w:rFonts w:ascii="標楷體" w:eastAsia="標楷體" w:hAnsi="標楷體"/>
        </w:rPr>
      </w:pPr>
    </w:p>
    <w:p w:rsidR="001D11FE" w:rsidRDefault="001D11FE" w:rsidP="001D11FE">
      <w:pPr>
        <w:rPr>
          <w:rFonts w:ascii="標楷體" w:eastAsia="標楷體" w:hAnsi="標楷體"/>
        </w:rPr>
      </w:pPr>
    </w:p>
    <w:p w:rsidR="001D11FE" w:rsidRDefault="001D11FE" w:rsidP="001D11FE">
      <w:pPr>
        <w:rPr>
          <w:rFonts w:ascii="標楷體" w:eastAsia="標楷體" w:hAnsi="標楷體"/>
        </w:rPr>
      </w:pPr>
    </w:p>
    <w:p w:rsidR="001D11FE" w:rsidRDefault="001D11FE" w:rsidP="001D11FE">
      <w:pPr>
        <w:rPr>
          <w:rFonts w:ascii="標楷體" w:eastAsia="標楷體" w:hAnsi="標楷體"/>
        </w:rPr>
      </w:pPr>
    </w:p>
    <w:p w:rsidR="001D11FE" w:rsidRDefault="001D11FE" w:rsidP="001D11FE">
      <w:pPr>
        <w:rPr>
          <w:rFonts w:ascii="標楷體" w:eastAsia="標楷體" w:hAnsi="標楷體"/>
        </w:rPr>
      </w:pPr>
    </w:p>
    <w:p w:rsidR="001D11FE" w:rsidRDefault="001D11FE" w:rsidP="001D11FE">
      <w:pPr>
        <w:rPr>
          <w:rFonts w:ascii="標楷體" w:eastAsia="標楷體" w:hAnsi="標楷體"/>
        </w:rPr>
      </w:pPr>
    </w:p>
    <w:p w:rsidR="001D11FE" w:rsidRPr="00841E49" w:rsidRDefault="001D11FE" w:rsidP="007904C2">
      <w:pPr>
        <w:pStyle w:val="ae"/>
      </w:pPr>
      <w:r w:rsidRPr="00A30DD9">
        <w:rPr>
          <w:rFonts w:hint="eastAsia"/>
        </w:rPr>
        <w:t>14.</w:t>
      </w:r>
      <w:r w:rsidR="007904C2">
        <w:rPr>
          <w:rFonts w:hint="eastAsia"/>
        </w:rPr>
        <w:tab/>
      </w:r>
      <w:r w:rsidRPr="00841E49">
        <w:rPr>
          <w:rFonts w:hint="eastAsia"/>
        </w:rPr>
        <w:t>根據甲、乙二文，關於「變化」的看法，敘述最適當的是：</w:t>
      </w:r>
    </w:p>
    <w:p w:rsidR="001D11FE" w:rsidRPr="00841E49" w:rsidRDefault="001D11FE" w:rsidP="00361493">
      <w:pPr>
        <w:pStyle w:val="-2"/>
        <w:ind w:left="361"/>
      </w:pPr>
      <w:r>
        <w:rPr>
          <w:rFonts w:hint="eastAsia"/>
        </w:rPr>
        <w:t>(</w:t>
      </w:r>
      <w:r w:rsidRPr="00841E49">
        <w:t>A</w:t>
      </w:r>
      <w:r>
        <w:rPr>
          <w:rFonts w:hint="eastAsia"/>
        </w:rPr>
        <w:t>)</w:t>
      </w:r>
      <w:r w:rsidRPr="00841E49">
        <w:rPr>
          <w:rFonts w:hint="eastAsia"/>
        </w:rPr>
        <w:t>甲文鼓勵人們應該致力於求新求變，從而適應</w:t>
      </w:r>
      <w:r w:rsidRPr="00841E49">
        <w:t>AI</w:t>
      </w:r>
      <w:r w:rsidRPr="00841E49">
        <w:rPr>
          <w:rFonts w:hint="eastAsia"/>
        </w:rPr>
        <w:t>時代的革新</w:t>
      </w:r>
    </w:p>
    <w:p w:rsidR="001D11FE" w:rsidRPr="00841E49" w:rsidRDefault="001D11FE" w:rsidP="00361493">
      <w:pPr>
        <w:pStyle w:val="-2"/>
        <w:ind w:left="361"/>
      </w:pPr>
      <w:r>
        <w:rPr>
          <w:rFonts w:hint="eastAsia"/>
        </w:rPr>
        <w:t>(</w:t>
      </w:r>
      <w:r w:rsidRPr="00841E49">
        <w:t>B</w:t>
      </w:r>
      <w:r>
        <w:rPr>
          <w:rFonts w:hint="eastAsia"/>
        </w:rPr>
        <w:t>)</w:t>
      </w:r>
      <w:r w:rsidRPr="00841E49">
        <w:rPr>
          <w:rFonts w:hint="eastAsia"/>
        </w:rPr>
        <w:t>乙文認為隨著世代改變，大眾對仁義道德的標準也隨之降低</w:t>
      </w:r>
    </w:p>
    <w:p w:rsidR="001D11FE" w:rsidRPr="00841E49" w:rsidRDefault="001D11FE" w:rsidP="00361493">
      <w:pPr>
        <w:pStyle w:val="-2"/>
        <w:ind w:left="361"/>
      </w:pPr>
      <w:r>
        <w:rPr>
          <w:rFonts w:hint="eastAsia"/>
        </w:rPr>
        <w:t>(C)</w:t>
      </w:r>
      <w:r w:rsidRPr="00841E49">
        <w:rPr>
          <w:rFonts w:hint="eastAsia"/>
        </w:rPr>
        <w:t>二文均提到人們應以謙遜的心態面對他人的質疑與挫折</w:t>
      </w:r>
    </w:p>
    <w:p w:rsidR="001D11FE" w:rsidRPr="00841E49" w:rsidRDefault="001D11FE" w:rsidP="00361493">
      <w:pPr>
        <w:pStyle w:val="-2"/>
        <w:ind w:left="361"/>
      </w:pPr>
      <w:r>
        <w:rPr>
          <w:rFonts w:hint="eastAsia"/>
        </w:rPr>
        <w:t>(</w:t>
      </w:r>
      <w:r w:rsidRPr="00841E49">
        <w:t>D</w:t>
      </w:r>
      <w:r>
        <w:rPr>
          <w:rFonts w:hint="eastAsia"/>
        </w:rPr>
        <w:t>)</w:t>
      </w:r>
      <w:r w:rsidRPr="00841E49">
        <w:rPr>
          <w:rFonts w:hint="eastAsia"/>
        </w:rPr>
        <w:t>二文均支持用「以不變應萬變」的處事方針面對未來</w:t>
      </w:r>
    </w:p>
    <w:p w:rsidR="001D11FE" w:rsidRPr="00A30DD9" w:rsidRDefault="001D11FE" w:rsidP="001D11FE">
      <w:pPr>
        <w:pStyle w:val="a3"/>
        <w:spacing w:line="380" w:lineRule="atLeast"/>
        <w:ind w:left="1566" w:hanging="1205"/>
      </w:pPr>
      <w:r w:rsidRPr="00A30DD9">
        <w:t>命題出處：</w:t>
      </w:r>
      <w:r w:rsidRPr="00A30DD9">
        <w:tab/>
      </w:r>
      <w:r>
        <w:rPr>
          <w:rFonts w:hint="eastAsia"/>
        </w:rPr>
        <w:t>龍騰</w:t>
      </w:r>
      <w:r w:rsidRPr="00A30DD9">
        <w:t>《</w:t>
      </w:r>
      <w:r w:rsidRPr="00B91D03">
        <w:rPr>
          <w:rFonts w:hint="eastAsia"/>
        </w:rPr>
        <w:t>讀家閱曆</w:t>
      </w:r>
      <w:r w:rsidRPr="00A30DD9">
        <w:rPr>
          <w:rFonts w:hint="eastAsia"/>
        </w:rPr>
        <w:t>》第</w:t>
      </w:r>
      <w:r w:rsidRPr="00A30DD9">
        <w:rPr>
          <w:rFonts w:hint="eastAsia"/>
        </w:rPr>
        <w:t>50</w:t>
      </w:r>
      <w:r w:rsidRPr="00A30DD9">
        <w:rPr>
          <w:rFonts w:hint="eastAsia"/>
        </w:rPr>
        <w:t>回</w:t>
      </w:r>
    </w:p>
    <w:p w:rsidR="001D11FE" w:rsidRPr="00A30DD9" w:rsidRDefault="001D11FE" w:rsidP="001D11FE">
      <w:pPr>
        <w:pStyle w:val="a3"/>
        <w:spacing w:line="380" w:lineRule="atLeast"/>
        <w:ind w:left="1566" w:hanging="1205"/>
      </w:pPr>
      <w:r w:rsidRPr="00A30DD9">
        <w:rPr>
          <w:rFonts w:hint="eastAsia"/>
        </w:rPr>
        <w:t>參考答案：</w:t>
      </w:r>
      <w:r w:rsidRPr="00A30DD9">
        <w:rPr>
          <w:rFonts w:hint="eastAsia"/>
        </w:rPr>
        <w:tab/>
        <w:t>A</w:t>
      </w:r>
    </w:p>
    <w:p w:rsidR="001D11FE" w:rsidRPr="00841E49" w:rsidRDefault="001D11FE" w:rsidP="007904C2">
      <w:pPr>
        <w:pStyle w:val="a3"/>
        <w:spacing w:line="380" w:lineRule="atLeast"/>
        <w:ind w:left="1927" w:hangingChars="650" w:hanging="1566"/>
      </w:pPr>
      <w:r w:rsidRPr="00A30DD9">
        <w:t>試題解析：</w:t>
      </w:r>
      <w:r>
        <w:rPr>
          <w:rFonts w:hint="eastAsia"/>
        </w:rPr>
        <w:t>(</w:t>
      </w:r>
      <w:r w:rsidRPr="00841E49">
        <w:t>A</w:t>
      </w:r>
      <w:r>
        <w:rPr>
          <w:rFonts w:hint="eastAsia"/>
        </w:rPr>
        <w:t>)</w:t>
      </w:r>
      <w:r w:rsidR="007904C2">
        <w:rPr>
          <w:rFonts w:hint="eastAsia"/>
        </w:rPr>
        <w:tab/>
      </w:r>
      <w:r w:rsidRPr="00841E49">
        <w:rPr>
          <w:rFonts w:hint="eastAsia"/>
        </w:rPr>
        <w:t>由「現在則是</w:t>
      </w:r>
      <w:r w:rsidRPr="00841E49">
        <w:t>AI</w:t>
      </w:r>
      <w:r w:rsidRPr="00841E49">
        <w:rPr>
          <w:rFonts w:hint="eastAsia"/>
        </w:rPr>
        <w:t>世代的起點，每個行業都將經歷徹底的變革與重生」可知，甲文認為在</w:t>
      </w:r>
      <w:r w:rsidRPr="00841E49">
        <w:t>AI</w:t>
      </w:r>
      <w:r w:rsidRPr="00841E49">
        <w:rPr>
          <w:rFonts w:hint="eastAsia"/>
        </w:rPr>
        <w:t>時代，將產生革新的狀況。由「準備提出各種嶄新的想法吧」可知，甲文鼓勵人們要擁有創新和變革的意識，以面對接下來要進入的</w:t>
      </w:r>
      <w:r w:rsidRPr="00841E49">
        <w:t>AI</w:t>
      </w:r>
      <w:r w:rsidRPr="00841E49">
        <w:rPr>
          <w:rFonts w:hint="eastAsia"/>
        </w:rPr>
        <w:t>時代</w:t>
      </w:r>
    </w:p>
    <w:p w:rsidR="001D11FE" w:rsidRPr="00841E49" w:rsidRDefault="001D11FE" w:rsidP="007904C2">
      <w:pPr>
        <w:pStyle w:val="-20"/>
        <w:ind w:left="1927" w:hanging="361"/>
      </w:pPr>
      <w:r>
        <w:rPr>
          <w:rFonts w:hint="eastAsia"/>
        </w:rPr>
        <w:t>(</w:t>
      </w:r>
      <w:r w:rsidRPr="00841E49">
        <w:t>B</w:t>
      </w:r>
      <w:r>
        <w:rPr>
          <w:rFonts w:hint="eastAsia"/>
        </w:rPr>
        <w:t>)</w:t>
      </w:r>
      <w:r w:rsidR="007904C2">
        <w:rPr>
          <w:rFonts w:hint="eastAsia"/>
        </w:rPr>
        <w:tab/>
      </w:r>
      <w:r w:rsidRPr="00841E49">
        <w:rPr>
          <w:rFonts w:hint="eastAsia"/>
        </w:rPr>
        <w:t>由乙文第一段可知，古代的周文王因仁義而稱王於天下，後世的徐偃王卻因仁義而招致荊文王（楚文王）的猜忌而滅國，由此可知，隨著世代的改變，古代利於統治的「仁義」之治，未必完全適用於後世的統治者。並未提到大眾對仁義道德的標準</w:t>
      </w:r>
    </w:p>
    <w:p w:rsidR="001D11FE" w:rsidRPr="00841E49" w:rsidRDefault="001D11FE" w:rsidP="007904C2">
      <w:pPr>
        <w:pStyle w:val="-20"/>
        <w:ind w:left="1927" w:hanging="361"/>
      </w:pPr>
      <w:r>
        <w:rPr>
          <w:rFonts w:hint="eastAsia"/>
        </w:rPr>
        <w:t>(</w:t>
      </w:r>
      <w:r w:rsidRPr="00841E49">
        <w:t>C</w:t>
      </w:r>
      <w:r>
        <w:rPr>
          <w:rFonts w:hint="eastAsia"/>
        </w:rPr>
        <w:t>)</w:t>
      </w:r>
      <w:r w:rsidR="007904C2">
        <w:rPr>
          <w:rFonts w:hint="eastAsia"/>
        </w:rPr>
        <w:tab/>
      </w:r>
      <w:r w:rsidRPr="00841E49">
        <w:rPr>
          <w:rFonts w:hint="eastAsia"/>
        </w:rPr>
        <w:t>由甲文「謙卑地面對失敗、承認錯誤、尋求幫助」可知，甲文支持此論點。乙文第二段提到舜面對有苗部落的不服，選擇以修德教化、化干戈為玉帛的方式，讓有苗臣服於他，並未提及謙遜的心態</w:t>
      </w:r>
    </w:p>
    <w:p w:rsidR="001D11FE" w:rsidRDefault="001D11FE" w:rsidP="007904C2">
      <w:pPr>
        <w:pStyle w:val="-20"/>
        <w:ind w:left="1927" w:hanging="361"/>
      </w:pPr>
      <w:r>
        <w:rPr>
          <w:rFonts w:hint="eastAsia"/>
        </w:rPr>
        <w:t>(</w:t>
      </w:r>
      <w:r w:rsidRPr="00841E49">
        <w:t>D</w:t>
      </w:r>
      <w:r>
        <w:rPr>
          <w:rFonts w:hint="eastAsia"/>
        </w:rPr>
        <w:t>)</w:t>
      </w:r>
      <w:r w:rsidR="007904C2">
        <w:rPr>
          <w:rFonts w:hint="eastAsia"/>
        </w:rPr>
        <w:tab/>
      </w:r>
      <w:r w:rsidRPr="00841E49">
        <w:rPr>
          <w:rFonts w:hint="eastAsia"/>
        </w:rPr>
        <w:t>由甲文「準備提出各種嶄新的想法吧」、「你們將會創造什麼呢？無論是什麼，持續奔跑並追逐它吧」可知，甲文鼓勵創新，而非「以不變應萬變」。由乙文「世異則事異」、「事異則備變」可知，乙文鼓勵隨機應變，而非「以不變應萬變」。</w:t>
      </w:r>
    </w:p>
    <w:p w:rsidR="001D11FE" w:rsidRPr="000C6A44" w:rsidRDefault="001D11FE" w:rsidP="007904C2">
      <w:pPr>
        <w:pStyle w:val="-20"/>
        <w:ind w:left="1566" w:firstLineChars="0" w:firstLine="0"/>
      </w:pPr>
      <w:r w:rsidRPr="000C6A44">
        <w:rPr>
          <w:rFonts w:hint="eastAsia"/>
        </w:rPr>
        <w:t>乙文語譯：</w:t>
      </w:r>
    </w:p>
    <w:p w:rsidR="007904C2" w:rsidRDefault="001D11FE" w:rsidP="00223B5D">
      <w:pPr>
        <w:pStyle w:val="-20"/>
        <w:ind w:left="1566" w:firstLineChars="0" w:firstLine="0"/>
      </w:pPr>
      <w:r w:rsidRPr="000C6A44">
        <w:rPr>
          <w:rFonts w:hint="eastAsia"/>
        </w:rPr>
        <w:t xml:space="preserve">　　古時候周文王在豐、鎬之間，統領著方圓百里的土地，實行仁義，對西邊的部族採取懷柔政策，最終稱王於天下。徐偃王統治漢水以東方圓五百里的土地，也實行仁義，有三十六國向他割地朝貢，荊文王（楚文王）害怕徐偃王危害自己，就發兵攻打徐國，最終滅了徐國。所以，周文王行仁義而能統治天下，徐偃王行仁義卻失去國家，這是因為仁義的政治適用於古代，而不適用於今時。所以說：時代不同，事情的情況也就不同了。</w:t>
      </w:r>
    </w:p>
    <w:p w:rsidR="001D11FE" w:rsidRPr="00841E49" w:rsidRDefault="001D11FE" w:rsidP="007904C2">
      <w:pPr>
        <w:pStyle w:val="-20"/>
        <w:ind w:left="1566" w:firstLineChars="0" w:firstLine="0"/>
      </w:pPr>
      <w:r w:rsidRPr="000C6A44">
        <w:rPr>
          <w:rFonts w:hint="eastAsia"/>
        </w:rPr>
        <w:t xml:space="preserve">　　在舜的時候，有苗部落不歸順於舜，禹準備討伐他們，舜說：「不可以。上位者德行不寬厚而使用武力，這不是正道。」於是修養教化了三年，手持盾牌、大斧等兵器做為舞蹈的道具，有苗部落便歸服於舜了。在共工之戰中，鐵製的武器鋒利且長者可傷害到敵人，鎧甲不堅固的人則使身體受傷，這說明持盾牌、大斧跳舞來降服敵人的辦法適用於古代，而不適用於今時。所以說：情況不同了，措施也要相應的改變。</w:t>
      </w:r>
    </w:p>
    <w:p w:rsidR="001D11FE" w:rsidRPr="00841E49" w:rsidRDefault="001D11FE" w:rsidP="007904C2">
      <w:pPr>
        <w:pStyle w:val="ae"/>
      </w:pPr>
      <w:r w:rsidRPr="00A30DD9">
        <w:rPr>
          <w:rFonts w:hint="eastAsia"/>
        </w:rPr>
        <w:t>15.</w:t>
      </w:r>
      <w:r w:rsidR="007904C2">
        <w:rPr>
          <w:rFonts w:hint="eastAsia"/>
        </w:rPr>
        <w:tab/>
      </w:r>
      <w:r w:rsidRPr="00841E49">
        <w:rPr>
          <w:rFonts w:hint="eastAsia"/>
        </w:rPr>
        <w:t>關於甲、乙二文陳述論點的方式與效果，敘述最適當的是：</w:t>
      </w:r>
    </w:p>
    <w:p w:rsidR="001D11FE" w:rsidRPr="00841E49" w:rsidRDefault="001D11FE" w:rsidP="00361493">
      <w:pPr>
        <w:pStyle w:val="-2"/>
        <w:ind w:left="361"/>
      </w:pPr>
      <w:r>
        <w:rPr>
          <w:rFonts w:hint="eastAsia"/>
        </w:rPr>
        <w:t>(</w:t>
      </w:r>
      <w:r w:rsidRPr="00841E49">
        <w:t>A</w:t>
      </w:r>
      <w:r>
        <w:rPr>
          <w:rFonts w:hint="eastAsia"/>
        </w:rPr>
        <w:t>)</w:t>
      </w:r>
      <w:r w:rsidRPr="00841E49">
        <w:rPr>
          <w:rFonts w:hint="eastAsia"/>
        </w:rPr>
        <w:t>甲文以警告口吻提醒聽眾面對未來須抱持的態度，彰顯其話語的權威性</w:t>
      </w:r>
    </w:p>
    <w:p w:rsidR="001D11FE" w:rsidRPr="00841E49" w:rsidRDefault="001D11FE" w:rsidP="00361493">
      <w:pPr>
        <w:pStyle w:val="-2"/>
        <w:ind w:left="361"/>
      </w:pPr>
      <w:r>
        <w:rPr>
          <w:rFonts w:hint="eastAsia"/>
        </w:rPr>
        <w:t>(</w:t>
      </w:r>
      <w:r w:rsidRPr="00841E49">
        <w:t>B</w:t>
      </w:r>
      <w:r>
        <w:rPr>
          <w:rFonts w:hint="eastAsia"/>
        </w:rPr>
        <w:t>)</w:t>
      </w:r>
      <w:r w:rsidRPr="00841E49">
        <w:rPr>
          <w:rFonts w:hint="eastAsia"/>
        </w:rPr>
        <w:t>乙文以古為鑑，說明人心不古的現況，警惕人們切莫從眾改變道德本心</w:t>
      </w:r>
    </w:p>
    <w:p w:rsidR="001D11FE" w:rsidRPr="00841E49" w:rsidRDefault="001D11FE" w:rsidP="00361493">
      <w:pPr>
        <w:pStyle w:val="-2"/>
        <w:ind w:left="361"/>
      </w:pPr>
      <w:r>
        <w:rPr>
          <w:rFonts w:hint="eastAsia"/>
        </w:rPr>
        <w:t>(C)</w:t>
      </w:r>
      <w:r w:rsidRPr="00841E49">
        <w:rPr>
          <w:rFonts w:hint="eastAsia"/>
        </w:rPr>
        <w:t>二文均以呼籲語氣鼓勵人們隨時應變不同於往日的新時代、新概念</w:t>
      </w:r>
    </w:p>
    <w:p w:rsidR="001D11FE" w:rsidRPr="00841E49" w:rsidRDefault="001D11FE" w:rsidP="00361493">
      <w:pPr>
        <w:pStyle w:val="-2"/>
        <w:ind w:left="361"/>
      </w:pPr>
      <w:r>
        <w:rPr>
          <w:rFonts w:hint="eastAsia"/>
        </w:rPr>
        <w:t>(</w:t>
      </w:r>
      <w:r w:rsidRPr="00841E49">
        <w:t>D</w:t>
      </w:r>
      <w:r>
        <w:rPr>
          <w:rFonts w:hint="eastAsia"/>
        </w:rPr>
        <w:t>)</w:t>
      </w:r>
      <w:r w:rsidRPr="00841E49">
        <w:rPr>
          <w:rFonts w:hint="eastAsia"/>
        </w:rPr>
        <w:t>二文均舉出不同時代的狀況，證明作者對「未來必有變化」的看法</w:t>
      </w:r>
    </w:p>
    <w:p w:rsidR="001D11FE" w:rsidRPr="00A30DD9" w:rsidRDefault="001D11FE" w:rsidP="007904C2">
      <w:pPr>
        <w:pStyle w:val="a3"/>
        <w:ind w:left="1566" w:hanging="1205"/>
      </w:pPr>
      <w:r w:rsidRPr="00A30DD9">
        <w:t>命題出處：</w:t>
      </w:r>
      <w:r w:rsidRPr="00A30DD9">
        <w:tab/>
      </w:r>
      <w:r w:rsidRPr="00A30DD9">
        <w:tab/>
      </w:r>
      <w:r>
        <w:rPr>
          <w:rFonts w:hint="eastAsia"/>
        </w:rPr>
        <w:t>龍騰</w:t>
      </w:r>
      <w:r w:rsidRPr="00A30DD9">
        <w:t>《</w:t>
      </w:r>
      <w:r w:rsidRPr="00B91D03">
        <w:rPr>
          <w:rFonts w:hint="eastAsia"/>
        </w:rPr>
        <w:t>讀家閱曆</w:t>
      </w:r>
      <w:r w:rsidRPr="00A30DD9">
        <w:rPr>
          <w:rFonts w:hint="eastAsia"/>
        </w:rPr>
        <w:t>》第</w:t>
      </w:r>
      <w:r w:rsidRPr="00A30DD9">
        <w:rPr>
          <w:rFonts w:hint="eastAsia"/>
        </w:rPr>
        <w:t>50</w:t>
      </w:r>
      <w:r w:rsidRPr="00A30DD9">
        <w:rPr>
          <w:rFonts w:hint="eastAsia"/>
        </w:rPr>
        <w:t>回</w:t>
      </w:r>
    </w:p>
    <w:p w:rsidR="001D11FE" w:rsidRPr="00A30DD9" w:rsidRDefault="001D11FE" w:rsidP="007904C2">
      <w:pPr>
        <w:pStyle w:val="a3"/>
        <w:ind w:left="1566" w:hanging="1205"/>
      </w:pPr>
      <w:r w:rsidRPr="00A30DD9">
        <w:rPr>
          <w:rFonts w:hint="eastAsia"/>
        </w:rPr>
        <w:t>參考答案：</w:t>
      </w:r>
      <w:r w:rsidRPr="00A30DD9">
        <w:rPr>
          <w:rFonts w:hint="eastAsia"/>
        </w:rPr>
        <w:tab/>
        <w:t>D</w:t>
      </w:r>
    </w:p>
    <w:p w:rsidR="001D11FE" w:rsidRPr="006025BE" w:rsidRDefault="001D11FE" w:rsidP="007904C2">
      <w:pPr>
        <w:pStyle w:val="a3"/>
        <w:ind w:left="1927" w:hangingChars="650" w:hanging="1566"/>
      </w:pPr>
      <w:r w:rsidRPr="00AD1FA1">
        <w:t>試題解析：</w:t>
      </w:r>
      <w:r w:rsidRPr="00AD1FA1">
        <w:rPr>
          <w:rFonts w:hint="eastAsia"/>
        </w:rPr>
        <w:t>(</w:t>
      </w:r>
      <w:r w:rsidRPr="006025BE">
        <w:t>A</w:t>
      </w:r>
      <w:r>
        <w:rPr>
          <w:rFonts w:hint="eastAsia"/>
        </w:rPr>
        <w:t>)</w:t>
      </w:r>
      <w:r w:rsidR="007904C2">
        <w:rPr>
          <w:rFonts w:hint="eastAsia"/>
        </w:rPr>
        <w:tab/>
      </w:r>
      <w:r w:rsidRPr="006025BE">
        <w:rPr>
          <w:rFonts w:hint="eastAsia"/>
        </w:rPr>
        <w:t>由「請聽取一些我分享給你們的經驗……」可知，甲文以親近謙虛的口吻陳述講者對畢業生的建議與鼓勵，拉近與聽眾的距離，並未以警告語氣強調其話語的權威性</w:t>
      </w:r>
    </w:p>
    <w:p w:rsidR="001D11FE" w:rsidRPr="006025BE" w:rsidRDefault="007904C2" w:rsidP="007904C2">
      <w:pPr>
        <w:pStyle w:val="-20"/>
        <w:ind w:left="1927" w:hanging="361"/>
      </w:pPr>
      <w:r w:rsidRPr="002D5728">
        <w:t>(B)</w:t>
      </w:r>
      <w:r>
        <w:rPr>
          <w:rFonts w:hint="eastAsia"/>
        </w:rPr>
        <w:tab/>
      </w:r>
      <w:r w:rsidR="001D11FE" w:rsidRPr="006025BE">
        <w:rPr>
          <w:rFonts w:hint="eastAsia"/>
        </w:rPr>
        <w:t>由「古者……」、「當舜之時」可知，乙文以古為鑑，說明「仁義」、「干戚」隨時代而改變其導致的結果、用途，由此提醒人們應隨著時代背景的改變而隨機應變、修正認知，切莫一成不變</w:t>
      </w:r>
    </w:p>
    <w:p w:rsidR="001D11FE" w:rsidRPr="006025BE" w:rsidRDefault="001D11FE" w:rsidP="007904C2">
      <w:pPr>
        <w:pStyle w:val="-20"/>
        <w:ind w:left="1927" w:hanging="361"/>
      </w:pPr>
      <w:r>
        <w:rPr>
          <w:rFonts w:hint="eastAsia"/>
        </w:rPr>
        <w:t>(</w:t>
      </w:r>
      <w:r w:rsidRPr="006025BE">
        <w:t>C</w:t>
      </w:r>
      <w:r>
        <w:rPr>
          <w:rFonts w:hint="eastAsia"/>
        </w:rPr>
        <w:t>)</w:t>
      </w:r>
      <w:r w:rsidR="007904C2">
        <w:rPr>
          <w:rFonts w:hint="eastAsia"/>
        </w:rPr>
        <w:tab/>
      </w:r>
      <w:r w:rsidRPr="006025BE">
        <w:rPr>
          <w:rFonts w:hint="eastAsia"/>
        </w:rPr>
        <w:t>由「持續奔跑並追逐它吧」、「無論如何，跑起來吧」可知，甲文呼籲聽眾積極面對未來，勇於追求目標、適應改變。乙文則陳述古代事例，而後以「世異則事異」、「事異則備變」做為論點總結，並未使用呼籲語氣，也沒有鼓勵</w:t>
      </w:r>
    </w:p>
    <w:p w:rsidR="001D11FE" w:rsidRPr="006025BE" w:rsidRDefault="001D11FE" w:rsidP="007904C2">
      <w:pPr>
        <w:pStyle w:val="-20"/>
        <w:ind w:left="1927" w:hanging="361"/>
      </w:pPr>
      <w:r>
        <w:rPr>
          <w:rFonts w:hint="eastAsia"/>
        </w:rPr>
        <w:t>(</w:t>
      </w:r>
      <w:r w:rsidRPr="006025BE">
        <w:t>D</w:t>
      </w:r>
      <w:r>
        <w:rPr>
          <w:rFonts w:hint="eastAsia"/>
        </w:rPr>
        <w:t>)</w:t>
      </w:r>
      <w:r w:rsidR="007904C2">
        <w:rPr>
          <w:rFonts w:hint="eastAsia"/>
        </w:rPr>
        <w:tab/>
      </w:r>
      <w:r w:rsidRPr="006025BE">
        <w:rPr>
          <w:rFonts w:hint="eastAsia"/>
        </w:rPr>
        <w:t>甲文舉出「過去四十年」創造</w:t>
      </w:r>
      <w:r w:rsidRPr="006025BE">
        <w:t>PC</w:t>
      </w:r>
      <w:r w:rsidRPr="006025BE">
        <w:rPr>
          <w:rFonts w:hint="eastAsia"/>
        </w:rPr>
        <w:t>、網路、手機、雲端技術，以及「現在」進入</w:t>
      </w:r>
      <w:r w:rsidRPr="006025BE">
        <w:t>AI</w:t>
      </w:r>
      <w:r w:rsidRPr="006025BE">
        <w:rPr>
          <w:rFonts w:hint="eastAsia"/>
        </w:rPr>
        <w:t>世代的狀況，證明作者認為未來將產生巨大變革。乙文舉出「文王」與「徐偃王」、「舜」與「共工之戰」兩組不同時代的狀況，證明他對「世異則事異」、「事異則備變」的看法。</w:t>
      </w:r>
    </w:p>
    <w:p w:rsidR="001D11FE" w:rsidRPr="00C1271A" w:rsidRDefault="001D11FE" w:rsidP="001D11FE">
      <w:pPr>
        <w:pStyle w:val="ae"/>
      </w:pPr>
      <w:r w:rsidRPr="007E5AB7">
        <w:rPr>
          <w:rFonts w:hint="eastAsia"/>
          <w:u w:val="single"/>
        </w:rPr>
        <w:t>16-18</w:t>
      </w:r>
      <w:r w:rsidRPr="007E5AB7">
        <w:rPr>
          <w:rFonts w:hint="eastAsia"/>
          <w:u w:val="single"/>
        </w:rPr>
        <w:t>為題組</w:t>
      </w:r>
      <w:r w:rsidRPr="007E5AB7">
        <w:rPr>
          <w:rFonts w:hint="eastAsia"/>
        </w:rPr>
        <w:t>。閱讀下文，回答</w:t>
      </w:r>
      <w:r w:rsidRPr="007E5AB7">
        <w:rPr>
          <w:rFonts w:hint="eastAsia"/>
        </w:rPr>
        <w:t>16-18</w:t>
      </w:r>
      <w:r w:rsidRPr="007E5AB7">
        <w:rPr>
          <w:rFonts w:hint="eastAsia"/>
        </w:rPr>
        <w:t>題。</w:t>
      </w:r>
    </w:p>
    <w:p w:rsidR="001D11FE" w:rsidRPr="00AF275C" w:rsidRDefault="001D11FE" w:rsidP="007904C2">
      <w:pPr>
        <w:pStyle w:val="ad"/>
        <w:ind w:firstLineChars="0" w:firstLine="0"/>
      </w:pPr>
      <w:r w:rsidRPr="001614FC">
        <w:rPr>
          <w:rFonts w:hint="eastAsia"/>
          <w:bdr w:val="single" w:sz="4" w:space="0" w:color="auto"/>
        </w:rPr>
        <w:t>甲</w:t>
      </w:r>
    </w:p>
    <w:p w:rsidR="001D11FE" w:rsidRPr="00AF275C" w:rsidRDefault="001D11FE" w:rsidP="007904C2">
      <w:pPr>
        <w:pStyle w:val="ad"/>
        <w:ind w:firstLineChars="0" w:firstLine="0"/>
        <w:rPr>
          <w:rFonts w:cs="DFKaiShu-SB-Estd-BF"/>
          <w:kern w:val="0"/>
          <w:szCs w:val="22"/>
        </w:rPr>
      </w:pPr>
      <w:r w:rsidRPr="00AF275C">
        <w:rPr>
          <w:rFonts w:cs="DFKaiShu-SB-Estd-BF" w:hint="eastAsia"/>
          <w:kern w:val="0"/>
          <w:szCs w:val="22"/>
        </w:rPr>
        <w:t xml:space="preserve">　　</w:t>
      </w:r>
      <w:r w:rsidR="007904C2" w:rsidRPr="00AF275C">
        <w:rPr>
          <w:rFonts w:cs="DFKaiShu-SB-Estd-BF" w:hint="eastAsia"/>
          <w:kern w:val="0"/>
          <w:szCs w:val="22"/>
        </w:rPr>
        <w:t xml:space="preserve">　　</w:t>
      </w:r>
      <w:r w:rsidRPr="00AF275C">
        <w:rPr>
          <w:rFonts w:cs="DFKaiShu-SB-Estd-BF" w:hint="eastAsia"/>
          <w:kern w:val="0"/>
          <w:szCs w:val="22"/>
        </w:rPr>
        <w:t>我打江南走過</w:t>
      </w:r>
    </w:p>
    <w:p w:rsidR="001D11FE" w:rsidRPr="00AF275C" w:rsidRDefault="001D11FE" w:rsidP="007904C2">
      <w:pPr>
        <w:pStyle w:val="ad"/>
        <w:ind w:firstLineChars="0" w:firstLine="0"/>
        <w:rPr>
          <w:rFonts w:cs="DFKaiShu-SB-Estd-BF"/>
          <w:kern w:val="0"/>
          <w:szCs w:val="22"/>
        </w:rPr>
      </w:pPr>
      <w:r w:rsidRPr="00AF275C">
        <w:rPr>
          <w:rFonts w:cs="DFKaiShu-SB-Estd-BF" w:hint="eastAsia"/>
          <w:kern w:val="0"/>
          <w:szCs w:val="22"/>
        </w:rPr>
        <w:t xml:space="preserve">　　</w:t>
      </w:r>
      <w:r w:rsidR="007904C2" w:rsidRPr="00AF275C">
        <w:rPr>
          <w:rFonts w:cs="DFKaiShu-SB-Estd-BF" w:hint="eastAsia"/>
          <w:kern w:val="0"/>
          <w:szCs w:val="22"/>
        </w:rPr>
        <w:t xml:space="preserve">　　</w:t>
      </w:r>
      <w:r w:rsidRPr="00AF275C">
        <w:rPr>
          <w:rFonts w:cs="DFKaiShu-SB-Estd-BF" w:hint="eastAsia"/>
          <w:kern w:val="0"/>
          <w:szCs w:val="22"/>
        </w:rPr>
        <w:t>那等在季節裡的容顏如蓮花的開落</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東風不來，三月的柳絮不飛</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底心如小小的寂寞的城</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恰若青石的街道向晚</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跫音不響，三月的春帷不揭</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底心是小小的窗扉緊掩</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我達達的馬蹄是美麗的錯誤</w:t>
      </w:r>
    </w:p>
    <w:p w:rsidR="001D11FE"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我不是歸人，是個過客</w:t>
      </w:r>
      <w:r w:rsidR="001D11FE" w:rsidRPr="00AF275C">
        <w:rPr>
          <w:rFonts w:cs="MS Gothic" w:hint="eastAsia"/>
          <w:kern w:val="0"/>
          <w:szCs w:val="22"/>
        </w:rPr>
        <w:t>……</w:t>
      </w:r>
      <w:r w:rsidR="001D11FE" w:rsidRPr="00AF275C">
        <w:rPr>
          <w:rFonts w:cs="DFKaiShu-SB-Estd-BF" w:hint="eastAsia"/>
          <w:kern w:val="0"/>
          <w:szCs w:val="22"/>
        </w:rPr>
        <w:t>（鄭愁予〈錯誤〉）</w:t>
      </w:r>
    </w:p>
    <w:p w:rsidR="001D11FE" w:rsidRPr="00AF275C" w:rsidRDefault="001D11FE" w:rsidP="007904C2">
      <w:pPr>
        <w:pStyle w:val="ad"/>
        <w:ind w:firstLineChars="0" w:firstLine="0"/>
      </w:pPr>
      <w:r>
        <w:rPr>
          <w:rFonts w:hint="eastAsia"/>
          <w:bdr w:val="single" w:sz="4" w:space="0" w:color="auto"/>
        </w:rPr>
        <w:t>乙</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的藥是錯的，可是你的病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走的路是錯的，可是你的目的地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的流浪是錯的，可是你沿路唱的歌是對的</w:t>
      </w:r>
    </w:p>
    <w:p w:rsidR="001D11FE" w:rsidRPr="00AF275C" w:rsidRDefault="007904C2" w:rsidP="007904C2">
      <w:pPr>
        <w:pStyle w:val="ad"/>
        <w:ind w:firstLineChars="0" w:firstLine="0"/>
        <w:rPr>
          <w:rFonts w:cs="DFKaiShu-SB-Estd-BF"/>
          <w:kern w:val="0"/>
          <w:szCs w:val="22"/>
          <w:u w:val="single"/>
        </w:rPr>
      </w:pPr>
      <w:r w:rsidRPr="00AF275C">
        <w:rPr>
          <w:rFonts w:cs="DFKaiShu-SB-Estd-BF" w:hint="eastAsia"/>
          <w:kern w:val="0"/>
          <w:szCs w:val="22"/>
        </w:rPr>
        <w:t xml:space="preserve">　　</w:t>
      </w:r>
      <w:r w:rsidR="001D11FE" w:rsidRPr="00AF275C">
        <w:rPr>
          <w:rFonts w:cs="DFKaiShu-SB-Estd-BF" w:hint="eastAsia"/>
          <w:kern w:val="0"/>
          <w:szCs w:val="22"/>
          <w:u w:val="single"/>
        </w:rPr>
        <w:t>你愛的人是錯的，可是你的愛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太熱的天氣是錯的，毛大衣口袋裡的鑰匙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做的惡夢是錯的，你的夢遊路線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你彈的曲子不合時宜，可是那些音符是正確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經常的挫敗是遺憾的，可是從挫敗中誕生的詩是對的</w:t>
      </w:r>
    </w:p>
    <w:p w:rsidR="001D11FE" w:rsidRPr="00AF275C"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徹底的黑暗是錯的，那些僅剩的星星是對的</w:t>
      </w:r>
    </w:p>
    <w:p w:rsidR="007904C2"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cs="DFKaiShu-SB-Estd-BF" w:hint="eastAsia"/>
          <w:kern w:val="0"/>
          <w:szCs w:val="22"/>
        </w:rPr>
        <w:t>正襟危坐是錯的，整夜跳舞是對的</w:t>
      </w:r>
    </w:p>
    <w:p w:rsidR="001D11FE" w:rsidRPr="007904C2" w:rsidRDefault="007904C2" w:rsidP="007904C2">
      <w:pPr>
        <w:pStyle w:val="ad"/>
        <w:ind w:firstLineChars="0" w:firstLine="0"/>
        <w:rPr>
          <w:rFonts w:cs="DFKaiShu-SB-Estd-BF"/>
          <w:kern w:val="0"/>
          <w:szCs w:val="22"/>
        </w:rPr>
      </w:pPr>
      <w:r w:rsidRPr="00AF275C">
        <w:rPr>
          <w:rFonts w:cs="DFKaiShu-SB-Estd-BF" w:hint="eastAsia"/>
          <w:kern w:val="0"/>
          <w:szCs w:val="22"/>
        </w:rPr>
        <w:t xml:space="preserve">　　</w:t>
      </w:r>
      <w:r w:rsidR="001D11FE" w:rsidRPr="00AF275C">
        <w:rPr>
          <w:rFonts w:ascii="標楷體" w:hAnsi="標楷體" w:cs="DFKaiShu-SB-Estd-BF" w:hint="eastAsia"/>
          <w:kern w:val="0"/>
          <w:szCs w:val="22"/>
        </w:rPr>
        <w:t>你犯的罪是錯的，可是不完美的人生才是對的（林婉瑜〈對與錯〉）</w:t>
      </w:r>
    </w:p>
    <w:p w:rsidR="001D11FE" w:rsidRDefault="001D11FE" w:rsidP="001D11FE">
      <w:pPr>
        <w:pStyle w:val="ae"/>
        <w:tabs>
          <w:tab w:val="clear" w:pos="362"/>
        </w:tabs>
      </w:pPr>
      <w:r w:rsidRPr="00C1271A">
        <w:rPr>
          <w:rFonts w:hint="eastAsia"/>
        </w:rPr>
        <w:t>16.</w:t>
      </w:r>
      <w:r w:rsidR="007904C2">
        <w:rPr>
          <w:rFonts w:hint="eastAsia"/>
        </w:rPr>
        <w:tab/>
      </w:r>
      <w:r w:rsidRPr="00AF275C">
        <w:rPr>
          <w:rFonts w:hint="eastAsia"/>
        </w:rPr>
        <w:t>下圖中的曲線代表甲詩中「你」的情緒。依據「你」的情緒變化，最適當的圖示是：</w:t>
      </w:r>
    </w:p>
    <w:p w:rsidR="001D11FE" w:rsidRDefault="001D11FE" w:rsidP="00361493">
      <w:pPr>
        <w:pStyle w:val="-2"/>
        <w:snapToGrid w:val="0"/>
        <w:spacing w:beforeLines="10" w:before="39"/>
        <w:ind w:left="361"/>
        <w:textAlignment w:val="top"/>
      </w:pPr>
      <w:r>
        <w:rPr>
          <w:rFonts w:hint="eastAsia"/>
        </w:rPr>
        <w:t>(A)</w:t>
      </w:r>
      <w:r w:rsidR="008D17A8">
        <w:rPr>
          <w:rFonts w:hint="eastAsia"/>
          <w:noProof/>
        </w:rPr>
        <w:drawing>
          <wp:inline distT="0" distB="0" distL="0" distR="0">
            <wp:extent cx="1368000" cy="1080000"/>
            <wp:effectExtent l="0" t="0" r="3810" b="635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16-A.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68000" cy="1080000"/>
                    </a:xfrm>
                    <a:prstGeom prst="rect">
                      <a:avLst/>
                    </a:prstGeom>
                  </pic:spPr>
                </pic:pic>
              </a:graphicData>
            </a:graphic>
          </wp:inline>
        </w:drawing>
      </w:r>
      <w:r w:rsidR="007904C2">
        <w:rPr>
          <w:rFonts w:hint="eastAsia"/>
        </w:rPr>
        <w:tab/>
      </w:r>
      <w:r>
        <w:rPr>
          <w:rFonts w:hint="eastAsia"/>
        </w:rPr>
        <w:t>(B)</w:t>
      </w:r>
      <w:r w:rsidR="008D17A8">
        <w:rPr>
          <w:noProof/>
        </w:rPr>
        <w:drawing>
          <wp:inline distT="0" distB="0" distL="0" distR="0">
            <wp:extent cx="1386000" cy="1080000"/>
            <wp:effectExtent l="0" t="0" r="5080" b="635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16-B.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386000" cy="1080000"/>
                    </a:xfrm>
                    <a:prstGeom prst="rect">
                      <a:avLst/>
                    </a:prstGeom>
                  </pic:spPr>
                </pic:pic>
              </a:graphicData>
            </a:graphic>
          </wp:inline>
        </w:drawing>
      </w:r>
    </w:p>
    <w:p w:rsidR="001D11FE" w:rsidRPr="00C1271A" w:rsidRDefault="001D11FE" w:rsidP="00361493">
      <w:pPr>
        <w:pStyle w:val="-2"/>
        <w:snapToGrid w:val="0"/>
        <w:spacing w:beforeLines="10" w:before="39"/>
        <w:ind w:left="361"/>
        <w:textAlignment w:val="top"/>
        <w:rPr>
          <w:noProof/>
        </w:rPr>
      </w:pPr>
      <w:r>
        <w:rPr>
          <w:rFonts w:hint="eastAsia"/>
        </w:rPr>
        <w:t>(C)</w:t>
      </w:r>
      <w:r w:rsidR="008D17A8">
        <w:rPr>
          <w:rFonts w:hint="eastAsia"/>
          <w:noProof/>
        </w:rPr>
        <w:drawing>
          <wp:inline distT="0" distB="0" distL="0" distR="0">
            <wp:extent cx="1360800" cy="1080000"/>
            <wp:effectExtent l="0" t="0" r="0" b="635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16-C.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60800" cy="1080000"/>
                    </a:xfrm>
                    <a:prstGeom prst="rect">
                      <a:avLst/>
                    </a:prstGeom>
                  </pic:spPr>
                </pic:pic>
              </a:graphicData>
            </a:graphic>
          </wp:inline>
        </w:drawing>
      </w:r>
      <w:r w:rsidR="007904C2">
        <w:rPr>
          <w:rFonts w:hint="eastAsia"/>
        </w:rPr>
        <w:tab/>
      </w:r>
      <w:r>
        <w:rPr>
          <w:rFonts w:hint="eastAsia"/>
        </w:rPr>
        <w:t>(D)</w:t>
      </w:r>
      <w:r w:rsidR="008D17A8">
        <w:rPr>
          <w:noProof/>
        </w:rPr>
        <w:drawing>
          <wp:inline distT="0" distB="0" distL="0" distR="0">
            <wp:extent cx="1393200" cy="1080000"/>
            <wp:effectExtent l="0" t="0" r="0" b="635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16-D.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93200" cy="1080000"/>
                    </a:xfrm>
                    <a:prstGeom prst="rect">
                      <a:avLst/>
                    </a:prstGeom>
                  </pic:spPr>
                </pic:pic>
              </a:graphicData>
            </a:graphic>
          </wp:inline>
        </w:drawing>
      </w:r>
    </w:p>
    <w:p w:rsidR="001D11FE" w:rsidRPr="00C1271A" w:rsidRDefault="001D11FE" w:rsidP="001D11FE">
      <w:pPr>
        <w:pStyle w:val="a3"/>
        <w:snapToGrid w:val="0"/>
        <w:spacing w:line="374" w:lineRule="exact"/>
        <w:ind w:left="1566" w:hanging="1205"/>
      </w:pPr>
      <w:r w:rsidRPr="00C1271A">
        <w:t>命題出處：</w:t>
      </w:r>
      <w:r w:rsidRPr="00C1271A">
        <w:tab/>
      </w:r>
      <w:r w:rsidRPr="001F5E27">
        <w:rPr>
          <w:rFonts w:hint="eastAsia"/>
        </w:rPr>
        <w:t>龍騰《【超模】國文科學測全真模擬題本》第</w:t>
      </w:r>
      <w:r>
        <w:rPr>
          <w:rFonts w:hint="eastAsia"/>
        </w:rPr>
        <w:t>3</w:t>
      </w:r>
      <w:r w:rsidRPr="001F5E27">
        <w:rPr>
          <w:rFonts w:hint="eastAsia"/>
        </w:rPr>
        <w:t>回</w:t>
      </w:r>
    </w:p>
    <w:p w:rsidR="001D11FE" w:rsidRPr="00C1271A" w:rsidRDefault="001D11FE" w:rsidP="001D11FE">
      <w:pPr>
        <w:pStyle w:val="a3"/>
        <w:snapToGrid w:val="0"/>
        <w:spacing w:line="374" w:lineRule="exact"/>
        <w:ind w:left="1566" w:hanging="1205"/>
      </w:pPr>
      <w:r w:rsidRPr="00C1271A">
        <w:rPr>
          <w:rFonts w:hint="eastAsia"/>
        </w:rPr>
        <w:t>參考答案：</w:t>
      </w:r>
      <w:r w:rsidRPr="00C1271A">
        <w:rPr>
          <w:rFonts w:hint="eastAsia"/>
        </w:rPr>
        <w:tab/>
      </w:r>
      <w:r>
        <w:rPr>
          <w:rFonts w:hint="eastAsia"/>
        </w:rPr>
        <w:t>A</w:t>
      </w:r>
    </w:p>
    <w:p w:rsidR="001D11FE" w:rsidRPr="005E1501" w:rsidRDefault="001D11FE" w:rsidP="001D11FE">
      <w:pPr>
        <w:pStyle w:val="a3"/>
        <w:snapToGrid w:val="0"/>
        <w:spacing w:line="374" w:lineRule="exact"/>
        <w:ind w:left="1566" w:hanging="1205"/>
      </w:pPr>
      <w:r w:rsidRPr="00C1271A">
        <w:t>試題解析：</w:t>
      </w:r>
      <w:r w:rsidR="00223B5D">
        <w:rPr>
          <w:rFonts w:hint="eastAsia"/>
        </w:rPr>
        <w:tab/>
      </w:r>
      <w:r w:rsidRPr="005E1501">
        <w:rPr>
          <w:rFonts w:hint="eastAsia"/>
        </w:rPr>
        <w:t>甲詩第三行至第七行抒發「你」內心的寂寞，第八行呈現誤認「我」為歸人的乍喜，第九行表現了認清「我」為過客的失落，可知在情緒變化上，「你」先是處於一段較長時間的情緒低落，接著因馬蹄聲而情緒陡升，旋即發現是過客而情緒陡降，選</w:t>
      </w:r>
      <w:r>
        <w:rPr>
          <w:rFonts w:hint="eastAsia"/>
        </w:rPr>
        <w:t>(</w:t>
      </w:r>
      <w:r w:rsidRPr="005E1501">
        <w:t>A</w:t>
      </w:r>
      <w:r>
        <w:rPr>
          <w:rFonts w:hint="eastAsia"/>
        </w:rPr>
        <w:t>)</w:t>
      </w:r>
      <w:r w:rsidRPr="005E1501">
        <w:rPr>
          <w:rFonts w:hint="eastAsia"/>
        </w:rPr>
        <w:t>最適切。</w:t>
      </w:r>
    </w:p>
    <w:p w:rsidR="001D11FE" w:rsidRPr="00A9310F" w:rsidRDefault="001D11FE" w:rsidP="00223B5D">
      <w:pPr>
        <w:pStyle w:val="ae"/>
      </w:pPr>
      <w:r w:rsidRPr="00C1271A">
        <w:rPr>
          <w:rFonts w:hint="eastAsia"/>
        </w:rPr>
        <w:t>17.</w:t>
      </w:r>
      <w:r w:rsidR="00223B5D">
        <w:rPr>
          <w:rFonts w:hint="eastAsia"/>
        </w:rPr>
        <w:tab/>
      </w:r>
      <w:r w:rsidRPr="00A9310F">
        <w:rPr>
          <w:rFonts w:hint="eastAsia"/>
        </w:rPr>
        <w:t>關於乙詩</w:t>
      </w:r>
      <w:r w:rsidRPr="00A9310F">
        <w:rPr>
          <w:rFonts w:hint="eastAsia"/>
          <w:u w:val="single"/>
        </w:rPr>
        <w:t>畫底線</w:t>
      </w:r>
      <w:r w:rsidRPr="00A9310F">
        <w:rPr>
          <w:rFonts w:hint="eastAsia"/>
        </w:rPr>
        <w:t>處的詩意解讀，說明最適當的是：</w:t>
      </w:r>
    </w:p>
    <w:p w:rsidR="001D11FE" w:rsidRPr="00A9310F" w:rsidRDefault="001D11FE" w:rsidP="00361493">
      <w:pPr>
        <w:pStyle w:val="-2"/>
        <w:ind w:left="361"/>
      </w:pPr>
      <w:r w:rsidRPr="00A9310F">
        <w:rPr>
          <w:rFonts w:hint="eastAsia"/>
        </w:rPr>
        <w:t>(</w:t>
      </w:r>
      <w:r w:rsidRPr="00A9310F">
        <w:t>A</w:t>
      </w:r>
      <w:r w:rsidRPr="00A9310F">
        <w:rPr>
          <w:rFonts w:hint="eastAsia"/>
        </w:rPr>
        <w:t>)</w:t>
      </w:r>
      <w:r w:rsidRPr="00A9310F">
        <w:rPr>
          <w:rFonts w:hint="eastAsia"/>
        </w:rPr>
        <w:t>別因為寂寞而錯愛，別因錯愛而寂寞一生</w:t>
      </w:r>
    </w:p>
    <w:p w:rsidR="001D11FE" w:rsidRPr="00A9310F" w:rsidRDefault="001D11FE" w:rsidP="00361493">
      <w:pPr>
        <w:pStyle w:val="-2"/>
        <w:ind w:left="361"/>
      </w:pPr>
      <w:r w:rsidRPr="00A9310F">
        <w:rPr>
          <w:rFonts w:hint="eastAsia"/>
        </w:rPr>
        <w:t>(</w:t>
      </w:r>
      <w:r w:rsidRPr="00A9310F">
        <w:t>B</w:t>
      </w:r>
      <w:r w:rsidRPr="00A9310F">
        <w:rPr>
          <w:rFonts w:hint="eastAsia"/>
        </w:rPr>
        <w:t>)</w:t>
      </w:r>
      <w:r w:rsidRPr="00A9310F">
        <w:rPr>
          <w:rFonts w:hint="eastAsia"/>
        </w:rPr>
        <w:t>遇見錯的人，往往讓人在愛情裡一敗塗地</w:t>
      </w:r>
    </w:p>
    <w:p w:rsidR="001D11FE" w:rsidRPr="00A9310F" w:rsidRDefault="001D11FE" w:rsidP="00361493">
      <w:pPr>
        <w:pStyle w:val="-2"/>
        <w:ind w:left="361"/>
      </w:pPr>
      <w:r w:rsidRPr="00A9310F">
        <w:rPr>
          <w:rFonts w:hint="eastAsia"/>
        </w:rPr>
        <w:t>(</w:t>
      </w:r>
      <w:r w:rsidRPr="00A9310F">
        <w:t>C</w:t>
      </w:r>
      <w:r w:rsidRPr="00A9310F">
        <w:rPr>
          <w:rFonts w:hint="eastAsia"/>
        </w:rPr>
        <w:t>)</w:t>
      </w:r>
      <w:r w:rsidRPr="00A9310F">
        <w:rPr>
          <w:rFonts w:hint="eastAsia"/>
        </w:rPr>
        <w:t>愛情令人迷失，但不要因錯愛而否定愛情</w:t>
      </w:r>
    </w:p>
    <w:p w:rsidR="001D11FE" w:rsidRPr="00A9310F" w:rsidRDefault="001D11FE" w:rsidP="00361493">
      <w:pPr>
        <w:pStyle w:val="-2"/>
        <w:ind w:left="361"/>
      </w:pPr>
      <w:r w:rsidRPr="00A9310F">
        <w:rPr>
          <w:rFonts w:hint="eastAsia"/>
        </w:rPr>
        <w:t>(</w:t>
      </w:r>
      <w:r w:rsidRPr="00A9310F">
        <w:t>D</w:t>
      </w:r>
      <w:r w:rsidRPr="00A9310F">
        <w:rPr>
          <w:rFonts w:hint="eastAsia"/>
        </w:rPr>
        <w:t>)</w:t>
      </w:r>
      <w:r w:rsidRPr="00A9310F">
        <w:rPr>
          <w:rFonts w:hint="eastAsia"/>
        </w:rPr>
        <w:t>愛情是場冒險，不往前探險就會錯過對方</w:t>
      </w:r>
    </w:p>
    <w:p w:rsidR="001D11FE" w:rsidRPr="00C1271A" w:rsidRDefault="001D11FE" w:rsidP="001D11FE">
      <w:pPr>
        <w:pStyle w:val="a3"/>
        <w:snapToGrid w:val="0"/>
        <w:spacing w:line="374" w:lineRule="exact"/>
        <w:ind w:left="1566" w:hanging="1205"/>
      </w:pPr>
      <w:r w:rsidRPr="00C1271A">
        <w:t>命題出處：</w:t>
      </w:r>
      <w:r w:rsidR="006C5197">
        <w:rPr>
          <w:rFonts w:hint="eastAsia"/>
        </w:rPr>
        <w:tab/>
      </w:r>
      <w:r w:rsidRPr="001F5E27">
        <w:rPr>
          <w:rFonts w:hint="eastAsia"/>
        </w:rPr>
        <w:t>龍騰《【超模】國文科學測全真模擬題本》第</w:t>
      </w:r>
      <w:r>
        <w:rPr>
          <w:rFonts w:hint="eastAsia"/>
        </w:rPr>
        <w:t>3</w:t>
      </w:r>
      <w:r w:rsidRPr="001F5E27">
        <w:rPr>
          <w:rFonts w:hint="eastAsia"/>
        </w:rPr>
        <w:t>回</w:t>
      </w:r>
    </w:p>
    <w:p w:rsidR="001D11FE" w:rsidRPr="00C1271A" w:rsidRDefault="001D11FE" w:rsidP="001D11FE">
      <w:pPr>
        <w:pStyle w:val="a3"/>
        <w:snapToGrid w:val="0"/>
        <w:spacing w:line="374" w:lineRule="exact"/>
        <w:ind w:left="1566" w:hanging="1205"/>
      </w:pPr>
      <w:r w:rsidRPr="00C1271A">
        <w:rPr>
          <w:rFonts w:hint="eastAsia"/>
        </w:rPr>
        <w:t>參考答案：</w:t>
      </w:r>
      <w:r w:rsidRPr="00C1271A">
        <w:rPr>
          <w:rFonts w:hint="eastAsia"/>
        </w:rPr>
        <w:tab/>
      </w:r>
      <w:r>
        <w:rPr>
          <w:rFonts w:hint="eastAsia"/>
        </w:rPr>
        <w:t>C</w:t>
      </w:r>
    </w:p>
    <w:p w:rsidR="001D11FE" w:rsidRPr="00A9310F" w:rsidRDefault="001D11FE" w:rsidP="001D11FE">
      <w:pPr>
        <w:pStyle w:val="a3"/>
        <w:snapToGrid w:val="0"/>
        <w:spacing w:line="374" w:lineRule="exact"/>
        <w:ind w:left="1566" w:hanging="1205"/>
      </w:pPr>
      <w:r w:rsidRPr="00C1271A">
        <w:t>試題解析：</w:t>
      </w:r>
      <w:r w:rsidRPr="00C1271A">
        <w:tab/>
      </w:r>
      <w:r w:rsidRPr="00A9310F">
        <w:rPr>
          <w:rFonts w:hint="eastAsia"/>
        </w:rPr>
        <w:t>此二句意在表達女子在戀愛的過程中有可能愛錯對象，但對所愛的人真心付出的愛是對的，選</w:t>
      </w:r>
      <w:r>
        <w:rPr>
          <w:rFonts w:hint="eastAsia"/>
        </w:rPr>
        <w:t>(</w:t>
      </w:r>
      <w:r w:rsidRPr="00A9310F">
        <w:t>C</w:t>
      </w:r>
      <w:r>
        <w:rPr>
          <w:rFonts w:hint="eastAsia"/>
        </w:rPr>
        <w:t>)</w:t>
      </w:r>
      <w:r w:rsidRPr="00A9310F">
        <w:rPr>
          <w:rFonts w:hint="eastAsia"/>
        </w:rPr>
        <w:t>最適切。</w:t>
      </w:r>
    </w:p>
    <w:p w:rsidR="001D11FE" w:rsidRPr="00A9310F" w:rsidRDefault="001D11FE" w:rsidP="00223B5D">
      <w:pPr>
        <w:pStyle w:val="ae"/>
      </w:pPr>
      <w:r w:rsidRPr="00C1271A">
        <w:rPr>
          <w:rFonts w:hint="eastAsia"/>
        </w:rPr>
        <w:t>18.</w:t>
      </w:r>
      <w:r w:rsidR="00223B5D">
        <w:rPr>
          <w:rFonts w:hint="eastAsia"/>
        </w:rPr>
        <w:tab/>
      </w:r>
      <w:r w:rsidRPr="00A9310F">
        <w:rPr>
          <w:rFonts w:hint="eastAsia"/>
        </w:rPr>
        <w:t>關於甲、乙二詩語彙運用的說明，最適當的是：</w:t>
      </w:r>
    </w:p>
    <w:p w:rsidR="001D11FE" w:rsidRPr="00A9310F" w:rsidRDefault="001D11FE" w:rsidP="00361493">
      <w:pPr>
        <w:pStyle w:val="-2"/>
        <w:ind w:left="361"/>
      </w:pPr>
      <w:r>
        <w:rPr>
          <w:rFonts w:hint="eastAsia"/>
        </w:rPr>
        <w:t>(</w:t>
      </w:r>
      <w:r w:rsidRPr="00A9310F">
        <w:t>A</w:t>
      </w:r>
      <w:r>
        <w:rPr>
          <w:rFonts w:hint="eastAsia"/>
        </w:rPr>
        <w:t>)</w:t>
      </w:r>
      <w:r w:rsidRPr="00A9310F">
        <w:rPr>
          <w:rFonts w:hint="eastAsia"/>
        </w:rPr>
        <w:t>甲詩透過「蓮花」象徵芳潔之意，其兀自開落亦呈現青春漸逝與心境變化</w:t>
      </w:r>
    </w:p>
    <w:p w:rsidR="001D11FE" w:rsidRPr="00A9310F" w:rsidRDefault="001D11FE" w:rsidP="00361493">
      <w:pPr>
        <w:pStyle w:val="-2"/>
        <w:ind w:left="361"/>
      </w:pPr>
      <w:r>
        <w:rPr>
          <w:rFonts w:hint="eastAsia"/>
        </w:rPr>
        <w:t>(</w:t>
      </w:r>
      <w:r w:rsidRPr="00A9310F">
        <w:t>B</w:t>
      </w:r>
      <w:r>
        <w:rPr>
          <w:rFonts w:hint="eastAsia"/>
        </w:rPr>
        <w:t>)</w:t>
      </w:r>
      <w:r w:rsidRPr="00A9310F">
        <w:rPr>
          <w:rFonts w:hint="eastAsia"/>
        </w:rPr>
        <w:t>乙詩藉由「不完美的人生」暗示雖然彼此相愛，卻因現實距離而逐漸疏遠</w:t>
      </w:r>
    </w:p>
    <w:p w:rsidR="001D11FE" w:rsidRPr="00A9310F" w:rsidRDefault="001D11FE" w:rsidP="00361493">
      <w:pPr>
        <w:pStyle w:val="-2"/>
        <w:ind w:left="361"/>
      </w:pPr>
      <w:r>
        <w:rPr>
          <w:rFonts w:hint="eastAsia"/>
        </w:rPr>
        <w:t>(C)</w:t>
      </w:r>
      <w:r w:rsidRPr="00A9310F">
        <w:rPr>
          <w:rFonts w:hint="eastAsia"/>
        </w:rPr>
        <w:t>甲、乙二詩均以「錯誤」象徵一段已錯過的愛情，隱含詩人對女子的愛憐</w:t>
      </w:r>
    </w:p>
    <w:p w:rsidR="001D11FE" w:rsidRPr="00A9310F" w:rsidRDefault="001D11FE" w:rsidP="00361493">
      <w:pPr>
        <w:pStyle w:val="-2"/>
        <w:ind w:left="361"/>
      </w:pPr>
      <w:r>
        <w:rPr>
          <w:rFonts w:hint="eastAsia"/>
        </w:rPr>
        <w:t>(</w:t>
      </w:r>
      <w:r w:rsidRPr="00A9310F">
        <w:t>D</w:t>
      </w:r>
      <w:r>
        <w:rPr>
          <w:rFonts w:hint="eastAsia"/>
        </w:rPr>
        <w:t>)</w:t>
      </w:r>
      <w:r w:rsidRPr="00A9310F">
        <w:rPr>
          <w:rFonts w:hint="eastAsia"/>
        </w:rPr>
        <w:t>甲、乙二詩分別以「馬蹄」及「曲子」等聲音，引出思念之情的無窮無盡</w:t>
      </w:r>
    </w:p>
    <w:p w:rsidR="001D11FE" w:rsidRPr="00C1271A" w:rsidRDefault="001D11FE" w:rsidP="00625548">
      <w:pPr>
        <w:pStyle w:val="a3"/>
        <w:snapToGrid w:val="0"/>
        <w:spacing w:line="370" w:lineRule="exact"/>
        <w:ind w:left="1566" w:hanging="1205"/>
      </w:pPr>
      <w:r w:rsidRPr="00C1271A">
        <w:t>命題出處：</w:t>
      </w:r>
      <w:r w:rsidRPr="00C1271A">
        <w:tab/>
      </w:r>
      <w:r w:rsidRPr="00C1271A">
        <w:t>《</w:t>
      </w:r>
      <w:r w:rsidRPr="00C1271A">
        <w:rPr>
          <w:rFonts w:hint="eastAsia"/>
        </w:rPr>
        <w:t>超模》第</w:t>
      </w:r>
      <w:r>
        <w:rPr>
          <w:rFonts w:hint="eastAsia"/>
        </w:rPr>
        <w:t>3</w:t>
      </w:r>
      <w:r w:rsidRPr="00C1271A">
        <w:rPr>
          <w:rFonts w:hint="eastAsia"/>
        </w:rPr>
        <w:t>回第</w:t>
      </w:r>
      <w:r>
        <w:rPr>
          <w:rFonts w:hint="eastAsia"/>
        </w:rPr>
        <w:t>22</w:t>
      </w:r>
      <w:r w:rsidRPr="00C1271A">
        <w:rPr>
          <w:rFonts w:hint="eastAsia"/>
        </w:rPr>
        <w:t>題</w:t>
      </w:r>
    </w:p>
    <w:p w:rsidR="001D11FE" w:rsidRPr="00C1271A" w:rsidRDefault="001D11FE" w:rsidP="00625548">
      <w:pPr>
        <w:pStyle w:val="a3"/>
        <w:snapToGrid w:val="0"/>
        <w:spacing w:line="370" w:lineRule="exact"/>
        <w:ind w:left="1566" w:hanging="1205"/>
      </w:pPr>
      <w:r w:rsidRPr="00C1271A">
        <w:rPr>
          <w:rFonts w:hint="eastAsia"/>
        </w:rPr>
        <w:t>參考答案：</w:t>
      </w:r>
      <w:r w:rsidRPr="00C1271A">
        <w:rPr>
          <w:rFonts w:hint="eastAsia"/>
        </w:rPr>
        <w:tab/>
      </w:r>
      <w:r>
        <w:rPr>
          <w:rFonts w:hint="eastAsia"/>
        </w:rPr>
        <w:t>A</w:t>
      </w:r>
    </w:p>
    <w:p w:rsidR="00223B5D" w:rsidRDefault="001D11FE" w:rsidP="00625548">
      <w:pPr>
        <w:pStyle w:val="a3"/>
        <w:snapToGrid w:val="0"/>
        <w:spacing w:line="370" w:lineRule="exact"/>
        <w:ind w:left="1927" w:hangingChars="650" w:hanging="1566"/>
      </w:pPr>
      <w:r w:rsidRPr="00C1271A">
        <w:t>試題解析：</w:t>
      </w:r>
      <w:r w:rsidRPr="00C1271A">
        <w:tab/>
      </w:r>
      <w:r>
        <w:rPr>
          <w:rFonts w:hint="eastAsia"/>
        </w:rPr>
        <w:t>(</w:t>
      </w:r>
      <w:r w:rsidRPr="00A9310F">
        <w:t>A</w:t>
      </w:r>
      <w:r>
        <w:rPr>
          <w:rFonts w:hint="eastAsia"/>
        </w:rPr>
        <w:t>)</w:t>
      </w:r>
      <w:r w:rsidR="00223B5D">
        <w:rPr>
          <w:rFonts w:hint="eastAsia"/>
        </w:rPr>
        <w:tab/>
      </w:r>
      <w:r w:rsidRPr="00A9310F">
        <w:rPr>
          <w:rFonts w:hint="eastAsia"/>
        </w:rPr>
        <w:t>「蓮花」向有象徵芳潔之意，其兀自開、落，同時暗喻青春漸逝、年華終老，而「你」的心情似乎也在開、落的循環之間，不斷升起期待又幻滅</w:t>
      </w:r>
    </w:p>
    <w:p w:rsidR="00223B5D" w:rsidRDefault="001D11FE" w:rsidP="00625548">
      <w:pPr>
        <w:pStyle w:val="-20"/>
        <w:snapToGrid w:val="0"/>
        <w:spacing w:line="370" w:lineRule="exact"/>
        <w:ind w:left="1927" w:hanging="361"/>
      </w:pPr>
      <w:r>
        <w:rPr>
          <w:rFonts w:hint="eastAsia"/>
        </w:rPr>
        <w:t>(</w:t>
      </w:r>
      <w:r w:rsidRPr="00A9310F">
        <w:t>B</w:t>
      </w:r>
      <w:r>
        <w:rPr>
          <w:rFonts w:hint="eastAsia"/>
        </w:rPr>
        <w:t>)</w:t>
      </w:r>
      <w:r w:rsidR="00223B5D">
        <w:rPr>
          <w:rFonts w:hint="eastAsia"/>
        </w:rPr>
        <w:tab/>
      </w:r>
      <w:r w:rsidRPr="00A9310F">
        <w:rPr>
          <w:rFonts w:hint="eastAsia"/>
        </w:rPr>
        <w:t>「你犯的罪是錯的，可是不完美的人生才是對的」意指犯了罪是錯的，但是人生往往就是「對」、「錯」交迭，看似不完美，卻是人生真實的樣貌</w:t>
      </w:r>
    </w:p>
    <w:p w:rsidR="00223B5D" w:rsidRDefault="001D11FE" w:rsidP="00625548">
      <w:pPr>
        <w:pStyle w:val="-20"/>
        <w:snapToGrid w:val="0"/>
        <w:spacing w:line="370" w:lineRule="exact"/>
        <w:ind w:left="1927" w:hanging="361"/>
      </w:pPr>
      <w:r>
        <w:rPr>
          <w:rFonts w:hint="eastAsia"/>
        </w:rPr>
        <w:t>(</w:t>
      </w:r>
      <w:r w:rsidRPr="00A9310F">
        <w:t>C</w:t>
      </w:r>
      <w:r>
        <w:rPr>
          <w:rFonts w:hint="eastAsia"/>
        </w:rPr>
        <w:t>)</w:t>
      </w:r>
      <w:r w:rsidR="00223B5D">
        <w:rPr>
          <w:rFonts w:hint="eastAsia"/>
        </w:rPr>
        <w:tab/>
      </w:r>
      <w:r w:rsidRPr="00A9310F">
        <w:rPr>
          <w:rFonts w:hint="eastAsia"/>
        </w:rPr>
        <w:t>甲詩的「錯誤」，意指「誤把過客當作歸人」。乙詩透過對比辯證，說明人生中「對」與「錯」的情況，因此乙詩裡的「錯誤」，意指日常生活中「錯誤的事情或時刻」</w:t>
      </w:r>
    </w:p>
    <w:p w:rsidR="001D11FE" w:rsidRPr="00A9310F" w:rsidRDefault="001D11FE" w:rsidP="00625548">
      <w:pPr>
        <w:pStyle w:val="-20"/>
        <w:snapToGrid w:val="0"/>
        <w:spacing w:line="370" w:lineRule="exact"/>
        <w:ind w:left="1927" w:hanging="361"/>
      </w:pPr>
      <w:r>
        <w:rPr>
          <w:rFonts w:hint="eastAsia"/>
        </w:rPr>
        <w:t>(</w:t>
      </w:r>
      <w:r w:rsidRPr="00A9310F">
        <w:t>D</w:t>
      </w:r>
      <w:r>
        <w:rPr>
          <w:rFonts w:hint="eastAsia"/>
        </w:rPr>
        <w:t>)</w:t>
      </w:r>
      <w:r w:rsidR="00223B5D">
        <w:rPr>
          <w:rFonts w:hint="eastAsia"/>
        </w:rPr>
        <w:tab/>
      </w:r>
      <w:r w:rsidRPr="00A9310F">
        <w:rPr>
          <w:rFonts w:hint="eastAsia"/>
        </w:rPr>
        <w:t>甲詩的「馬蹄」，是「你」在漫長等待中突然聽見的聲音，乍聽以為歸人，待馬蹄聲漸遠，才知道是過客，「你」的心情也由驚喜變為失落。此處可將「馬蹄聲逐漸遠去」，視為情感想像的延伸，彷彿「你」也即將無窮盡地繼續等待下去，思念之情亦無窮無盡。乙詩的「曲子」是不合時宜的，即使彈奏的音樂正確，然而場景不對，仍是錯誤的人生片段。</w:t>
      </w:r>
    </w:p>
    <w:p w:rsidR="001D11FE" w:rsidRDefault="001D11FE" w:rsidP="001D11FE">
      <w:pPr>
        <w:pStyle w:val="ae"/>
      </w:pPr>
      <w:r w:rsidRPr="00F07A2E">
        <w:rPr>
          <w:rFonts w:hint="eastAsia"/>
          <w:u w:val="single"/>
        </w:rPr>
        <w:t>19-21</w:t>
      </w:r>
      <w:r w:rsidRPr="00F07A2E">
        <w:rPr>
          <w:rFonts w:hint="eastAsia"/>
          <w:u w:val="single"/>
        </w:rPr>
        <w:t>為題組</w:t>
      </w:r>
      <w:r w:rsidRPr="00F07A2E">
        <w:rPr>
          <w:rFonts w:hint="eastAsia"/>
        </w:rPr>
        <w:t>。閱讀下文，回答</w:t>
      </w:r>
      <w:r w:rsidRPr="00F07A2E">
        <w:rPr>
          <w:rFonts w:hint="eastAsia"/>
        </w:rPr>
        <w:t>19-21</w:t>
      </w:r>
      <w:r w:rsidRPr="00F07A2E">
        <w:rPr>
          <w:rFonts w:hint="eastAsia"/>
        </w:rPr>
        <w:t>題。</w:t>
      </w:r>
    </w:p>
    <w:p w:rsidR="001D11FE" w:rsidRPr="00223B5D" w:rsidRDefault="001D11FE" w:rsidP="00223B5D">
      <w:pPr>
        <w:pStyle w:val="ad"/>
        <w:ind w:firstLineChars="0" w:firstLine="0"/>
        <w:rPr>
          <w:bdr w:val="single" w:sz="4" w:space="0" w:color="auto"/>
        </w:rPr>
      </w:pPr>
      <w:r w:rsidRPr="00223B5D">
        <w:rPr>
          <w:rFonts w:hint="eastAsia"/>
          <w:bdr w:val="single" w:sz="4" w:space="0" w:color="auto"/>
        </w:rPr>
        <w:t>甲</w:t>
      </w:r>
    </w:p>
    <w:p w:rsidR="001D11FE" w:rsidRPr="00223B5D" w:rsidRDefault="001D11FE" w:rsidP="00223B5D">
      <w:pPr>
        <w:pStyle w:val="ad"/>
        <w:ind w:firstLine="482"/>
      </w:pPr>
      <w:r w:rsidRPr="00223B5D">
        <w:rPr>
          <w:rFonts w:hint="eastAsia"/>
        </w:rPr>
        <w:t>走在旺角最繁雜擁擠的西洋菜街和通菜街，很難想像昔日原是一片菜田。……</w:t>
      </w:r>
    </w:p>
    <w:p w:rsidR="001D11FE" w:rsidRPr="00223B5D" w:rsidRDefault="001D11FE" w:rsidP="00223B5D">
      <w:pPr>
        <w:pStyle w:val="ad"/>
        <w:ind w:firstLine="482"/>
      </w:pPr>
      <w:r w:rsidRPr="00223B5D">
        <w:rPr>
          <w:rFonts w:hint="eastAsia"/>
        </w:rPr>
        <w:t>地鐵車廂廣播每天用粵語、普通話及英語給乘客提示：「下一站是旺角，</w:t>
      </w:r>
      <w:r w:rsidRPr="00223B5D">
        <w:t>The next</w:t>
      </w:r>
      <w:r w:rsidRPr="00223B5D">
        <w:rPr>
          <w:rFonts w:hint="eastAsia"/>
        </w:rPr>
        <w:t xml:space="preserve"> </w:t>
      </w:r>
      <w:r w:rsidRPr="00223B5D">
        <w:t>station is Mong Kok</w:t>
      </w:r>
      <w:r w:rsidRPr="00223B5D">
        <w:rPr>
          <w:rFonts w:hint="eastAsia"/>
        </w:rPr>
        <w:t>」；「旺」粵音作</w:t>
      </w:r>
      <w:r w:rsidRPr="00223B5D">
        <w:t>wong6</w:t>
      </w:r>
      <w:r w:rsidRPr="00223B5D">
        <w:rPr>
          <w:rFonts w:hint="eastAsia"/>
        </w:rPr>
        <w:t>，漢語拼音（羅馬字拼音）作</w:t>
      </w:r>
      <w:r w:rsidRPr="00223B5D">
        <w:t>wang</w:t>
      </w:r>
      <w:r w:rsidRPr="00223B5D">
        <w:rPr>
          <w:rFonts w:hint="eastAsia"/>
        </w:rPr>
        <w:t>；無論用粵語拼音或漢語拼音，「旺」都不讀作</w:t>
      </w:r>
      <w:r w:rsidRPr="00223B5D">
        <w:t>mong</w:t>
      </w:r>
      <w:r w:rsidRPr="00223B5D">
        <w:rPr>
          <w:rFonts w:hint="eastAsia"/>
        </w:rPr>
        <w:t>，</w:t>
      </w:r>
      <w:r w:rsidRPr="00223B5D">
        <w:t>Mong Kok</w:t>
      </w:r>
      <w:r w:rsidRPr="00223B5D">
        <w:rPr>
          <w:rFonts w:hint="eastAsia"/>
        </w:rPr>
        <w:t>一詞所翻譯的，本是旺角的原名：芒角。</w:t>
      </w:r>
    </w:p>
    <w:p w:rsidR="001D11FE" w:rsidRPr="00223B5D" w:rsidRDefault="001D11FE" w:rsidP="00223B5D">
      <w:pPr>
        <w:pStyle w:val="ad"/>
        <w:ind w:firstLine="482"/>
      </w:pPr>
      <w:r w:rsidRPr="00223B5D">
        <w:rPr>
          <w:rFonts w:hint="eastAsia"/>
        </w:rPr>
        <w:t>旺角的古稱原來一直沿用，歷史痕跡未泯，只是沒有人在乎。鴉片戰爭前，香港轄屬於新安縣，據嘉慶二十四年（一八一九）重修的《新安縣志》所載，「官富司管屬村莊」下有芒角村、九龍寨、深水莆、尖沙頭、九龍仔、土瓜灣、長沙灣、牛眠村、二黃店村等地名，皆九龍半島古村落。……</w:t>
      </w:r>
    </w:p>
    <w:p w:rsidR="001D11FE" w:rsidRPr="00223B5D" w:rsidRDefault="001D11FE" w:rsidP="00223B5D">
      <w:pPr>
        <w:pStyle w:val="ad"/>
        <w:ind w:firstLine="482"/>
      </w:pPr>
      <w:r w:rsidRPr="00223B5D">
        <w:rPr>
          <w:rFonts w:hint="eastAsia"/>
        </w:rPr>
        <w:t>在一八六六年由義大利傳教士繪製的《新安縣全圖》中，已有</w:t>
      </w:r>
      <w:r w:rsidRPr="00223B5D">
        <w:t>Mong Kok</w:t>
      </w:r>
      <w:r w:rsidRPr="00223B5D">
        <w:rPr>
          <w:rFonts w:hint="eastAsia"/>
        </w:rPr>
        <w:t>之名，中文標示為「芒角」。……芒角村民為清初遷界再復界之後南遷香港的粵人，他們墾殖開拓農地，飼養家禽，約十七世紀末至十八世紀初建成芒角村。香港島割予英人後，村民把鮮花、蔬菜及禽畜從西南海角乘蜑民（水上人）的漁船運往香港島，該海角又名「望角咀」，有說法指「望角」源自蜑民的口音，為芒字之音轉，因此早期之芒角亦稱望角。</w:t>
      </w:r>
    </w:p>
    <w:p w:rsidR="001D11FE" w:rsidRPr="00223B5D" w:rsidRDefault="001D11FE" w:rsidP="00223B5D">
      <w:pPr>
        <w:pStyle w:val="ad"/>
        <w:ind w:firstLine="482"/>
      </w:pPr>
      <w:r w:rsidRPr="00223B5D">
        <w:rPr>
          <w:rFonts w:hint="eastAsia"/>
        </w:rPr>
        <w:t>一八六○年《北京條約》後，英人開發九龍半島，陸續在西面海域填海，並修築貫通界限街至尖沙咀的馬路，九龍半島逐漸城市化，芒角村原有的農地發展成工業用地、住宅、商戶和馬路，村落最終消失。二十世紀初，商人把該地從「芒角」、「望角」改稱「旺角」，但原有的英文譯名</w:t>
      </w:r>
      <w:r w:rsidR="00625548">
        <w:t>Mong Kok</w:t>
      </w:r>
      <w:r w:rsidRPr="00223B5D">
        <w:rPr>
          <w:rFonts w:hint="eastAsia"/>
        </w:rPr>
        <w:t>從未更改。</w:t>
      </w:r>
    </w:p>
    <w:p w:rsidR="001D11FE" w:rsidRPr="00223B5D" w:rsidRDefault="001D11FE" w:rsidP="00223B5D">
      <w:pPr>
        <w:pStyle w:val="ad"/>
        <w:ind w:firstLine="482"/>
      </w:pPr>
      <w:r w:rsidRPr="00223B5D">
        <w:rPr>
          <w:rFonts w:hint="eastAsia"/>
        </w:rPr>
        <w:t>昔日芒角一地的痕跡，還可以怎樣追尋？建於一九二八年的中華基督教會望覺堂，位於西洋菜街與弼街交界，曾做為英華書院校址。……小小的古樸建築，至一九九七年終於拆卸重建為新的「望覺堂綜合大樓」。</w:t>
      </w:r>
    </w:p>
    <w:p w:rsidR="001D11FE" w:rsidRPr="00223B5D" w:rsidRDefault="001D11FE" w:rsidP="00223B5D">
      <w:pPr>
        <w:pStyle w:val="ad"/>
        <w:ind w:firstLine="482"/>
      </w:pPr>
      <w:r w:rsidRPr="00223B5D">
        <w:rPr>
          <w:rFonts w:hint="eastAsia"/>
        </w:rPr>
        <w:t>彌敦道以東，豉油街至登打士街地域，昔日面積比廣華醫院更大的東方煙廠，二○年代出產以</w:t>
      </w:r>
      <w:r w:rsidR="00625548">
        <w:t>El Oriente Fabrica de Tabacos</w:t>
      </w:r>
      <w:r w:rsidRPr="00223B5D">
        <w:rPr>
          <w:rFonts w:hint="eastAsia"/>
        </w:rPr>
        <w:t>為商標的木盒裝雪茄煙及煙絲，日軍占領香港期間，廠房設備遭搶掠一空，戰後廠地改建為大廈和街道，其中一處命名為煙廠街，算是一點小小的紀念。（陳智德〈芒角村今昔〉）</w:t>
      </w:r>
    </w:p>
    <w:p w:rsidR="001D11FE" w:rsidRDefault="001D11FE" w:rsidP="001D11FE">
      <w:pPr>
        <w:rPr>
          <w:rFonts w:ascii="標楷體" w:eastAsia="標楷體" w:hAnsi="標楷體"/>
        </w:rPr>
      </w:pPr>
      <w:r w:rsidRPr="00FC4E03">
        <w:rPr>
          <w:rFonts w:hint="eastAsia"/>
          <w:noProof/>
          <w:snapToGrid w:val="0"/>
          <w:spacing w:val="10"/>
        </w:rPr>
        <mc:AlternateContent>
          <mc:Choice Requires="wps">
            <w:drawing>
              <wp:inline distT="0" distB="0" distL="0" distR="0" wp14:anchorId="7E86EF3D" wp14:editId="1994FAE3">
                <wp:extent cx="6098400" cy="1224501"/>
                <wp:effectExtent l="0" t="0" r="17145" b="13970"/>
                <wp:docPr id="17" name="文字方塊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8400" cy="1224501"/>
                        </a:xfrm>
                        <a:prstGeom prst="rect">
                          <a:avLst/>
                        </a:prstGeom>
                        <a:solidFill>
                          <a:srgbClr val="FFFFFF"/>
                        </a:solidFill>
                        <a:ln w="9525" cap="rnd">
                          <a:solidFill>
                            <a:srgbClr val="000000"/>
                          </a:solidFill>
                          <a:prstDash val="sysDot"/>
                          <a:miter lim="800000"/>
                          <a:headEnd/>
                          <a:tailEnd/>
                        </a:ln>
                      </wps:spPr>
                      <wps:txbx>
                        <w:txbxContent>
                          <w:p w:rsidR="008D17A8" w:rsidRDefault="008D17A8" w:rsidP="00625548">
                            <w:pPr>
                              <w:autoSpaceDE w:val="0"/>
                              <w:autoSpaceDN w:val="0"/>
                              <w:adjustRightInd w:val="0"/>
                              <w:snapToGrid w:val="0"/>
                              <w:spacing w:line="360" w:lineRule="exact"/>
                              <w:jc w:val="left"/>
                              <w:rPr>
                                <w:rStyle w:val="afc"/>
                              </w:rPr>
                            </w:pPr>
                            <w:r w:rsidRPr="00136F20">
                              <w:rPr>
                                <w:rStyle w:val="afc"/>
                                <w:rFonts w:hint="eastAsia"/>
                              </w:rPr>
                              <w:t>西洋菜街和通菜街：為旺角熱門購物商圈。</w:t>
                            </w:r>
                          </w:p>
                          <w:p w:rsidR="008D17A8" w:rsidRDefault="008D17A8" w:rsidP="00625548">
                            <w:pPr>
                              <w:autoSpaceDE w:val="0"/>
                              <w:autoSpaceDN w:val="0"/>
                              <w:adjustRightInd w:val="0"/>
                              <w:snapToGrid w:val="0"/>
                              <w:spacing w:line="360" w:lineRule="exact"/>
                              <w:jc w:val="left"/>
                              <w:rPr>
                                <w:rStyle w:val="afc"/>
                              </w:rPr>
                            </w:pPr>
                            <w:r w:rsidRPr="00136F20">
                              <w:rPr>
                                <w:rStyle w:val="afc"/>
                                <w:rFonts w:hint="eastAsia"/>
                              </w:rPr>
                              <w:t>香港：包含香港島、九龍半島、新界三部分，芒角村位於九龍半島西岸。</w:t>
                            </w:r>
                          </w:p>
                          <w:p w:rsidR="008D17A8" w:rsidRDefault="008D17A8" w:rsidP="00625548">
                            <w:pPr>
                              <w:autoSpaceDE w:val="0"/>
                              <w:autoSpaceDN w:val="0"/>
                              <w:adjustRightInd w:val="0"/>
                              <w:snapToGrid w:val="0"/>
                              <w:spacing w:line="360" w:lineRule="exact"/>
                              <w:jc w:val="left"/>
                              <w:rPr>
                                <w:rStyle w:val="afc"/>
                              </w:rPr>
                            </w:pPr>
                            <w:r w:rsidRPr="00136F20">
                              <w:rPr>
                                <w:rStyle w:val="afc"/>
                                <w:rFonts w:hint="eastAsia"/>
                              </w:rPr>
                              <w:t>蜑民：古稱艇戶、曲蹄，生活於福建、廣東沿海一帶，昔時漂泊水上，以船為家。</w:t>
                            </w:r>
                          </w:p>
                          <w:p w:rsidR="008D17A8" w:rsidRDefault="008D17A8" w:rsidP="00625548">
                            <w:pPr>
                              <w:autoSpaceDE w:val="0"/>
                              <w:autoSpaceDN w:val="0"/>
                              <w:adjustRightInd w:val="0"/>
                              <w:snapToGrid w:val="0"/>
                              <w:spacing w:line="360" w:lineRule="exact"/>
                              <w:jc w:val="left"/>
                              <w:rPr>
                                <w:rStyle w:val="afc"/>
                              </w:rPr>
                            </w:pPr>
                            <w:r w:rsidRPr="00136F20">
                              <w:rPr>
                                <w:rStyle w:val="afc"/>
                                <w:rFonts w:hint="eastAsia"/>
                              </w:rPr>
                              <w:t>望角咀：此海角因為填海後已消失，現址約位於今日旺角西部山東街及奶路臣街一帶。</w:t>
                            </w:r>
                          </w:p>
                          <w:p w:rsidR="008D17A8" w:rsidRPr="00136F20" w:rsidRDefault="008D17A8" w:rsidP="00625548">
                            <w:pPr>
                              <w:autoSpaceDE w:val="0"/>
                              <w:autoSpaceDN w:val="0"/>
                              <w:adjustRightInd w:val="0"/>
                              <w:snapToGrid w:val="0"/>
                              <w:spacing w:line="360" w:lineRule="exact"/>
                              <w:jc w:val="left"/>
                              <w:rPr>
                                <w:rStyle w:val="afc"/>
                                <w:rFonts w:ascii="DFMingStd-W5" w:eastAsia="DFMingStd-W5" w:hAnsi="Taipei-Juan-Ming-Hor-Aaa" w:cs="DFMingStd-W5"/>
                                <w:kern w:val="0"/>
                                <w:sz w:val="24"/>
                              </w:rPr>
                            </w:pPr>
                            <w:r w:rsidRPr="00136F20">
                              <w:rPr>
                                <w:rStyle w:val="afc"/>
                                <w:rFonts w:hint="eastAsia"/>
                              </w:rPr>
                              <w:t>改稱「旺角」：一說「芒」形近「亡」，意思不吉利，改「旺」取其興盛、發達的美意。</w:t>
                            </w:r>
                          </w:p>
                        </w:txbxContent>
                      </wps:txbx>
                      <wps:bodyPr rot="0" vert="horz" wrap="square" lIns="36000" tIns="0" rIns="0" bIns="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文字方塊 3" o:spid="_x0000_s1030" type="#_x0000_t202" style="width:480.2pt;height:9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">
                <v:stroke dashstyle="1 1" endcap="round"/>
                <v:textbox inset="1mm,0,0,0">
                  <w:txbxContent>
                    <w:p w:rsidR="008D17A8" w:rsidRDefault="008D17A8" w:rsidP="00625548">
                      <w:pPr>
                        <w:autoSpaceDE w:val="0"/>
                        <w:autoSpaceDN w:val="0"/>
                        <w:adjustRightInd w:val="0"/>
                        <w:snapToGrid w:val="0"/>
                        <w:spacing w:line="360" w:lineRule="exact"/>
                        <w:jc w:val="left"/>
                        <w:rPr>
                          <w:rStyle w:val="afc"/>
                        </w:rPr>
                      </w:pPr>
                      <w:r w:rsidRPr="00136F20">
                        <w:rPr>
                          <w:rStyle w:val="afc"/>
                          <w:rFonts w:hint="eastAsia"/>
                        </w:rPr>
                        <w:t>西洋菜街和通菜街：為旺角熱門購物商圈。</w:t>
                      </w:r>
                    </w:p>
                    <w:p w:rsidR="008D17A8" w:rsidRDefault="008D17A8" w:rsidP="00625548">
                      <w:pPr>
                        <w:autoSpaceDE w:val="0"/>
                        <w:autoSpaceDN w:val="0"/>
                        <w:adjustRightInd w:val="0"/>
                        <w:snapToGrid w:val="0"/>
                        <w:spacing w:line="360" w:lineRule="exact"/>
                        <w:jc w:val="left"/>
                        <w:rPr>
                          <w:rStyle w:val="afc"/>
                        </w:rPr>
                      </w:pPr>
                      <w:r w:rsidRPr="00136F20">
                        <w:rPr>
                          <w:rStyle w:val="afc"/>
                          <w:rFonts w:hint="eastAsia"/>
                        </w:rPr>
                        <w:t>香港：包含香港島、九龍半島、新界三部分，芒角村位於九龍半島西岸。</w:t>
                      </w:r>
                    </w:p>
                    <w:p w:rsidR="008D17A8" w:rsidRDefault="008D17A8" w:rsidP="00625548">
                      <w:pPr>
                        <w:autoSpaceDE w:val="0"/>
                        <w:autoSpaceDN w:val="0"/>
                        <w:adjustRightInd w:val="0"/>
                        <w:snapToGrid w:val="0"/>
                        <w:spacing w:line="360" w:lineRule="exact"/>
                        <w:jc w:val="left"/>
                        <w:rPr>
                          <w:rStyle w:val="afc"/>
                        </w:rPr>
                      </w:pPr>
                      <w:r w:rsidRPr="00136F20">
                        <w:rPr>
                          <w:rStyle w:val="afc"/>
                          <w:rFonts w:hint="eastAsia"/>
                        </w:rPr>
                        <w:t>蜑民：古稱艇戶、曲蹄，生活於福建、廣東沿海一帶，昔時漂泊水上，以船為家。</w:t>
                      </w:r>
                    </w:p>
                    <w:p w:rsidR="008D17A8" w:rsidRDefault="008D17A8" w:rsidP="00625548">
                      <w:pPr>
                        <w:autoSpaceDE w:val="0"/>
                        <w:autoSpaceDN w:val="0"/>
                        <w:adjustRightInd w:val="0"/>
                        <w:snapToGrid w:val="0"/>
                        <w:spacing w:line="360" w:lineRule="exact"/>
                        <w:jc w:val="left"/>
                        <w:rPr>
                          <w:rStyle w:val="afc"/>
                        </w:rPr>
                      </w:pPr>
                      <w:r w:rsidRPr="00136F20">
                        <w:rPr>
                          <w:rStyle w:val="afc"/>
                          <w:rFonts w:hint="eastAsia"/>
                        </w:rPr>
                        <w:t>望角咀：此海角因為填海後已消失，現址約位於今日旺角西部山東街及奶路臣街一帶。</w:t>
                      </w:r>
                    </w:p>
                    <w:p w:rsidR="008D17A8" w:rsidRPr="00136F20" w:rsidRDefault="008D17A8" w:rsidP="00625548">
                      <w:pPr>
                        <w:autoSpaceDE w:val="0"/>
                        <w:autoSpaceDN w:val="0"/>
                        <w:adjustRightInd w:val="0"/>
                        <w:snapToGrid w:val="0"/>
                        <w:spacing w:line="360" w:lineRule="exact"/>
                        <w:jc w:val="left"/>
                        <w:rPr>
                          <w:rStyle w:val="afc"/>
                          <w:rFonts w:ascii="DFMingStd-W5" w:eastAsia="DFMingStd-W5" w:hAnsi="Taipei-Juan-Ming-Hor-Aaa" w:cs="DFMingStd-W5"/>
                          <w:kern w:val="0"/>
                          <w:sz w:val="24"/>
                        </w:rPr>
                      </w:pPr>
                      <w:r w:rsidRPr="00136F20">
                        <w:rPr>
                          <w:rStyle w:val="afc"/>
                          <w:rFonts w:hint="eastAsia"/>
                        </w:rPr>
                        <w:t>改稱「旺角」：一說「芒」形近「亡」，意思不吉利，改「旺」取其興盛、發達的美意。</w:t>
                      </w:r>
                    </w:p>
                  </w:txbxContent>
                </v:textbox>
                <w10:anchorlock/>
              </v:shape>
            </w:pict>
          </mc:Fallback>
        </mc:AlternateContent>
      </w:r>
    </w:p>
    <w:p w:rsidR="001D11FE" w:rsidRPr="00AF275C" w:rsidRDefault="001D11FE" w:rsidP="00596DB5">
      <w:pPr>
        <w:spacing w:beforeLines="10" w:before="39" w:afterLines="15" w:after="58"/>
        <w:rPr>
          <w:rFonts w:ascii="標楷體" w:eastAsia="標楷體" w:hAnsi="標楷體"/>
        </w:rPr>
      </w:pPr>
      <w:r>
        <w:rPr>
          <w:rFonts w:ascii="標楷體" w:eastAsia="標楷體" w:hAnsi="標楷體" w:hint="eastAsia"/>
          <w:bdr w:val="single" w:sz="4" w:space="0" w:color="auto"/>
        </w:rPr>
        <w:t>乙</w:t>
      </w:r>
    </w:p>
    <w:tbl>
      <w:tblPr>
        <w:tblStyle w:val="af9"/>
        <w:tblW w:w="0" w:type="auto"/>
        <w:tblInd w:w="108" w:type="dxa"/>
        <w:tblLook w:val="04A0" w:firstRow="1" w:lastRow="0" w:firstColumn="1" w:lastColumn="0" w:noHBand="0" w:noVBand="1"/>
      </w:tblPr>
      <w:tblGrid>
        <w:gridCol w:w="2380"/>
        <w:gridCol w:w="7223"/>
      </w:tblGrid>
      <w:tr w:rsidR="001D11FE" w:rsidRPr="0011144B" w:rsidTr="00625548">
        <w:tc>
          <w:tcPr>
            <w:tcW w:w="2380" w:type="dxa"/>
            <w:shd w:val="clear" w:color="auto" w:fill="E6E6E6"/>
            <w:vAlign w:val="center"/>
          </w:tcPr>
          <w:p w:rsidR="001D11FE" w:rsidRPr="00223B5D" w:rsidRDefault="001D11FE" w:rsidP="00223B5D">
            <w:pPr>
              <w:pStyle w:val="ad"/>
              <w:ind w:firstLineChars="0" w:firstLine="0"/>
              <w:jc w:val="center"/>
              <w:rPr>
                <w:b/>
              </w:rPr>
            </w:pPr>
            <w:r w:rsidRPr="00223B5D">
              <w:rPr>
                <w:rFonts w:hint="eastAsia"/>
                <w:b/>
              </w:rPr>
              <w:t>時間</w:t>
            </w:r>
          </w:p>
        </w:tc>
        <w:tc>
          <w:tcPr>
            <w:tcW w:w="7223" w:type="dxa"/>
            <w:shd w:val="clear" w:color="auto" w:fill="E6E6E6"/>
            <w:vAlign w:val="center"/>
          </w:tcPr>
          <w:p w:rsidR="001D11FE" w:rsidRPr="00223B5D" w:rsidRDefault="001D11FE" w:rsidP="00223B5D">
            <w:pPr>
              <w:pStyle w:val="ad"/>
              <w:ind w:firstLineChars="0" w:firstLine="0"/>
              <w:jc w:val="center"/>
              <w:rPr>
                <w:b/>
              </w:rPr>
            </w:pPr>
            <w:r w:rsidRPr="00223B5D">
              <w:rPr>
                <w:rFonts w:hint="eastAsia"/>
                <w:b/>
              </w:rPr>
              <w:t>事件</w:t>
            </w:r>
          </w:p>
        </w:tc>
      </w:tr>
      <w:tr w:rsidR="001D11FE" w:rsidRPr="0011144B" w:rsidTr="00625548">
        <w:trPr>
          <w:trHeight w:val="541"/>
        </w:trPr>
        <w:tc>
          <w:tcPr>
            <w:tcW w:w="2380" w:type="dxa"/>
            <w:vAlign w:val="center"/>
          </w:tcPr>
          <w:p w:rsidR="001D11FE" w:rsidRPr="00223B5D" w:rsidRDefault="001D11FE" w:rsidP="00223B5D">
            <w:pPr>
              <w:pStyle w:val="ad"/>
              <w:ind w:firstLineChars="0" w:firstLine="0"/>
              <w:jc w:val="center"/>
            </w:pPr>
            <w:r w:rsidRPr="00223B5D">
              <w:t>1661</w:t>
            </w:r>
            <w:r w:rsidRPr="00223B5D">
              <w:rPr>
                <w:rFonts w:hint="eastAsia"/>
              </w:rPr>
              <w:t>～</w:t>
            </w:r>
            <w:r w:rsidRPr="00223B5D">
              <w:t>1683</w:t>
            </w:r>
          </w:p>
          <w:p w:rsidR="001D11FE" w:rsidRPr="00223B5D" w:rsidRDefault="001D11FE" w:rsidP="00223B5D">
            <w:pPr>
              <w:pStyle w:val="ad"/>
              <w:ind w:firstLineChars="0" w:firstLine="0"/>
              <w:jc w:val="center"/>
            </w:pPr>
            <w:r w:rsidRPr="00223B5D">
              <w:rPr>
                <w:rFonts w:hint="eastAsia"/>
              </w:rPr>
              <w:t>（清順治～清康熙）</w:t>
            </w:r>
          </w:p>
        </w:tc>
        <w:tc>
          <w:tcPr>
            <w:tcW w:w="7223" w:type="dxa"/>
            <w:vAlign w:val="center"/>
          </w:tcPr>
          <w:p w:rsidR="001D11FE" w:rsidRPr="00223B5D" w:rsidRDefault="001D11FE" w:rsidP="00223B5D">
            <w:pPr>
              <w:pStyle w:val="ad"/>
              <w:ind w:firstLineChars="0" w:firstLine="0"/>
            </w:pPr>
            <w:r w:rsidRPr="00223B5D">
              <w:rPr>
                <w:rFonts w:hint="eastAsia"/>
              </w:rPr>
              <w:t>由於明鄭據有臺灣，清廷實施遷界令，敕令鄰海居民遷往內陸。廣東沿海遂成無人鬼域，僅有世居海上的蜑民與海盜出沒。</w:t>
            </w:r>
          </w:p>
        </w:tc>
      </w:tr>
      <w:tr w:rsidR="001D11FE" w:rsidRPr="0011144B" w:rsidTr="00625548">
        <w:tc>
          <w:tcPr>
            <w:tcW w:w="2380" w:type="dxa"/>
            <w:vAlign w:val="center"/>
          </w:tcPr>
          <w:p w:rsidR="001D11FE" w:rsidRPr="00223B5D" w:rsidRDefault="001D11FE" w:rsidP="00223B5D">
            <w:pPr>
              <w:pStyle w:val="ad"/>
              <w:ind w:firstLineChars="0" w:firstLine="0"/>
              <w:jc w:val="center"/>
            </w:pPr>
            <w:r w:rsidRPr="00223B5D">
              <w:t>1683</w:t>
            </w:r>
            <w:r w:rsidRPr="00223B5D">
              <w:rPr>
                <w:rFonts w:hint="eastAsia"/>
              </w:rPr>
              <w:t>～</w:t>
            </w:r>
            <w:r w:rsidRPr="00223B5D">
              <w:t>1839</w:t>
            </w:r>
          </w:p>
          <w:p w:rsidR="001D11FE" w:rsidRPr="00223B5D" w:rsidRDefault="001D11FE" w:rsidP="00223B5D">
            <w:pPr>
              <w:pStyle w:val="ad"/>
              <w:ind w:firstLineChars="0" w:firstLine="0"/>
              <w:jc w:val="center"/>
            </w:pPr>
            <w:r w:rsidRPr="00223B5D">
              <w:rPr>
                <w:rFonts w:hint="eastAsia"/>
              </w:rPr>
              <w:t>（清康熙～清道光）</w:t>
            </w:r>
          </w:p>
        </w:tc>
        <w:tc>
          <w:tcPr>
            <w:tcW w:w="7223" w:type="dxa"/>
            <w:vAlign w:val="center"/>
          </w:tcPr>
          <w:p w:rsidR="001D11FE" w:rsidRPr="00223B5D" w:rsidRDefault="001D11FE" w:rsidP="00223B5D">
            <w:pPr>
              <w:pStyle w:val="ad"/>
              <w:ind w:firstLineChars="0" w:firstLine="0"/>
            </w:pPr>
            <w:r w:rsidRPr="00223B5D">
              <w:rPr>
                <w:rFonts w:hint="eastAsia"/>
              </w:rPr>
              <w:t>施琅平定臺灣，遷界令遂撤除，粵人可至沿海墾殖、定居，海濱漸有聚落形成。</w:t>
            </w:r>
          </w:p>
        </w:tc>
      </w:tr>
      <w:tr w:rsidR="001D11FE" w:rsidRPr="0011144B" w:rsidTr="00625548">
        <w:tc>
          <w:tcPr>
            <w:tcW w:w="2380" w:type="dxa"/>
            <w:vAlign w:val="center"/>
          </w:tcPr>
          <w:p w:rsidR="001D11FE" w:rsidRPr="00223B5D" w:rsidRDefault="001D11FE" w:rsidP="00223B5D">
            <w:pPr>
              <w:pStyle w:val="ad"/>
              <w:ind w:firstLineChars="0" w:firstLine="0"/>
              <w:jc w:val="center"/>
            </w:pPr>
            <w:r w:rsidRPr="00223B5D">
              <w:t>1839</w:t>
            </w:r>
            <w:r w:rsidRPr="00223B5D">
              <w:rPr>
                <w:rFonts w:hint="eastAsia"/>
              </w:rPr>
              <w:t>～</w:t>
            </w:r>
            <w:r w:rsidRPr="00223B5D">
              <w:t>1941</w:t>
            </w:r>
          </w:p>
          <w:p w:rsidR="001D11FE" w:rsidRPr="00223B5D" w:rsidRDefault="001D11FE" w:rsidP="00223B5D">
            <w:pPr>
              <w:pStyle w:val="ad"/>
              <w:ind w:firstLineChars="0" w:firstLine="0"/>
              <w:jc w:val="center"/>
            </w:pPr>
            <w:r w:rsidRPr="00223B5D">
              <w:rPr>
                <w:rFonts w:hint="eastAsia"/>
              </w:rPr>
              <w:t>（清道光～民國）</w:t>
            </w:r>
          </w:p>
        </w:tc>
        <w:tc>
          <w:tcPr>
            <w:tcW w:w="7223" w:type="dxa"/>
            <w:vAlign w:val="center"/>
          </w:tcPr>
          <w:p w:rsidR="001D11FE" w:rsidRPr="00223B5D" w:rsidRDefault="001D11FE" w:rsidP="00223B5D">
            <w:pPr>
              <w:pStyle w:val="ad"/>
              <w:ind w:firstLineChars="0" w:firstLine="0"/>
            </w:pPr>
            <w:r w:rsidRPr="00223B5D">
              <w:t>1839</w:t>
            </w:r>
            <w:r w:rsidRPr="00223B5D">
              <w:rPr>
                <w:rFonts w:hint="eastAsia"/>
              </w:rPr>
              <w:t>年，林則徐至廣東禁煙。</w:t>
            </w:r>
            <w:r w:rsidR="00223B5D">
              <w:t>1840</w:t>
            </w:r>
            <w:r w:rsidRPr="00223B5D">
              <w:rPr>
                <w:rFonts w:hint="eastAsia"/>
              </w:rPr>
              <w:t>年，第一次鴉片戰爭爆發。</w:t>
            </w:r>
          </w:p>
          <w:p w:rsidR="001D11FE" w:rsidRPr="00223B5D" w:rsidRDefault="001D11FE" w:rsidP="00223B5D">
            <w:pPr>
              <w:pStyle w:val="ad"/>
              <w:ind w:firstLineChars="0" w:firstLine="0"/>
            </w:pPr>
            <w:r w:rsidRPr="00223B5D">
              <w:t>1842</w:t>
            </w:r>
            <w:r w:rsidRPr="00223B5D">
              <w:rPr>
                <w:rFonts w:hint="eastAsia"/>
              </w:rPr>
              <w:t>年《南京條約》簽訂，清廷割讓香港島給英國。不再受雍正（</w:t>
            </w:r>
            <w:r w:rsidR="00223B5D">
              <w:t>1723</w:t>
            </w:r>
            <w:r w:rsidRPr="00223B5D">
              <w:rPr>
                <w:rFonts w:hint="eastAsia"/>
              </w:rPr>
              <w:t>年）以來禁教令影響，傳教士始得以在香港島公開傳教、建堂。</w:t>
            </w:r>
          </w:p>
          <w:p w:rsidR="001D11FE" w:rsidRPr="00223B5D" w:rsidRDefault="001D11FE" w:rsidP="00223B5D">
            <w:pPr>
              <w:pStyle w:val="ad"/>
              <w:ind w:firstLineChars="0" w:firstLine="0"/>
            </w:pPr>
            <w:r w:rsidRPr="00223B5D">
              <w:t>1856</w:t>
            </w:r>
            <w:r w:rsidRPr="00223B5D">
              <w:rPr>
                <w:rFonts w:hint="eastAsia"/>
              </w:rPr>
              <w:t>年，第二次鴉片戰爭爆發。</w:t>
            </w:r>
            <w:r w:rsidR="00625548">
              <w:t>1860</w:t>
            </w:r>
            <w:r w:rsidRPr="00223B5D">
              <w:rPr>
                <w:rFonts w:hint="eastAsia"/>
              </w:rPr>
              <w:t>年，英法聯軍攻入北京，清廷與英國訂立《北京條約》，永租（割讓）九龍半島給英國。</w:t>
            </w:r>
          </w:p>
          <w:p w:rsidR="001D11FE" w:rsidRPr="00223B5D" w:rsidRDefault="001D11FE" w:rsidP="00223B5D">
            <w:pPr>
              <w:pStyle w:val="ad"/>
              <w:ind w:firstLineChars="0" w:firstLine="0"/>
            </w:pPr>
            <w:r w:rsidRPr="00223B5D">
              <w:t>1895</w:t>
            </w:r>
            <w:r w:rsidRPr="00223B5D">
              <w:rPr>
                <w:rFonts w:hint="eastAsia"/>
              </w:rPr>
              <w:t>年，《馬關條約》訂立，引發列強瓜分中國。</w:t>
            </w:r>
          </w:p>
          <w:p w:rsidR="001D11FE" w:rsidRPr="00223B5D" w:rsidRDefault="001D11FE" w:rsidP="00223B5D">
            <w:pPr>
              <w:pStyle w:val="ad"/>
              <w:ind w:firstLineChars="0" w:firstLine="0"/>
            </w:pPr>
            <w:r w:rsidRPr="00223B5D">
              <w:t>1898</w:t>
            </w:r>
            <w:r w:rsidRPr="00223B5D">
              <w:rPr>
                <w:rFonts w:hint="eastAsia"/>
              </w:rPr>
              <w:t>年，英國與清廷簽訂《展拓香港界址專條》，租借新界九十九年。香港島、九龍半島、新界，列入英國管轄，此三地即一般習稱的「香港」範圍。</w:t>
            </w:r>
          </w:p>
        </w:tc>
      </w:tr>
      <w:tr w:rsidR="001D11FE" w:rsidRPr="0011144B" w:rsidTr="00625548">
        <w:tc>
          <w:tcPr>
            <w:tcW w:w="2380" w:type="dxa"/>
            <w:vAlign w:val="center"/>
          </w:tcPr>
          <w:p w:rsidR="001D11FE" w:rsidRPr="00223B5D" w:rsidRDefault="001D11FE" w:rsidP="00223B5D">
            <w:pPr>
              <w:pStyle w:val="ad"/>
              <w:ind w:firstLineChars="0" w:firstLine="0"/>
              <w:jc w:val="center"/>
            </w:pPr>
            <w:r w:rsidRPr="00223B5D">
              <w:t>1941</w:t>
            </w:r>
            <w:r w:rsidRPr="00223B5D">
              <w:rPr>
                <w:rFonts w:hint="eastAsia"/>
              </w:rPr>
              <w:t>～</w:t>
            </w:r>
            <w:r w:rsidRPr="00223B5D">
              <w:t>1945</w:t>
            </w:r>
          </w:p>
        </w:tc>
        <w:tc>
          <w:tcPr>
            <w:tcW w:w="7223" w:type="dxa"/>
            <w:vAlign w:val="center"/>
          </w:tcPr>
          <w:p w:rsidR="001D11FE" w:rsidRPr="00223B5D" w:rsidRDefault="001D11FE" w:rsidP="00223B5D">
            <w:pPr>
              <w:pStyle w:val="ad"/>
              <w:ind w:firstLineChars="0" w:firstLine="0"/>
            </w:pPr>
            <w:r w:rsidRPr="00223B5D">
              <w:rPr>
                <w:rFonts w:hint="eastAsia"/>
              </w:rPr>
              <w:t>第二次世界大戰爆發，日軍占領香港，又稱香港日占時期。</w:t>
            </w:r>
          </w:p>
        </w:tc>
      </w:tr>
    </w:tbl>
    <w:p w:rsidR="001D11FE" w:rsidRPr="005E7294" w:rsidRDefault="001D11FE" w:rsidP="00223B5D">
      <w:pPr>
        <w:pStyle w:val="ae"/>
      </w:pPr>
      <w:r w:rsidRPr="00F07A2E">
        <w:rPr>
          <w:rFonts w:hint="eastAsia"/>
        </w:rPr>
        <w:t>1</w:t>
      </w:r>
      <w:r w:rsidRPr="00F07A2E">
        <w:t>9.</w:t>
      </w:r>
      <w:r w:rsidR="00223B5D">
        <w:rPr>
          <w:rFonts w:hint="eastAsia"/>
        </w:rPr>
        <w:tab/>
      </w:r>
      <w:r w:rsidRPr="005E7294">
        <w:rPr>
          <w:rFonts w:hint="eastAsia"/>
        </w:rPr>
        <w:t>依據上述資料，「芒角」被改稱為「旺角」的歷程，說明</w:t>
      </w:r>
      <w:r w:rsidRPr="00361493">
        <w:rPr>
          <w:rFonts w:hint="eastAsia"/>
          <w:b/>
          <w:u w:val="single"/>
        </w:rPr>
        <w:t>最不適當</w:t>
      </w:r>
      <w:r w:rsidRPr="005E7294">
        <w:rPr>
          <w:rFonts w:hint="eastAsia"/>
        </w:rPr>
        <w:t>的是：</w:t>
      </w:r>
    </w:p>
    <w:p w:rsidR="001D11FE" w:rsidRPr="005E7294" w:rsidRDefault="001D11FE" w:rsidP="00361493">
      <w:pPr>
        <w:pStyle w:val="-2"/>
        <w:ind w:left="361"/>
      </w:pPr>
      <w:r>
        <w:rPr>
          <w:rFonts w:hint="eastAsia"/>
        </w:rPr>
        <w:t>(</w:t>
      </w:r>
      <w:r w:rsidRPr="005E7294">
        <w:t>A</w:t>
      </w:r>
      <w:r>
        <w:rPr>
          <w:rFonts w:hint="eastAsia"/>
        </w:rPr>
        <w:t>)</w:t>
      </w:r>
      <w:r w:rsidRPr="005E7294">
        <w:rPr>
          <w:rFonts w:hint="eastAsia"/>
        </w:rPr>
        <w:t>芒角此名稱透過英語譯音而被保留下來</w:t>
      </w:r>
    </w:p>
    <w:p w:rsidR="001D11FE" w:rsidRPr="005E7294" w:rsidRDefault="001D11FE" w:rsidP="00361493">
      <w:pPr>
        <w:pStyle w:val="-2"/>
        <w:ind w:left="361"/>
      </w:pPr>
      <w:r>
        <w:rPr>
          <w:rFonts w:hint="eastAsia"/>
        </w:rPr>
        <w:t>(</w:t>
      </w:r>
      <w:r w:rsidRPr="005E7294">
        <w:t>B</w:t>
      </w:r>
      <w:r>
        <w:rPr>
          <w:rFonts w:hint="eastAsia"/>
        </w:rPr>
        <w:t>)</w:t>
      </w:r>
      <w:r w:rsidRPr="005E7294">
        <w:rPr>
          <w:rFonts w:hint="eastAsia"/>
        </w:rPr>
        <w:t>舊時亦稱作望角，乃受蜑民的口音影響</w:t>
      </w:r>
    </w:p>
    <w:p w:rsidR="001D11FE" w:rsidRPr="005E7294" w:rsidRDefault="001D11FE" w:rsidP="00361493">
      <w:pPr>
        <w:pStyle w:val="-2"/>
        <w:ind w:left="361"/>
      </w:pPr>
      <w:r>
        <w:rPr>
          <w:rFonts w:hint="eastAsia"/>
        </w:rPr>
        <w:t>(C)</w:t>
      </w:r>
      <w:r w:rsidRPr="005E7294">
        <w:rPr>
          <w:rFonts w:hint="eastAsia"/>
        </w:rPr>
        <w:t>十九世紀英人開發九龍，將此定名旺角</w:t>
      </w:r>
    </w:p>
    <w:p w:rsidR="001D11FE" w:rsidRPr="005E7294" w:rsidRDefault="001D11FE" w:rsidP="00361493">
      <w:pPr>
        <w:pStyle w:val="-2"/>
        <w:ind w:left="361"/>
      </w:pPr>
      <w:r>
        <w:rPr>
          <w:rFonts w:hint="eastAsia"/>
        </w:rPr>
        <w:t>(</w:t>
      </w:r>
      <w:r w:rsidRPr="005E7294">
        <w:t>D</w:t>
      </w:r>
      <w:r>
        <w:rPr>
          <w:rFonts w:hint="eastAsia"/>
        </w:rPr>
        <w:t>)</w:t>
      </w:r>
      <w:r w:rsidRPr="005E7294">
        <w:rPr>
          <w:rFonts w:hint="eastAsia"/>
        </w:rPr>
        <w:t>旺帶有生意興盛的寓意，更受商家喜愛</w:t>
      </w:r>
    </w:p>
    <w:p w:rsidR="001D11FE" w:rsidRPr="0050260A" w:rsidRDefault="001D11FE" w:rsidP="00625548">
      <w:pPr>
        <w:pStyle w:val="a3"/>
        <w:spacing w:line="360" w:lineRule="exact"/>
        <w:ind w:left="1566" w:hanging="1205"/>
      </w:pPr>
      <w:r w:rsidRPr="00F07A2E">
        <w:t>命題出處：</w:t>
      </w:r>
      <w:r w:rsidRPr="00F07A2E">
        <w:tab/>
      </w:r>
      <w:r w:rsidRPr="00C14268">
        <w:rPr>
          <w:rFonts w:hint="eastAsia"/>
        </w:rPr>
        <w:t>龍騰《</w:t>
      </w:r>
      <w:r w:rsidRPr="00CA1A41">
        <w:rPr>
          <w:rFonts w:hint="eastAsia"/>
        </w:rPr>
        <w:t>【模模考】國文科學測模考試題本</w:t>
      </w:r>
      <w:r w:rsidRPr="00C14268">
        <w:rPr>
          <w:rFonts w:hint="eastAsia"/>
        </w:rPr>
        <w:t>》第</w:t>
      </w:r>
      <w:r>
        <w:rPr>
          <w:rFonts w:hint="eastAsia"/>
        </w:rPr>
        <w:t>5</w:t>
      </w:r>
      <w:r w:rsidRPr="00C14268">
        <w:rPr>
          <w:rFonts w:hint="eastAsia"/>
        </w:rPr>
        <w:t>回</w:t>
      </w:r>
    </w:p>
    <w:p w:rsidR="001D11FE" w:rsidRPr="00F07A2E" w:rsidRDefault="001D11FE" w:rsidP="00625548">
      <w:pPr>
        <w:pStyle w:val="a3"/>
        <w:spacing w:line="360" w:lineRule="exact"/>
        <w:ind w:left="1566" w:hanging="1205"/>
      </w:pPr>
      <w:r w:rsidRPr="00F07A2E">
        <w:rPr>
          <w:rFonts w:hint="eastAsia"/>
        </w:rPr>
        <w:t>參考答案：</w:t>
      </w:r>
      <w:r w:rsidRPr="00F07A2E">
        <w:rPr>
          <w:rFonts w:hint="eastAsia"/>
        </w:rPr>
        <w:tab/>
        <w:t>C</w:t>
      </w:r>
    </w:p>
    <w:p w:rsidR="001D11FE" w:rsidRPr="005E7294" w:rsidRDefault="001D11FE" w:rsidP="00625548">
      <w:pPr>
        <w:pStyle w:val="a3"/>
        <w:spacing w:line="360" w:lineRule="exact"/>
        <w:ind w:left="1566" w:hanging="1205"/>
        <w:rPr>
          <w:noProof/>
        </w:rPr>
      </w:pPr>
      <w:r w:rsidRPr="00F07A2E">
        <w:t>試題解析：</w:t>
      </w:r>
      <w:r w:rsidRPr="00F07A2E">
        <w:tab/>
      </w:r>
      <w:r>
        <w:rPr>
          <w:rFonts w:hint="eastAsia"/>
        </w:rPr>
        <w:t>(</w:t>
      </w:r>
      <w:r w:rsidRPr="005E7294">
        <w:t>C</w:t>
      </w:r>
      <w:r>
        <w:rPr>
          <w:rFonts w:hint="eastAsia"/>
        </w:rPr>
        <w:t>)</w:t>
      </w:r>
      <w:r w:rsidRPr="005E7294">
        <w:rPr>
          <w:rFonts w:hint="eastAsia"/>
        </w:rPr>
        <w:t>由「二十世紀初，商人把該地從『芒角』、『望角』改稱『旺角』」，可知並非十九世紀，亦非英人改名。</w:t>
      </w:r>
    </w:p>
    <w:p w:rsidR="001D11FE" w:rsidRPr="00606FE1" w:rsidRDefault="001D11FE" w:rsidP="00223B5D">
      <w:pPr>
        <w:pStyle w:val="ae"/>
      </w:pPr>
      <w:r w:rsidRPr="00F07A2E">
        <w:t>20.</w:t>
      </w:r>
      <w:r w:rsidR="00223B5D">
        <w:rPr>
          <w:rFonts w:hint="eastAsia"/>
        </w:rPr>
        <w:tab/>
      </w:r>
      <w:r w:rsidRPr="00606FE1">
        <w:rPr>
          <w:rFonts w:hint="eastAsia"/>
        </w:rPr>
        <w:t>依據甲文、乙表，如果來到「清朝康熙時期」的旺角，最可能看到的景象有：</w:t>
      </w:r>
    </w:p>
    <w:p w:rsidR="001D11FE" w:rsidRPr="006C5197" w:rsidRDefault="001D11FE" w:rsidP="00361493">
      <w:pPr>
        <w:pStyle w:val="-2"/>
        <w:ind w:left="361"/>
        <w:rPr>
          <w:rStyle w:val="afc"/>
        </w:rPr>
      </w:pPr>
      <w:r w:rsidRPr="00606FE1">
        <w:rPr>
          <w:rFonts w:ascii="新細明體" w:hAnsi="新細明體" w:cs="新細明體" w:hint="eastAsia"/>
        </w:rPr>
        <w:t>①</w:t>
      </w:r>
      <w:r w:rsidRPr="006C5197">
        <w:rPr>
          <w:rStyle w:val="afc"/>
          <w:rFonts w:hint="eastAsia"/>
        </w:rPr>
        <w:t>沿海杳無人煙、聚落，偶爾可見海盜、艇戶活動。</w:t>
      </w:r>
    </w:p>
    <w:p w:rsidR="001D11FE" w:rsidRPr="006C5197" w:rsidRDefault="001D11FE" w:rsidP="00361493">
      <w:pPr>
        <w:pStyle w:val="-2"/>
        <w:ind w:left="361"/>
        <w:rPr>
          <w:rStyle w:val="afc"/>
        </w:rPr>
      </w:pPr>
      <w:r w:rsidRPr="00606FE1">
        <w:rPr>
          <w:rFonts w:ascii="新細明體" w:hAnsi="新細明體" w:cs="新細明體" w:hint="eastAsia"/>
        </w:rPr>
        <w:t>②</w:t>
      </w:r>
      <w:r w:rsidRPr="006C5197">
        <w:rPr>
          <w:rStyle w:val="afc"/>
          <w:rFonts w:hint="eastAsia"/>
        </w:rPr>
        <w:t>村人乘坐蜑民的船隻，載送農產品往香港島販售。</w:t>
      </w:r>
    </w:p>
    <w:p w:rsidR="001D11FE" w:rsidRPr="006C5197" w:rsidRDefault="001D11FE" w:rsidP="00361493">
      <w:pPr>
        <w:pStyle w:val="-2"/>
        <w:ind w:left="361"/>
        <w:rPr>
          <w:rStyle w:val="afc"/>
        </w:rPr>
      </w:pPr>
      <w:r w:rsidRPr="00606FE1">
        <w:rPr>
          <w:rFonts w:ascii="新細明體" w:hAnsi="新細明體" w:cs="新細明體" w:hint="eastAsia"/>
        </w:rPr>
        <w:t>③</w:t>
      </w:r>
      <w:r w:rsidRPr="006C5197">
        <w:rPr>
          <w:rStyle w:val="afc"/>
          <w:rFonts w:hint="eastAsia"/>
        </w:rPr>
        <w:t>居民墾殖農地、飼養家禽，形成聚落、自給自足。</w:t>
      </w:r>
    </w:p>
    <w:p w:rsidR="001D11FE" w:rsidRPr="006C5197" w:rsidRDefault="001D11FE" w:rsidP="00361493">
      <w:pPr>
        <w:pStyle w:val="-2"/>
        <w:ind w:left="361"/>
        <w:rPr>
          <w:rStyle w:val="afc"/>
        </w:rPr>
      </w:pPr>
      <w:r w:rsidRPr="00606FE1">
        <w:rPr>
          <w:rFonts w:ascii="新細明體" w:hAnsi="新細明體" w:cs="新細明體" w:hint="eastAsia"/>
        </w:rPr>
        <w:t>④</w:t>
      </w:r>
      <w:r w:rsidRPr="006C5197">
        <w:rPr>
          <w:rStyle w:val="afc"/>
          <w:rFonts w:hint="eastAsia"/>
        </w:rPr>
        <w:t>西洋傳教士公開傳教之餘，訪察民情、繪製輿圖。</w:t>
      </w:r>
    </w:p>
    <w:p w:rsidR="001D11FE" w:rsidRPr="00606FE1" w:rsidRDefault="001D11FE" w:rsidP="00361493">
      <w:pPr>
        <w:pStyle w:val="-2"/>
        <w:ind w:left="361"/>
      </w:pPr>
      <w:r>
        <w:rPr>
          <w:rFonts w:hint="eastAsia"/>
        </w:rPr>
        <w:t>(</w:t>
      </w:r>
      <w:r w:rsidRPr="00606FE1">
        <w:t>A</w:t>
      </w:r>
      <w:r>
        <w:rPr>
          <w:rFonts w:hint="eastAsia"/>
        </w:rPr>
        <w:t>)</w:t>
      </w:r>
      <w:r>
        <w:rPr>
          <w:rFonts w:ascii="細明體" w:eastAsia="細明體" w:hAnsi="細明體" w:hint="eastAsia"/>
        </w:rPr>
        <w:t>①②</w:t>
      </w:r>
      <w:r w:rsidR="00223B5D">
        <w:rPr>
          <w:rFonts w:ascii="細明體" w:eastAsia="細明體" w:hAnsi="細明體" w:hint="eastAsia"/>
        </w:rPr>
        <w:tab/>
      </w:r>
      <w:r>
        <w:rPr>
          <w:rFonts w:hint="eastAsia"/>
        </w:rPr>
        <w:t>(</w:t>
      </w:r>
      <w:r w:rsidRPr="00606FE1">
        <w:t>B</w:t>
      </w:r>
      <w:r>
        <w:rPr>
          <w:rFonts w:hint="eastAsia"/>
        </w:rPr>
        <w:t>)</w:t>
      </w:r>
      <w:r>
        <w:rPr>
          <w:rFonts w:ascii="細明體" w:eastAsia="細明體" w:hAnsi="細明體" w:hint="eastAsia"/>
        </w:rPr>
        <w:t>①③</w:t>
      </w:r>
      <w:r w:rsidR="00223B5D">
        <w:rPr>
          <w:rFonts w:ascii="細明體" w:eastAsia="細明體" w:hAnsi="細明體" w:hint="eastAsia"/>
        </w:rPr>
        <w:tab/>
      </w:r>
      <w:r>
        <w:rPr>
          <w:rFonts w:hint="eastAsia"/>
        </w:rPr>
        <w:t>(</w:t>
      </w:r>
      <w:r w:rsidRPr="00606FE1">
        <w:t>C</w:t>
      </w:r>
      <w:r>
        <w:rPr>
          <w:rFonts w:hint="eastAsia"/>
        </w:rPr>
        <w:t>)</w:t>
      </w:r>
      <w:r>
        <w:rPr>
          <w:rFonts w:ascii="細明體" w:eastAsia="細明體" w:hAnsi="細明體" w:hint="eastAsia"/>
        </w:rPr>
        <w:t>②③</w:t>
      </w:r>
      <w:r w:rsidR="00223B5D">
        <w:rPr>
          <w:rFonts w:ascii="細明體" w:eastAsia="細明體" w:hAnsi="細明體" w:hint="eastAsia"/>
        </w:rPr>
        <w:tab/>
      </w:r>
      <w:r>
        <w:rPr>
          <w:rFonts w:hint="eastAsia"/>
        </w:rPr>
        <w:t>(</w:t>
      </w:r>
      <w:r w:rsidRPr="00606FE1">
        <w:t>D</w:t>
      </w:r>
      <w:r>
        <w:rPr>
          <w:rFonts w:hint="eastAsia"/>
        </w:rPr>
        <w:t>)</w:t>
      </w:r>
      <w:r>
        <w:rPr>
          <w:rFonts w:ascii="細明體" w:eastAsia="細明體" w:hAnsi="細明體" w:hint="eastAsia"/>
        </w:rPr>
        <w:t>③</w:t>
      </w:r>
      <w:r>
        <w:rPr>
          <w:rFonts w:ascii="新細明體" w:hAnsi="新細明體" w:hint="eastAsia"/>
        </w:rPr>
        <w:t>④</w:t>
      </w:r>
    </w:p>
    <w:p w:rsidR="001D11FE" w:rsidRPr="00F07A2E" w:rsidRDefault="001D11FE" w:rsidP="001D11FE">
      <w:pPr>
        <w:pStyle w:val="a3"/>
        <w:spacing w:line="380" w:lineRule="atLeast"/>
        <w:ind w:left="1566" w:hanging="1205"/>
      </w:pPr>
      <w:r w:rsidRPr="00F07A2E">
        <w:t>命題出處：</w:t>
      </w:r>
      <w:r w:rsidRPr="00F07A2E">
        <w:tab/>
      </w:r>
      <w:r w:rsidRPr="00C14268">
        <w:rPr>
          <w:rFonts w:hint="eastAsia"/>
        </w:rPr>
        <w:t>龍騰《</w:t>
      </w:r>
      <w:r w:rsidRPr="00CA1A41">
        <w:rPr>
          <w:rFonts w:hint="eastAsia"/>
        </w:rPr>
        <w:t>【模模考】國文科學測模考試題本</w:t>
      </w:r>
      <w:r w:rsidRPr="00C14268">
        <w:rPr>
          <w:rFonts w:hint="eastAsia"/>
        </w:rPr>
        <w:t>》第</w:t>
      </w:r>
      <w:r>
        <w:rPr>
          <w:rFonts w:hint="eastAsia"/>
        </w:rPr>
        <w:t>5</w:t>
      </w:r>
      <w:r w:rsidRPr="00C14268">
        <w:rPr>
          <w:rFonts w:hint="eastAsia"/>
        </w:rPr>
        <w:t>回</w:t>
      </w:r>
    </w:p>
    <w:p w:rsidR="001D11FE" w:rsidRPr="00F07A2E" w:rsidRDefault="001D11FE" w:rsidP="001D11FE">
      <w:pPr>
        <w:pStyle w:val="a3"/>
        <w:spacing w:line="380" w:lineRule="atLeast"/>
        <w:ind w:left="1566" w:hanging="1205"/>
      </w:pPr>
      <w:r w:rsidRPr="00F07A2E">
        <w:rPr>
          <w:rFonts w:hint="eastAsia"/>
        </w:rPr>
        <w:t>參考答案：</w:t>
      </w:r>
      <w:r w:rsidRPr="00F07A2E">
        <w:rPr>
          <w:rFonts w:hint="eastAsia"/>
        </w:rPr>
        <w:tab/>
        <w:t>B</w:t>
      </w:r>
    </w:p>
    <w:p w:rsidR="001D11FE" w:rsidRPr="00F07A2E" w:rsidRDefault="001D11FE" w:rsidP="001D11FE">
      <w:pPr>
        <w:pStyle w:val="a3"/>
        <w:spacing w:line="380" w:lineRule="atLeast"/>
        <w:ind w:left="1566" w:hanging="1205"/>
      </w:pPr>
      <w:r w:rsidRPr="00F07A2E">
        <w:t>試題解析：</w:t>
      </w:r>
      <w:r w:rsidR="00223B5D">
        <w:rPr>
          <w:rFonts w:hint="eastAsia"/>
        </w:rPr>
        <w:tab/>
      </w:r>
      <w:r w:rsidRPr="005E7294">
        <w:rPr>
          <w:rFonts w:hint="eastAsia"/>
        </w:rPr>
        <w:t>①為清廷實施遷界令時期的景象，在施琅平定臺灣之前的康熙時期，仍可能出現。②為</w:t>
      </w:r>
      <w:r w:rsidRPr="005E7294">
        <w:t>1842</w:t>
      </w:r>
      <w:r w:rsidRPr="005E7294">
        <w:rPr>
          <w:rFonts w:hint="eastAsia"/>
        </w:rPr>
        <w:t>年以降，香港島租借（割讓）予英國後的景象，不可能在康熙時期出現。③為清廷撤除遷界令時期的景象，在施琅平定臺灣之後的康熙時期，可能出現。④不可能在康熙時期出現，因為此時仍受禁教令影響，西洋傳教士不得在清領地區公開傳教。</w:t>
      </w:r>
    </w:p>
    <w:p w:rsidR="001D11FE" w:rsidRDefault="001D11FE" w:rsidP="00223B5D">
      <w:pPr>
        <w:pStyle w:val="ae"/>
      </w:pPr>
      <w:r w:rsidRPr="00F07A2E">
        <w:t>21</w:t>
      </w:r>
      <w:r w:rsidRPr="00F07A2E">
        <w:rPr>
          <w:rFonts w:hint="eastAsia"/>
        </w:rPr>
        <w:t>.</w:t>
      </w:r>
      <w:r w:rsidR="00223B5D">
        <w:rPr>
          <w:rFonts w:hint="eastAsia"/>
        </w:rPr>
        <w:tab/>
      </w:r>
      <w:r w:rsidRPr="00CC0FD7">
        <w:rPr>
          <w:rFonts w:hint="eastAsia"/>
        </w:rPr>
        <w:t>龍龍參加旅行社規劃的「旺角時尚之旅」，行程規劃依序為：熱門商圈購物→英華書院舊址→望角咀→東方煙廠舊址。他最可能行經的路線是：</w:t>
      </w:r>
    </w:p>
    <w:p w:rsidR="001D11FE" w:rsidRDefault="001D11FE" w:rsidP="00361493">
      <w:pPr>
        <w:pStyle w:val="-2"/>
        <w:snapToGrid w:val="0"/>
        <w:spacing w:beforeLines="10" w:before="39"/>
        <w:ind w:left="361"/>
        <w:textAlignment w:val="top"/>
      </w:pPr>
      <w:r>
        <w:rPr>
          <w:rFonts w:hint="eastAsia"/>
        </w:rPr>
        <w:t>(A)</w:t>
      </w:r>
      <w:r w:rsidR="008D17A8">
        <w:rPr>
          <w:rFonts w:hint="eastAsia"/>
          <w:noProof/>
        </w:rPr>
        <w:drawing>
          <wp:inline distT="0" distB="0" distL="0" distR="0">
            <wp:extent cx="2566800" cy="2613600"/>
            <wp:effectExtent l="0" t="0" r="508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1-A.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66800" cy="2613600"/>
                    </a:xfrm>
                    <a:prstGeom prst="rect">
                      <a:avLst/>
                    </a:prstGeom>
                  </pic:spPr>
                </pic:pic>
              </a:graphicData>
            </a:graphic>
          </wp:inline>
        </w:drawing>
      </w:r>
      <w:r w:rsidR="008D17A8">
        <w:rPr>
          <w:rFonts w:hint="eastAsia"/>
        </w:rPr>
        <w:t xml:space="preserve"> </w:t>
      </w:r>
      <w:r>
        <w:rPr>
          <w:rFonts w:hint="eastAsia"/>
        </w:rPr>
        <w:t>(B)</w:t>
      </w:r>
      <w:r w:rsidR="008D17A8">
        <w:rPr>
          <w:noProof/>
        </w:rPr>
        <w:drawing>
          <wp:inline distT="0" distB="0" distL="0" distR="0">
            <wp:extent cx="2574000" cy="2606400"/>
            <wp:effectExtent l="0" t="0" r="0" b="381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1-B.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74000" cy="2606400"/>
                    </a:xfrm>
                    <a:prstGeom prst="rect">
                      <a:avLst/>
                    </a:prstGeom>
                  </pic:spPr>
                </pic:pic>
              </a:graphicData>
            </a:graphic>
          </wp:inline>
        </w:drawing>
      </w:r>
    </w:p>
    <w:p w:rsidR="001D11FE" w:rsidRPr="00CC0FD7" w:rsidRDefault="001D11FE" w:rsidP="00361493">
      <w:pPr>
        <w:pStyle w:val="-2"/>
        <w:snapToGrid w:val="0"/>
        <w:spacing w:beforeLines="10" w:before="39"/>
        <w:ind w:left="361"/>
        <w:textAlignment w:val="top"/>
      </w:pPr>
      <w:r>
        <w:rPr>
          <w:rFonts w:hint="eastAsia"/>
        </w:rPr>
        <w:t>(C)</w:t>
      </w:r>
      <w:r w:rsidR="008D17A8">
        <w:rPr>
          <w:rFonts w:hint="eastAsia"/>
          <w:noProof/>
        </w:rPr>
        <w:drawing>
          <wp:inline distT="0" distB="0" distL="0" distR="0">
            <wp:extent cx="2574000" cy="265320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1-C.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74000" cy="2653200"/>
                    </a:xfrm>
                    <a:prstGeom prst="rect">
                      <a:avLst/>
                    </a:prstGeom>
                  </pic:spPr>
                </pic:pic>
              </a:graphicData>
            </a:graphic>
          </wp:inline>
        </w:drawing>
      </w:r>
      <w:r w:rsidR="008D17A8">
        <w:rPr>
          <w:rFonts w:hint="eastAsia"/>
        </w:rPr>
        <w:t xml:space="preserve"> </w:t>
      </w:r>
      <w:r>
        <w:rPr>
          <w:rFonts w:hint="eastAsia"/>
        </w:rPr>
        <w:t>(D)</w:t>
      </w:r>
      <w:r w:rsidR="008D17A8">
        <w:rPr>
          <w:noProof/>
        </w:rPr>
        <w:drawing>
          <wp:inline distT="0" distB="0" distL="0" distR="0">
            <wp:extent cx="2570400" cy="2642400"/>
            <wp:effectExtent l="0" t="0" r="1905" b="5715"/>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1-D.eps"/>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70400" cy="2642400"/>
                    </a:xfrm>
                    <a:prstGeom prst="rect">
                      <a:avLst/>
                    </a:prstGeom>
                  </pic:spPr>
                </pic:pic>
              </a:graphicData>
            </a:graphic>
          </wp:inline>
        </w:drawing>
      </w:r>
    </w:p>
    <w:p w:rsidR="001D11FE" w:rsidRPr="00F07A2E" w:rsidRDefault="001D11FE" w:rsidP="001D11FE">
      <w:pPr>
        <w:pStyle w:val="a3"/>
        <w:spacing w:line="380" w:lineRule="atLeast"/>
        <w:ind w:left="1566" w:hanging="1205"/>
      </w:pPr>
      <w:r w:rsidRPr="00F07A2E">
        <w:t>命題出處：</w:t>
      </w:r>
      <w:r w:rsidR="006C5197">
        <w:rPr>
          <w:rFonts w:hint="eastAsia"/>
        </w:rPr>
        <w:tab/>
      </w:r>
      <w:r w:rsidRPr="00C14268">
        <w:rPr>
          <w:rFonts w:hint="eastAsia"/>
        </w:rPr>
        <w:t>龍騰《</w:t>
      </w:r>
      <w:r w:rsidRPr="00CA1A41">
        <w:rPr>
          <w:rFonts w:hint="eastAsia"/>
        </w:rPr>
        <w:t>【模模考】國文科學測模考試題本</w:t>
      </w:r>
      <w:r w:rsidRPr="00C14268">
        <w:rPr>
          <w:rFonts w:hint="eastAsia"/>
        </w:rPr>
        <w:t>》第</w:t>
      </w:r>
      <w:r>
        <w:rPr>
          <w:rFonts w:hint="eastAsia"/>
        </w:rPr>
        <w:t>5</w:t>
      </w:r>
      <w:r w:rsidRPr="00C14268">
        <w:rPr>
          <w:rFonts w:hint="eastAsia"/>
        </w:rPr>
        <w:t>回</w:t>
      </w:r>
    </w:p>
    <w:p w:rsidR="001D11FE" w:rsidRPr="00F07A2E" w:rsidRDefault="001D11FE" w:rsidP="001D11FE">
      <w:pPr>
        <w:pStyle w:val="a3"/>
        <w:spacing w:line="380" w:lineRule="atLeast"/>
        <w:ind w:left="1566" w:hanging="1205"/>
      </w:pPr>
      <w:r w:rsidRPr="00F07A2E">
        <w:rPr>
          <w:rFonts w:hint="eastAsia"/>
        </w:rPr>
        <w:t>參考答案：</w:t>
      </w:r>
      <w:r w:rsidRPr="00F07A2E">
        <w:rPr>
          <w:rFonts w:hint="eastAsia"/>
        </w:rPr>
        <w:tab/>
        <w:t>B</w:t>
      </w:r>
    </w:p>
    <w:p w:rsidR="001D11FE" w:rsidRDefault="001D11FE" w:rsidP="001D11FE">
      <w:pPr>
        <w:pStyle w:val="a3"/>
        <w:spacing w:line="380" w:lineRule="atLeast"/>
        <w:ind w:left="1566" w:hanging="1205"/>
      </w:pPr>
      <w:r w:rsidRPr="00F07A2E">
        <w:t>試題解析：</w:t>
      </w:r>
      <w:r w:rsidR="00625548">
        <w:rPr>
          <w:rFonts w:hint="eastAsia"/>
        </w:rPr>
        <w:tab/>
      </w:r>
      <w:r w:rsidRPr="00540F0F">
        <w:rPr>
          <w:rFonts w:hint="eastAsia"/>
        </w:rPr>
        <w:t>根據題幹資料來看：</w:t>
      </w:r>
    </w:p>
    <w:p w:rsidR="001D11FE" w:rsidRPr="00540F0F" w:rsidRDefault="001D11FE" w:rsidP="00625548">
      <w:pPr>
        <w:pStyle w:val="-20"/>
        <w:ind w:left="1927" w:hanging="361"/>
      </w:pPr>
      <w:r w:rsidRPr="00540F0F">
        <w:rPr>
          <w:rFonts w:hint="eastAsia"/>
        </w:rPr>
        <w:t>(</w:t>
      </w:r>
      <w:r w:rsidRPr="00540F0F">
        <w:t>A</w:t>
      </w:r>
      <w:r w:rsidRPr="00540F0F">
        <w:rPr>
          <w:rFonts w:hint="eastAsia"/>
        </w:rPr>
        <w:t>)</w:t>
      </w:r>
      <w:r w:rsidR="00625548">
        <w:rPr>
          <w:rFonts w:hint="eastAsia"/>
        </w:rPr>
        <w:tab/>
      </w:r>
      <w:r w:rsidRPr="00540F0F">
        <w:rPr>
          <w:rFonts w:hint="eastAsia"/>
        </w:rPr>
        <w:t xml:space="preserve">並未經過英華書院舊址，僅經過望角咀、東方煙廠舊址　</w:t>
      </w:r>
    </w:p>
    <w:p w:rsidR="001D11FE" w:rsidRPr="00540F0F" w:rsidRDefault="001D11FE" w:rsidP="00625548">
      <w:pPr>
        <w:pStyle w:val="-20"/>
        <w:ind w:left="1927" w:hanging="361"/>
      </w:pPr>
      <w:r w:rsidRPr="00540F0F">
        <w:rPr>
          <w:rFonts w:hint="eastAsia"/>
        </w:rPr>
        <w:t>(</w:t>
      </w:r>
      <w:r w:rsidRPr="00540F0F">
        <w:t>B</w:t>
      </w:r>
      <w:r w:rsidRPr="00540F0F">
        <w:rPr>
          <w:rFonts w:hint="eastAsia"/>
        </w:rPr>
        <w:t>)</w:t>
      </w:r>
      <w:r w:rsidR="00625548">
        <w:rPr>
          <w:rFonts w:hint="eastAsia"/>
        </w:rPr>
        <w:tab/>
      </w:r>
      <w:r w:rsidRPr="00540F0F">
        <w:rPr>
          <w:rFonts w:hint="eastAsia"/>
        </w:rPr>
        <w:t xml:space="preserve">經過熱門商圈、英華書院舊址、望角咀、東方煙廠舊址，為最可能行經的路線　</w:t>
      </w:r>
    </w:p>
    <w:p w:rsidR="001D11FE" w:rsidRPr="00540F0F" w:rsidRDefault="001D11FE" w:rsidP="00625548">
      <w:pPr>
        <w:pStyle w:val="-20"/>
        <w:ind w:left="1927" w:hanging="361"/>
      </w:pPr>
      <w:r w:rsidRPr="00540F0F">
        <w:rPr>
          <w:rFonts w:hint="eastAsia"/>
        </w:rPr>
        <w:t>(</w:t>
      </w:r>
      <w:r w:rsidRPr="00540F0F">
        <w:t>C</w:t>
      </w:r>
      <w:r w:rsidRPr="00540F0F">
        <w:rPr>
          <w:rFonts w:hint="eastAsia"/>
        </w:rPr>
        <w:t>)</w:t>
      </w:r>
      <w:r w:rsidR="00625548">
        <w:rPr>
          <w:rFonts w:hint="eastAsia"/>
        </w:rPr>
        <w:tab/>
      </w:r>
      <w:r w:rsidRPr="00540F0F">
        <w:rPr>
          <w:rFonts w:hint="eastAsia"/>
        </w:rPr>
        <w:t xml:space="preserve">並未經過熱門商圈、英華書院舊址，僅經過望角咀、東方煙廠舊址　</w:t>
      </w:r>
    </w:p>
    <w:p w:rsidR="001D11FE" w:rsidRPr="00CA0415" w:rsidRDefault="001D11FE" w:rsidP="00625548">
      <w:pPr>
        <w:pStyle w:val="-20"/>
        <w:ind w:left="1927" w:hanging="361"/>
      </w:pPr>
      <w:r w:rsidRPr="00540F0F">
        <w:rPr>
          <w:rFonts w:hint="eastAsia"/>
        </w:rPr>
        <w:t>(</w:t>
      </w:r>
      <w:r w:rsidRPr="00540F0F">
        <w:t>D</w:t>
      </w:r>
      <w:r w:rsidRPr="00540F0F">
        <w:rPr>
          <w:rFonts w:hint="eastAsia"/>
        </w:rPr>
        <w:t>)</w:t>
      </w:r>
      <w:r w:rsidR="00625548">
        <w:rPr>
          <w:rFonts w:hint="eastAsia"/>
        </w:rPr>
        <w:tab/>
      </w:r>
      <w:r w:rsidRPr="00540F0F">
        <w:rPr>
          <w:rFonts w:hint="eastAsia"/>
        </w:rPr>
        <w:t>經過英華書院舊址，但未經過望角咀、東方煙廠舊址。</w:t>
      </w:r>
    </w:p>
    <w:p w:rsidR="001D11FE" w:rsidRPr="005E3FB2" w:rsidRDefault="001D11FE" w:rsidP="001D11FE">
      <w:pPr>
        <w:pStyle w:val="ae"/>
        <w:ind w:left="0" w:firstLineChars="0" w:firstLine="0"/>
      </w:pPr>
      <w:r w:rsidRPr="005E3FB2">
        <w:rPr>
          <w:rFonts w:hint="eastAsia"/>
          <w:u w:val="single"/>
        </w:rPr>
        <w:t>22-2</w:t>
      </w:r>
      <w:r>
        <w:rPr>
          <w:rFonts w:hint="eastAsia"/>
          <w:u w:val="single"/>
        </w:rPr>
        <w:t>4</w:t>
      </w:r>
      <w:r w:rsidRPr="005E3FB2">
        <w:rPr>
          <w:rFonts w:hint="eastAsia"/>
          <w:u w:val="single"/>
        </w:rPr>
        <w:t>為題組</w:t>
      </w:r>
      <w:r w:rsidRPr="005E3FB2">
        <w:rPr>
          <w:rFonts w:hint="eastAsia"/>
        </w:rPr>
        <w:t>。閱讀下文，回答</w:t>
      </w:r>
      <w:r w:rsidRPr="005E3FB2">
        <w:rPr>
          <w:rFonts w:hint="eastAsia"/>
        </w:rPr>
        <w:t>22-2</w:t>
      </w:r>
      <w:r>
        <w:rPr>
          <w:rFonts w:hint="eastAsia"/>
        </w:rPr>
        <w:t>4</w:t>
      </w:r>
      <w:r w:rsidRPr="005E3FB2">
        <w:rPr>
          <w:rFonts w:hint="eastAsia"/>
        </w:rPr>
        <w:t>題。</w:t>
      </w:r>
    </w:p>
    <w:p w:rsidR="001D11FE" w:rsidRPr="00625548" w:rsidRDefault="001D11FE" w:rsidP="00625548">
      <w:pPr>
        <w:pStyle w:val="ad"/>
        <w:ind w:firstLineChars="0" w:firstLine="0"/>
      </w:pPr>
      <w:r w:rsidRPr="00625548">
        <w:rPr>
          <w:rFonts w:hint="eastAsia"/>
          <w:bdr w:val="single" w:sz="4" w:space="0" w:color="auto"/>
        </w:rPr>
        <w:t>甲</w:t>
      </w:r>
      <w:r w:rsidRPr="00625548">
        <w:rPr>
          <w:rFonts w:hint="eastAsia"/>
        </w:rPr>
        <w:t xml:space="preserve">　</w:t>
      </w:r>
      <w:r w:rsidRPr="00625548">
        <w:rPr>
          <w:b/>
        </w:rPr>
        <w:t>COVID-19</w:t>
      </w:r>
      <w:r w:rsidRPr="00625548">
        <w:rPr>
          <w:rFonts w:hint="eastAsia"/>
          <w:b/>
        </w:rPr>
        <w:t>如何影響世界各地人民生活</w:t>
      </w:r>
    </w:p>
    <w:p w:rsidR="001D11FE" w:rsidRPr="00625548" w:rsidRDefault="008D17A8" w:rsidP="00516564">
      <w:pPr>
        <w:pStyle w:val="ad"/>
        <w:spacing w:beforeLines="50" w:before="196" w:afterLines="50" w:after="196"/>
        <w:ind w:firstLineChars="0" w:firstLine="0"/>
        <w:jc w:val="center"/>
      </w:pPr>
      <w:r>
        <w:rPr>
          <w:noProof/>
        </w:rPr>
        <w:drawing>
          <wp:inline distT="0" distB="0" distL="0" distR="0">
            <wp:extent cx="5762625" cy="3848100"/>
            <wp:effectExtent l="0" t="0" r="9525"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2-24甲.eps"/>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762625" cy="3848100"/>
                    </a:xfrm>
                    <a:prstGeom prst="rect">
                      <a:avLst/>
                    </a:prstGeom>
                  </pic:spPr>
                </pic:pic>
              </a:graphicData>
            </a:graphic>
          </wp:inline>
        </w:drawing>
      </w:r>
    </w:p>
    <w:p w:rsidR="001D11FE" w:rsidRPr="00625548" w:rsidRDefault="001D11FE" w:rsidP="00625548">
      <w:pPr>
        <w:pStyle w:val="ad"/>
        <w:ind w:firstLineChars="0" w:firstLine="0"/>
        <w:rPr>
          <w:b/>
        </w:rPr>
      </w:pPr>
      <w:r w:rsidRPr="00625548">
        <w:rPr>
          <w:rFonts w:hint="eastAsia"/>
          <w:bdr w:val="single" w:sz="4" w:space="0" w:color="auto"/>
        </w:rPr>
        <w:t>乙</w:t>
      </w:r>
      <w:r w:rsidRPr="00625548">
        <w:rPr>
          <w:rFonts w:hint="eastAsia"/>
        </w:rPr>
        <w:t xml:space="preserve">　</w:t>
      </w:r>
      <w:r w:rsidRPr="00625548">
        <w:rPr>
          <w:b/>
        </w:rPr>
        <w:t>COVID-19</w:t>
      </w:r>
      <w:r w:rsidRPr="00625548">
        <w:rPr>
          <w:rFonts w:hint="eastAsia"/>
          <w:b/>
        </w:rPr>
        <w:t>病毒絕非平等</w:t>
      </w:r>
    </w:p>
    <w:p w:rsidR="00361493" w:rsidRDefault="00361493" w:rsidP="00625548">
      <w:pPr>
        <w:pStyle w:val="ad"/>
        <w:ind w:firstLine="482"/>
      </w:pPr>
      <w:r w:rsidRPr="007E67AD">
        <w:t>聯合國世界糧食計畫署（</w:t>
      </w:r>
      <w:r w:rsidRPr="007E67AD">
        <w:t>World Food Programme</w:t>
      </w:r>
      <w:r w:rsidRPr="007E67AD">
        <w:t>，簡稱</w:t>
      </w:r>
      <w:r w:rsidRPr="007E67AD">
        <w:t>WFP</w:t>
      </w:r>
      <w:r w:rsidRPr="007E67AD">
        <w:t>）本週發布警告，指</w:t>
      </w:r>
      <w:r w:rsidRPr="007E67AD">
        <w:t>COVID-19</w:t>
      </w:r>
      <w:r w:rsidRPr="007E67AD">
        <w:t>疫情帶來的經濟衝擊，將使全球處於嚴重飢餓狀態的人口倍增，從去年的</w:t>
      </w:r>
      <w:r w:rsidRPr="007E67AD">
        <w:t>1.35</w:t>
      </w:r>
      <w:r w:rsidRPr="007E67AD">
        <w:t>億人上升至</w:t>
      </w:r>
      <w:r w:rsidRPr="007E67AD">
        <w:t>2.6</w:t>
      </w:r>
      <w:r w:rsidRPr="007E67AD">
        <w:t>億人。</w:t>
      </w:r>
    </w:p>
    <w:p w:rsidR="001D11FE" w:rsidRPr="00625548" w:rsidRDefault="001D11FE" w:rsidP="00625548">
      <w:pPr>
        <w:pStyle w:val="ad"/>
        <w:ind w:firstLine="482"/>
      </w:pPr>
      <w:r w:rsidRPr="00625548">
        <w:rPr>
          <w:rFonts w:hint="eastAsia"/>
        </w:rPr>
        <w:t>根據</w:t>
      </w:r>
      <w:r w:rsidRPr="00625548">
        <w:t>WFP</w:t>
      </w:r>
      <w:r w:rsidRPr="00625548">
        <w:rPr>
          <w:rFonts w:hint="eastAsia"/>
        </w:rPr>
        <w:t>的《</w:t>
      </w:r>
      <w:r w:rsidRPr="00625548">
        <w:t>2020</w:t>
      </w:r>
      <w:r w:rsidRPr="00625548">
        <w:rPr>
          <w:rFonts w:hint="eastAsia"/>
        </w:rPr>
        <w:t>全球糧食危機報告》，在</w:t>
      </w:r>
      <w:r w:rsidRPr="00625548">
        <w:t>COVID-19</w:t>
      </w:r>
      <w:r w:rsidRPr="00625548">
        <w:rPr>
          <w:rFonts w:hint="eastAsia"/>
        </w:rPr>
        <w:t>爆發前，全球飢餓問題就已持續惡化。</w:t>
      </w:r>
      <w:r w:rsidRPr="00625548">
        <w:t>2019</w:t>
      </w:r>
      <w:r w:rsidRPr="00625548">
        <w:rPr>
          <w:rFonts w:hint="eastAsia"/>
        </w:rPr>
        <w:t>年，大部分處於「緊急食物匱乏狀態」者集中在軍事衝突中的國家（</w:t>
      </w:r>
      <w:r w:rsidRPr="00625548">
        <w:t>7,700</w:t>
      </w:r>
      <w:r w:rsidRPr="00625548">
        <w:rPr>
          <w:rFonts w:hint="eastAsia"/>
        </w:rPr>
        <w:t>萬人）、受氣候變遷衝擊的地區（</w:t>
      </w:r>
      <w:r w:rsidRPr="00625548">
        <w:t>3,400</w:t>
      </w:r>
      <w:r w:rsidRPr="00625548">
        <w:rPr>
          <w:rFonts w:hint="eastAsia"/>
        </w:rPr>
        <w:t>萬人）、面臨經濟危機的國家（</w:t>
      </w:r>
      <w:r w:rsidRPr="00625548">
        <w:t>2,400</w:t>
      </w:r>
      <w:r w:rsidRPr="00625548">
        <w:rPr>
          <w:rFonts w:hint="eastAsia"/>
        </w:rPr>
        <w:t>萬人），這些因素也是造成飢餓問題惡化的主因。</w:t>
      </w:r>
    </w:p>
    <w:p w:rsidR="001D11FE" w:rsidRPr="00625548" w:rsidRDefault="001D11FE" w:rsidP="00625548">
      <w:pPr>
        <w:pStyle w:val="ad"/>
        <w:ind w:firstLine="482"/>
      </w:pPr>
      <w:r w:rsidRPr="00625548">
        <w:rPr>
          <w:rFonts w:hint="eastAsia"/>
        </w:rPr>
        <w:t>面臨最嚴重糧食危機的國家包含：葉門、剛果民主共和國、阿富汗、委內瑞拉、衣索比亞、南蘇丹、敘利亞、奈及利亞與海地，其中南蘇丹有</w:t>
      </w:r>
      <w:r w:rsidRPr="00625548">
        <w:t>61%</w:t>
      </w:r>
      <w:r w:rsidRPr="00625548">
        <w:rPr>
          <w:rFonts w:hint="eastAsia"/>
        </w:rPr>
        <w:t>的人口處在糧食危機中。在</w:t>
      </w:r>
      <w:r w:rsidRPr="00625548">
        <w:t>COVID-19</w:t>
      </w:r>
      <w:r w:rsidRPr="00625548">
        <w:rPr>
          <w:rFonts w:hint="eastAsia"/>
        </w:rPr>
        <w:t>爆發前，南蘇丹就有超過</w:t>
      </w:r>
      <w:r w:rsidRPr="00625548">
        <w:t>500</w:t>
      </w:r>
      <w:r w:rsidRPr="00625548">
        <w:rPr>
          <w:rFonts w:hint="eastAsia"/>
        </w:rPr>
        <w:t>萬人面臨飢荒，大多數人必須依賴食物援助生存，並有</w:t>
      </w:r>
      <w:r w:rsidRPr="00625548">
        <w:t>170</w:t>
      </w:r>
      <w:r w:rsidRPr="00625548">
        <w:rPr>
          <w:rFonts w:hint="eastAsia"/>
        </w:rPr>
        <w:t>萬的婦女與兒童嚴重營養不良。</w:t>
      </w:r>
    </w:p>
    <w:p w:rsidR="001D11FE" w:rsidRPr="00625548" w:rsidRDefault="001D11FE" w:rsidP="00625548">
      <w:pPr>
        <w:pStyle w:val="ad"/>
        <w:ind w:firstLine="482"/>
      </w:pPr>
      <w:r w:rsidRPr="00625548">
        <w:t>WFP</w:t>
      </w:r>
      <w:r w:rsidRPr="00625548">
        <w:rPr>
          <w:rFonts w:hint="eastAsia"/>
        </w:rPr>
        <w:t>的研究顯示，受疫情影響，目前大批非洲與其他地區的學校關閉，恐將造成大量的兒童無法取得足夠的營養。</w:t>
      </w:r>
    </w:p>
    <w:p w:rsidR="001D11FE" w:rsidRPr="00625548" w:rsidRDefault="001D11FE" w:rsidP="00625548">
      <w:pPr>
        <w:pStyle w:val="ad"/>
        <w:ind w:firstLine="482"/>
      </w:pPr>
      <w:r w:rsidRPr="00625548">
        <w:t>WFP</w:t>
      </w:r>
      <w:r w:rsidRPr="00625548">
        <w:rPr>
          <w:rFonts w:hint="eastAsia"/>
        </w:rPr>
        <w:t>資深經濟學家</w:t>
      </w:r>
      <w:r w:rsidRPr="00625548">
        <w:t>Arif Husain</w:t>
      </w:r>
      <w:r w:rsidRPr="00625548">
        <w:rPr>
          <w:rFonts w:hint="eastAsia"/>
        </w:rPr>
        <w:t>表示：「</w:t>
      </w:r>
      <w:r w:rsidRPr="00625548">
        <w:t>COVID-19</w:t>
      </w:r>
      <w:r w:rsidRPr="00625548">
        <w:rPr>
          <w:rFonts w:hint="eastAsia"/>
        </w:rPr>
        <w:t>對於那些沒有收入就沒有東西吃的人帶來重大打擊。只要再一點衝擊，例如疫情擴散，就足以使他們跌入深淵。我們必須合作採取行動減緩這場全球災難。」</w:t>
      </w:r>
    </w:p>
    <w:p w:rsidR="001D11FE" w:rsidRPr="00625548" w:rsidRDefault="001D11FE" w:rsidP="00625548">
      <w:pPr>
        <w:pStyle w:val="ad"/>
        <w:ind w:firstLine="482"/>
      </w:pPr>
      <w:r w:rsidRPr="00625548">
        <w:rPr>
          <w:rFonts w:hint="eastAsia"/>
        </w:rPr>
        <w:t>疫情與經濟封鎖已經在世界各地造成嚴重的飢餓問題，在肯亞首都奈洛比最大的貧民區，民眾為爭搶分發的麵粉與食用油爆發踩踏事件，造成兩死多人受傷的悲劇。</w:t>
      </w:r>
    </w:p>
    <w:p w:rsidR="001D11FE" w:rsidRPr="00625548" w:rsidRDefault="001D11FE" w:rsidP="00625548">
      <w:pPr>
        <w:pStyle w:val="ad"/>
        <w:ind w:firstLine="482"/>
      </w:pPr>
      <w:r w:rsidRPr="00625548">
        <w:rPr>
          <w:rFonts w:hint="eastAsia"/>
        </w:rPr>
        <w:t>「病毒絕非是平等的」，一位在肯亞貧民區協助分送糧食的志工</w:t>
      </w:r>
      <w:r w:rsidRPr="00625548">
        <w:t>Asha Jaffar</w:t>
      </w:r>
      <w:r w:rsidRPr="00625548">
        <w:rPr>
          <w:rFonts w:hint="eastAsia"/>
        </w:rPr>
        <w:t>說：「它揭露了這個國家的階級分歧與不平等有多深刻。」</w:t>
      </w:r>
    </w:p>
    <w:p w:rsidR="001D11FE" w:rsidRPr="00625548" w:rsidRDefault="001D11FE" w:rsidP="00625548">
      <w:pPr>
        <w:pStyle w:val="ad"/>
        <w:ind w:firstLine="482"/>
      </w:pPr>
      <w:r w:rsidRPr="00625548">
        <w:rPr>
          <w:rFonts w:hint="eastAsia"/>
        </w:rPr>
        <w:t>國際糧食政策研究機構的執行長指出，全球封鎖帶來的物流問題將對貧窮國家造成很大的危機，由於許多貧窮國家的物流</w:t>
      </w:r>
      <w:r w:rsidR="00361493">
        <w:rPr>
          <w:rFonts w:hint="eastAsia"/>
          <w:lang w:eastAsia="zh-HK"/>
        </w:rPr>
        <w:t>鏈</w:t>
      </w:r>
      <w:r w:rsidRPr="00625548">
        <w:rPr>
          <w:rFonts w:hint="eastAsia"/>
        </w:rPr>
        <w:t>仍然是高度勞力密集，使其受社會疏離政策的衝擊更大。</w:t>
      </w:r>
    </w:p>
    <w:p w:rsidR="001D11FE" w:rsidRPr="00625548" w:rsidRDefault="001D11FE" w:rsidP="00625548">
      <w:pPr>
        <w:pStyle w:val="ad"/>
        <w:ind w:firstLine="482"/>
      </w:pPr>
      <w:r w:rsidRPr="00625548">
        <w:rPr>
          <w:rFonts w:hint="eastAsia"/>
        </w:rPr>
        <w:t>國境封鎖對戰爭難民已帶來嚴重打擊，非洲、中東地區許多依賴外界物資援助的難民營如今面臨物資難以進入的危機，同時，人道救援工作者也面臨高度風險，隨著疫情影響期間延長，恐使難民的生活危機惡化。（林靖豪〈階級不平等下的全球飢餓危機〉）</w:t>
      </w:r>
    </w:p>
    <w:p w:rsidR="001D11FE" w:rsidRPr="00112639" w:rsidRDefault="001D11FE" w:rsidP="00625548">
      <w:pPr>
        <w:pStyle w:val="ae"/>
      </w:pPr>
      <w:r>
        <w:rPr>
          <w:rFonts w:hint="eastAsia"/>
        </w:rPr>
        <w:t>22.</w:t>
      </w:r>
      <w:r w:rsidR="00625548">
        <w:rPr>
          <w:rFonts w:hint="eastAsia"/>
        </w:rPr>
        <w:tab/>
      </w:r>
      <w:r w:rsidRPr="00112639">
        <w:rPr>
          <w:rFonts w:hint="eastAsia"/>
        </w:rPr>
        <w:t>甲圖為</w:t>
      </w:r>
      <w:r w:rsidRPr="00112639">
        <w:t>27</w:t>
      </w:r>
      <w:r w:rsidRPr="00112639">
        <w:rPr>
          <w:rFonts w:hint="eastAsia"/>
        </w:rPr>
        <w:t>個國家受訪的結果，依照甲圖訊息，下列推論最適當的是：</w:t>
      </w:r>
      <w:r w:rsidR="00625548">
        <w:rPr>
          <w:rFonts w:hint="eastAsia"/>
        </w:rPr>
        <w:br/>
      </w:r>
      <w:r w:rsidRPr="008C162A">
        <w:rPr>
          <w:rFonts w:ascii="新細明體" w:hAnsi="新細明體" w:cs="新細明體" w:hint="eastAsia"/>
        </w:rPr>
        <w:t>①</w:t>
      </w:r>
      <w:r w:rsidRPr="00625548">
        <w:rPr>
          <w:rStyle w:val="afc"/>
          <w:rFonts w:hint="eastAsia"/>
        </w:rPr>
        <w:t>相比於土耳其、印尼、墨西哥、巴西，印度受到疫情影響的程度較小。</w:t>
      </w:r>
      <w:r w:rsidR="00625548" w:rsidRPr="00625548">
        <w:rPr>
          <w:rStyle w:val="afc"/>
          <w:rFonts w:hint="eastAsia"/>
        </w:rPr>
        <w:br/>
      </w:r>
      <w:r w:rsidRPr="008C162A">
        <w:rPr>
          <w:rFonts w:ascii="新細明體" w:hAnsi="新細明體" w:cs="新細明體" w:hint="eastAsia"/>
        </w:rPr>
        <w:t>②</w:t>
      </w:r>
      <w:r w:rsidRPr="00625548">
        <w:rPr>
          <w:rStyle w:val="afc"/>
          <w:rFonts w:hint="eastAsia"/>
        </w:rPr>
        <w:t>相比於北美洲與非洲，拉丁美洲與亞洲受疫情莫大影響的平均值較低。</w:t>
      </w:r>
      <w:r w:rsidR="00625548">
        <w:rPr>
          <w:rStyle w:val="afc"/>
          <w:rFonts w:hint="eastAsia"/>
        </w:rPr>
        <w:br/>
      </w:r>
      <w:r>
        <w:rPr>
          <w:rFonts w:hint="eastAsia"/>
        </w:rPr>
        <w:t>(</w:t>
      </w:r>
      <w:r w:rsidRPr="00112639">
        <w:t>A</w:t>
      </w:r>
      <w:r>
        <w:rPr>
          <w:rFonts w:hint="eastAsia"/>
        </w:rPr>
        <w:t>)</w:t>
      </w:r>
      <w:r>
        <w:rPr>
          <w:rFonts w:ascii="細明體" w:eastAsia="細明體" w:hAnsi="細明體" w:hint="eastAsia"/>
        </w:rPr>
        <w:t>①</w:t>
      </w:r>
      <w:r w:rsidRPr="00112639">
        <w:rPr>
          <w:rFonts w:hint="eastAsia"/>
        </w:rPr>
        <w:t>正確，</w:t>
      </w:r>
      <w:r>
        <w:rPr>
          <w:rFonts w:ascii="細明體" w:eastAsia="細明體" w:hAnsi="細明體" w:hint="eastAsia"/>
        </w:rPr>
        <w:t>②</w:t>
      </w:r>
      <w:r w:rsidRPr="00112639">
        <w:rPr>
          <w:rFonts w:hint="eastAsia"/>
        </w:rPr>
        <w:t>錯誤</w:t>
      </w:r>
      <w:r w:rsidR="00625548">
        <w:rPr>
          <w:rFonts w:hint="eastAsia"/>
        </w:rPr>
        <w:tab/>
      </w:r>
      <w:r w:rsidR="00625548">
        <w:rPr>
          <w:rFonts w:hint="eastAsia"/>
        </w:rPr>
        <w:tab/>
      </w:r>
      <w:r>
        <w:rPr>
          <w:rFonts w:hint="eastAsia"/>
        </w:rPr>
        <w:t>(</w:t>
      </w:r>
      <w:r w:rsidRPr="00112639">
        <w:t>B</w:t>
      </w:r>
      <w:r>
        <w:rPr>
          <w:rFonts w:hint="eastAsia"/>
        </w:rPr>
        <w:t>)</w:t>
      </w:r>
      <w:r>
        <w:rPr>
          <w:rFonts w:ascii="細明體" w:eastAsia="細明體" w:hAnsi="細明體" w:hint="eastAsia"/>
        </w:rPr>
        <w:t>①</w:t>
      </w:r>
      <w:r w:rsidRPr="00112639">
        <w:rPr>
          <w:rFonts w:hint="eastAsia"/>
        </w:rPr>
        <w:t>正確，</w:t>
      </w:r>
      <w:r>
        <w:rPr>
          <w:rFonts w:ascii="細明體" w:eastAsia="細明體" w:hAnsi="細明體" w:hint="eastAsia"/>
        </w:rPr>
        <w:t>②</w:t>
      </w:r>
      <w:r w:rsidRPr="00112639">
        <w:rPr>
          <w:rFonts w:hint="eastAsia"/>
        </w:rPr>
        <w:t>無法判斷</w:t>
      </w:r>
      <w:r w:rsidR="00625548">
        <w:rPr>
          <w:rFonts w:hint="eastAsia"/>
        </w:rPr>
        <w:br/>
      </w:r>
      <w:r>
        <w:rPr>
          <w:rFonts w:hint="eastAsia"/>
        </w:rPr>
        <w:t>(C)</w:t>
      </w:r>
      <w:r>
        <w:rPr>
          <w:rFonts w:ascii="細明體" w:eastAsia="細明體" w:hAnsi="細明體" w:hint="eastAsia"/>
        </w:rPr>
        <w:t>①</w:t>
      </w:r>
      <w:r w:rsidRPr="00112639">
        <w:rPr>
          <w:rFonts w:hint="eastAsia"/>
        </w:rPr>
        <w:t>無法判斷，</w:t>
      </w:r>
      <w:r>
        <w:rPr>
          <w:rFonts w:ascii="細明體" w:eastAsia="細明體" w:hAnsi="細明體" w:hint="eastAsia"/>
        </w:rPr>
        <w:t>②</w:t>
      </w:r>
      <w:r w:rsidRPr="00112639">
        <w:rPr>
          <w:rFonts w:hint="eastAsia"/>
        </w:rPr>
        <w:t>錯誤</w:t>
      </w:r>
      <w:r w:rsidR="00625548">
        <w:rPr>
          <w:rFonts w:hint="eastAsia"/>
        </w:rPr>
        <w:tab/>
      </w:r>
      <w:r>
        <w:rPr>
          <w:rFonts w:hint="eastAsia"/>
        </w:rPr>
        <w:t>(</w:t>
      </w:r>
      <w:r w:rsidRPr="00112639">
        <w:t>D</w:t>
      </w:r>
      <w:r>
        <w:rPr>
          <w:rFonts w:hint="eastAsia"/>
        </w:rPr>
        <w:t>)</w:t>
      </w:r>
      <w:r>
        <w:rPr>
          <w:rFonts w:ascii="細明體" w:eastAsia="細明體" w:hAnsi="細明體" w:hint="eastAsia"/>
        </w:rPr>
        <w:t>①</w:t>
      </w:r>
      <w:r w:rsidRPr="00112639">
        <w:rPr>
          <w:rFonts w:hint="eastAsia"/>
        </w:rPr>
        <w:t>無法判斷，</w:t>
      </w:r>
      <w:r>
        <w:rPr>
          <w:rFonts w:ascii="細明體" w:eastAsia="細明體" w:hAnsi="細明體" w:hint="eastAsia"/>
        </w:rPr>
        <w:t>②</w:t>
      </w:r>
      <w:r w:rsidRPr="00112639">
        <w:rPr>
          <w:rFonts w:hint="eastAsia"/>
        </w:rPr>
        <w:t>無法判斷</w:t>
      </w:r>
    </w:p>
    <w:p w:rsidR="001D11FE" w:rsidRDefault="001D11FE" w:rsidP="001D11FE">
      <w:pPr>
        <w:pStyle w:val="a3"/>
        <w:spacing w:line="380" w:lineRule="atLeast"/>
        <w:ind w:left="1566" w:hanging="1205"/>
      </w:pPr>
      <w:r>
        <w:rPr>
          <w:rFonts w:hint="eastAsia"/>
        </w:rPr>
        <w:t>命題出處：</w:t>
      </w:r>
      <w:r w:rsidR="00625548">
        <w:rPr>
          <w:rFonts w:hint="eastAsia"/>
        </w:rPr>
        <w:tab/>
      </w:r>
      <w:r>
        <w:rPr>
          <w:rFonts w:hint="eastAsia"/>
        </w:rPr>
        <w:t>龍騰《</w:t>
      </w:r>
      <w:r w:rsidRPr="00522F98">
        <w:rPr>
          <w:rFonts w:hint="eastAsia"/>
        </w:rPr>
        <w:t>現時動態</w:t>
      </w:r>
      <w:r w:rsidRPr="00625548">
        <w:rPr>
          <w:rFonts w:hint="eastAsia"/>
          <w:spacing w:val="-20"/>
        </w:rPr>
        <w:t>─</w:t>
      </w:r>
      <w:r w:rsidRPr="00522F98">
        <w:rPr>
          <w:rFonts w:hint="eastAsia"/>
        </w:rPr>
        <w:t>─從</w:t>
      </w:r>
      <w:r w:rsidRPr="00522F98">
        <w:rPr>
          <w:rFonts w:hint="eastAsia"/>
        </w:rPr>
        <w:t>60</w:t>
      </w:r>
      <w:r w:rsidRPr="00522F98">
        <w:rPr>
          <w:rFonts w:hint="eastAsia"/>
        </w:rPr>
        <w:t>組混合題閱讀世界</w:t>
      </w:r>
      <w:r>
        <w:rPr>
          <w:rFonts w:hint="eastAsia"/>
        </w:rPr>
        <w:t>》主題</w:t>
      </w:r>
      <w:r>
        <w:rPr>
          <w:rFonts w:hint="eastAsia"/>
        </w:rPr>
        <w:t>7</w:t>
      </w:r>
      <w:r>
        <w:rPr>
          <w:rFonts w:hint="eastAsia"/>
        </w:rPr>
        <w:t>第</w:t>
      </w:r>
      <w:r>
        <w:rPr>
          <w:rFonts w:hint="eastAsia"/>
        </w:rPr>
        <w:t>42</w:t>
      </w:r>
      <w:r>
        <w:rPr>
          <w:rFonts w:hint="eastAsia"/>
        </w:rPr>
        <w:t>回</w:t>
      </w:r>
    </w:p>
    <w:p w:rsidR="001D11FE" w:rsidRDefault="001D11FE" w:rsidP="001D11FE">
      <w:pPr>
        <w:pStyle w:val="a3"/>
        <w:spacing w:line="380" w:lineRule="atLeast"/>
        <w:ind w:left="1566" w:hanging="1205"/>
      </w:pPr>
      <w:r>
        <w:rPr>
          <w:rFonts w:hint="eastAsia"/>
        </w:rPr>
        <w:t>參考答案：</w:t>
      </w:r>
      <w:r w:rsidR="00625548">
        <w:rPr>
          <w:rFonts w:hint="eastAsia"/>
        </w:rPr>
        <w:tab/>
      </w:r>
      <w:r>
        <w:rPr>
          <w:rFonts w:hint="eastAsia"/>
        </w:rPr>
        <w:t>A</w:t>
      </w:r>
    </w:p>
    <w:p w:rsidR="001D11FE" w:rsidRDefault="001D11FE" w:rsidP="00625548">
      <w:pPr>
        <w:pStyle w:val="a3"/>
        <w:spacing w:line="380" w:lineRule="atLeast"/>
        <w:ind w:left="1855" w:hangingChars="620" w:hanging="1494"/>
      </w:pPr>
      <w:r>
        <w:rPr>
          <w:rFonts w:hint="eastAsia"/>
        </w:rPr>
        <w:t>試題解析：</w:t>
      </w:r>
      <w:r w:rsidR="00625548">
        <w:rPr>
          <w:rFonts w:hint="eastAsia"/>
        </w:rPr>
        <w:tab/>
      </w:r>
      <w:r>
        <w:rPr>
          <w:rFonts w:ascii="細明體" w:eastAsia="細明體" w:hAnsi="細明體" w:hint="eastAsia"/>
        </w:rPr>
        <w:t>①</w:t>
      </w:r>
      <w:r w:rsidR="00625548">
        <w:rPr>
          <w:rFonts w:ascii="細明體" w:eastAsia="細明體" w:hAnsi="細明體" w:hint="eastAsia"/>
        </w:rPr>
        <w:tab/>
      </w:r>
      <w:r w:rsidRPr="00112639">
        <w:rPr>
          <w:rFonts w:hint="eastAsia"/>
        </w:rPr>
        <w:t>從甲圖中可見，印度「莫大影響」、「相對有影響」、「有一點影響」的總和值較土耳其、印尼、墨西哥、巴西低，故此敘述正確</w:t>
      </w:r>
    </w:p>
    <w:p w:rsidR="001D11FE" w:rsidRDefault="001D11FE" w:rsidP="00625548">
      <w:pPr>
        <w:pStyle w:val="-20"/>
        <w:ind w:left="1855" w:hangingChars="120" w:hanging="289"/>
      </w:pPr>
      <w:r>
        <w:rPr>
          <w:rFonts w:ascii="細明體" w:eastAsia="細明體" w:hAnsi="細明體" w:hint="eastAsia"/>
        </w:rPr>
        <w:t>②</w:t>
      </w:r>
      <w:r w:rsidR="00625548">
        <w:rPr>
          <w:rFonts w:ascii="細明體" w:eastAsia="細明體" w:hAnsi="細明體" w:hint="eastAsia"/>
        </w:rPr>
        <w:tab/>
      </w:r>
      <w:r w:rsidRPr="00112639">
        <w:rPr>
          <w:rFonts w:hint="eastAsia"/>
        </w:rPr>
        <w:t>受疫情莫大影響第二高為印尼、第六高為泰國，皆為亞洲國家，而第三高的墨西哥、第五高的巴西，皆為拉丁美洲國家，可知「拉丁美洲與亞洲受疫情莫大影響的平均值較北美洲與非洲低」的推論錯誤。</w:t>
      </w:r>
    </w:p>
    <w:p w:rsidR="001D11FE" w:rsidRPr="00E73EEF" w:rsidRDefault="001D11FE" w:rsidP="00625548">
      <w:pPr>
        <w:pStyle w:val="ae"/>
      </w:pPr>
      <w:r>
        <w:rPr>
          <w:rFonts w:hint="eastAsia"/>
        </w:rPr>
        <w:t>23.</w:t>
      </w:r>
      <w:r w:rsidR="00625548">
        <w:rPr>
          <w:rFonts w:hint="eastAsia"/>
        </w:rPr>
        <w:tab/>
      </w:r>
      <w:r w:rsidRPr="00E73EEF">
        <w:rPr>
          <w:rFonts w:hint="eastAsia"/>
        </w:rPr>
        <w:t>關於乙文對「全球飢餓危機」的觀點，下列說明最適當的是：</w:t>
      </w:r>
    </w:p>
    <w:p w:rsidR="001D11FE" w:rsidRPr="00E73EEF" w:rsidRDefault="001D11FE" w:rsidP="00625548">
      <w:pPr>
        <w:pStyle w:val="-2"/>
        <w:ind w:left="722" w:hangingChars="150" w:hanging="361"/>
      </w:pPr>
      <w:r>
        <w:rPr>
          <w:rFonts w:hint="eastAsia"/>
        </w:rPr>
        <w:t>(</w:t>
      </w:r>
      <w:r w:rsidRPr="00E73EEF">
        <w:t>A</w:t>
      </w:r>
      <w:r>
        <w:rPr>
          <w:rFonts w:hint="eastAsia"/>
        </w:rPr>
        <w:t>)</w:t>
      </w:r>
      <w:r w:rsidR="00625548">
        <w:rPr>
          <w:rFonts w:hint="eastAsia"/>
        </w:rPr>
        <w:tab/>
      </w:r>
      <w:r w:rsidRPr="00E73EEF">
        <w:t>2019</w:t>
      </w:r>
      <w:r w:rsidRPr="00E73EEF">
        <w:rPr>
          <w:rFonts w:hint="eastAsia"/>
        </w:rPr>
        <w:t>年時飢餓危機已獲得改善，然</w:t>
      </w:r>
      <w:r w:rsidRPr="00E73EEF">
        <w:t>2020</w:t>
      </w:r>
      <w:r w:rsidRPr="00E73EEF">
        <w:rPr>
          <w:rFonts w:hint="eastAsia"/>
        </w:rPr>
        <w:t>年</w:t>
      </w:r>
      <w:r w:rsidRPr="00E73EEF">
        <w:t>COVID-19</w:t>
      </w:r>
      <w:r w:rsidRPr="00E73EEF">
        <w:rPr>
          <w:rFonts w:hint="eastAsia"/>
        </w:rPr>
        <w:t>疫情使全球處於嚴重飢餓狀態的人口倍增</w:t>
      </w:r>
    </w:p>
    <w:p w:rsidR="001D11FE" w:rsidRPr="00E73EEF" w:rsidRDefault="001D11FE" w:rsidP="00625548">
      <w:pPr>
        <w:pStyle w:val="-2"/>
        <w:ind w:left="722" w:hangingChars="150" w:hanging="361"/>
      </w:pPr>
      <w:r>
        <w:rPr>
          <w:rFonts w:hint="eastAsia"/>
        </w:rPr>
        <w:t>(</w:t>
      </w:r>
      <w:r w:rsidRPr="00E73EEF">
        <w:t>B</w:t>
      </w:r>
      <w:r>
        <w:rPr>
          <w:rFonts w:hint="eastAsia"/>
        </w:rPr>
        <w:t>)</w:t>
      </w:r>
      <w:r w:rsidR="00625548">
        <w:rPr>
          <w:rFonts w:hint="eastAsia"/>
        </w:rPr>
        <w:tab/>
      </w:r>
      <w:r w:rsidRPr="00E73EEF">
        <w:t>2019</w:t>
      </w:r>
      <w:r w:rsidRPr="00E73EEF">
        <w:rPr>
          <w:rFonts w:hint="eastAsia"/>
        </w:rPr>
        <w:t>年處於飢餓危機的國家，多半為君主極權制度，有軍事衝突、面臨經濟危機，或受氣候變遷衝擊</w:t>
      </w:r>
    </w:p>
    <w:p w:rsidR="001D11FE" w:rsidRPr="00E73EEF" w:rsidRDefault="001D11FE" w:rsidP="00625548">
      <w:pPr>
        <w:pStyle w:val="-2"/>
        <w:ind w:left="722" w:hangingChars="150" w:hanging="361"/>
      </w:pPr>
      <w:r>
        <w:rPr>
          <w:rFonts w:hint="eastAsia"/>
        </w:rPr>
        <w:t>(</w:t>
      </w:r>
      <w:r w:rsidRPr="00E73EEF">
        <w:t>C</w:t>
      </w:r>
      <w:r>
        <w:rPr>
          <w:rFonts w:hint="eastAsia"/>
        </w:rPr>
        <w:t>)</w:t>
      </w:r>
      <w:r w:rsidR="00625548">
        <w:rPr>
          <w:rFonts w:hint="eastAsia"/>
        </w:rPr>
        <w:tab/>
      </w:r>
      <w:r w:rsidRPr="00E73EEF">
        <w:rPr>
          <w:rFonts w:hint="eastAsia"/>
        </w:rPr>
        <w:t>貧窮國家除了可能面臨學校關閉，使大量兒童無法取得足夠營養外，分發食物的踩踏事件也造成死傷</w:t>
      </w:r>
    </w:p>
    <w:p w:rsidR="001D11FE" w:rsidRPr="00E73EEF" w:rsidRDefault="001D11FE" w:rsidP="00625548">
      <w:pPr>
        <w:pStyle w:val="-2"/>
        <w:ind w:left="722" w:hangingChars="150" w:hanging="361"/>
      </w:pPr>
      <w:r>
        <w:rPr>
          <w:rFonts w:hint="eastAsia"/>
        </w:rPr>
        <w:t>(</w:t>
      </w:r>
      <w:r w:rsidRPr="00E73EEF">
        <w:t>D</w:t>
      </w:r>
      <w:r>
        <w:rPr>
          <w:rFonts w:hint="eastAsia"/>
        </w:rPr>
        <w:t>)</w:t>
      </w:r>
      <w:r w:rsidR="00625548">
        <w:rPr>
          <w:rFonts w:hint="eastAsia"/>
        </w:rPr>
        <w:tab/>
      </w:r>
      <w:r w:rsidRPr="00E73EEF">
        <w:rPr>
          <w:rFonts w:hint="eastAsia"/>
        </w:rPr>
        <w:t>貧窮國家物流鏈為高度勞力密集相關產業，因此比起社會疏離政策，國境封鎖對其所造成的衝擊更大</w:t>
      </w:r>
    </w:p>
    <w:p w:rsidR="001D11FE" w:rsidRDefault="001D11FE" w:rsidP="001D11FE">
      <w:pPr>
        <w:pStyle w:val="a3"/>
        <w:spacing w:line="380" w:lineRule="atLeast"/>
        <w:ind w:left="1566" w:hanging="1205"/>
      </w:pPr>
      <w:r>
        <w:rPr>
          <w:rFonts w:hint="eastAsia"/>
        </w:rPr>
        <w:t>命題出處：</w:t>
      </w:r>
      <w:r w:rsidR="00625548">
        <w:rPr>
          <w:rFonts w:hint="eastAsia"/>
        </w:rPr>
        <w:tab/>
      </w:r>
      <w:r>
        <w:rPr>
          <w:rFonts w:hint="eastAsia"/>
        </w:rPr>
        <w:t>龍騰《</w:t>
      </w:r>
      <w:r w:rsidRPr="00522F98">
        <w:rPr>
          <w:rFonts w:hint="eastAsia"/>
        </w:rPr>
        <w:t>現時動態</w:t>
      </w:r>
      <w:r w:rsidR="00625548" w:rsidRPr="00625548">
        <w:rPr>
          <w:rFonts w:hint="eastAsia"/>
          <w:spacing w:val="-20"/>
        </w:rPr>
        <w:t>─</w:t>
      </w:r>
      <w:r w:rsidR="00625548" w:rsidRPr="00522F98">
        <w:rPr>
          <w:rFonts w:hint="eastAsia"/>
        </w:rPr>
        <w:t>─</w:t>
      </w:r>
      <w:r w:rsidRPr="00522F98">
        <w:rPr>
          <w:rFonts w:hint="eastAsia"/>
        </w:rPr>
        <w:t>從</w:t>
      </w:r>
      <w:r w:rsidRPr="00522F98">
        <w:rPr>
          <w:rFonts w:hint="eastAsia"/>
        </w:rPr>
        <w:t>60</w:t>
      </w:r>
      <w:r w:rsidRPr="00522F98">
        <w:rPr>
          <w:rFonts w:hint="eastAsia"/>
        </w:rPr>
        <w:t>組混合題閱讀世界</w:t>
      </w:r>
      <w:r>
        <w:rPr>
          <w:rFonts w:hint="eastAsia"/>
        </w:rPr>
        <w:t>》主題</w:t>
      </w:r>
      <w:r>
        <w:rPr>
          <w:rFonts w:hint="eastAsia"/>
        </w:rPr>
        <w:t>7</w:t>
      </w:r>
      <w:r>
        <w:rPr>
          <w:rFonts w:hint="eastAsia"/>
        </w:rPr>
        <w:t>第</w:t>
      </w:r>
      <w:r>
        <w:rPr>
          <w:rFonts w:hint="eastAsia"/>
        </w:rPr>
        <w:t>42</w:t>
      </w:r>
      <w:r>
        <w:rPr>
          <w:rFonts w:hint="eastAsia"/>
        </w:rPr>
        <w:t>回</w:t>
      </w:r>
    </w:p>
    <w:p w:rsidR="001D11FE" w:rsidRDefault="001D11FE" w:rsidP="001D11FE">
      <w:pPr>
        <w:pStyle w:val="a3"/>
        <w:spacing w:line="380" w:lineRule="atLeast"/>
        <w:ind w:left="1566" w:hanging="1205"/>
      </w:pPr>
      <w:r>
        <w:rPr>
          <w:rFonts w:hint="eastAsia"/>
        </w:rPr>
        <w:t>參考答案：</w:t>
      </w:r>
      <w:r>
        <w:rPr>
          <w:rFonts w:hint="eastAsia"/>
        </w:rPr>
        <w:t>C</w:t>
      </w:r>
    </w:p>
    <w:p w:rsidR="001D11FE" w:rsidRDefault="001D11FE" w:rsidP="00625548">
      <w:pPr>
        <w:pStyle w:val="a3"/>
        <w:spacing w:line="380" w:lineRule="atLeast"/>
        <w:ind w:left="1927" w:hangingChars="650" w:hanging="1566"/>
      </w:pPr>
      <w:r>
        <w:rPr>
          <w:rFonts w:hint="eastAsia"/>
        </w:rPr>
        <w:t>試題解析：</w:t>
      </w:r>
      <w:r>
        <w:rPr>
          <w:rFonts w:hint="eastAsia"/>
        </w:rPr>
        <w:t>(</w:t>
      </w:r>
      <w:r w:rsidRPr="00E73EEF">
        <w:t>A</w:t>
      </w:r>
      <w:r>
        <w:rPr>
          <w:rFonts w:hint="eastAsia"/>
        </w:rPr>
        <w:t>)</w:t>
      </w:r>
      <w:r w:rsidR="00625548">
        <w:rPr>
          <w:rFonts w:hint="eastAsia"/>
        </w:rPr>
        <w:tab/>
      </w:r>
      <w:r w:rsidRPr="00E73EEF">
        <w:rPr>
          <w:rFonts w:hint="eastAsia"/>
        </w:rPr>
        <w:t>由第二段「根據</w:t>
      </w:r>
      <w:r w:rsidRPr="00E73EEF">
        <w:t>WFP</w:t>
      </w:r>
      <w:r w:rsidRPr="00E73EEF">
        <w:rPr>
          <w:rFonts w:hint="eastAsia"/>
        </w:rPr>
        <w:t>的《</w:t>
      </w:r>
      <w:r w:rsidRPr="00E73EEF">
        <w:t>2020</w:t>
      </w:r>
      <w:r w:rsidRPr="00E73EEF">
        <w:rPr>
          <w:rFonts w:hint="eastAsia"/>
        </w:rPr>
        <w:t>全球糧食危機報告》，在</w:t>
      </w:r>
      <w:r w:rsidRPr="00E73EEF">
        <w:t>COVID-19</w:t>
      </w:r>
      <w:r w:rsidRPr="00E73EEF">
        <w:rPr>
          <w:rFonts w:hint="eastAsia"/>
        </w:rPr>
        <w:t>爆發前，全球飢餓問題就已持續惡化」，可見</w:t>
      </w:r>
      <w:r w:rsidRPr="00E73EEF">
        <w:t>2019</w:t>
      </w:r>
      <w:r w:rsidR="00625548">
        <w:rPr>
          <w:rFonts w:hint="eastAsia"/>
        </w:rPr>
        <w:t>年時飢餓危機並未改善</w:t>
      </w:r>
    </w:p>
    <w:p w:rsidR="001D11FE" w:rsidRPr="00625548" w:rsidRDefault="001D11FE" w:rsidP="00625548">
      <w:pPr>
        <w:pStyle w:val="-20"/>
        <w:ind w:left="1927" w:hanging="361"/>
      </w:pPr>
      <w:r>
        <w:rPr>
          <w:rFonts w:hint="eastAsia"/>
        </w:rPr>
        <w:t>(</w:t>
      </w:r>
      <w:r w:rsidRPr="00E73EEF">
        <w:t>B</w:t>
      </w:r>
      <w:r>
        <w:rPr>
          <w:rFonts w:hint="eastAsia"/>
        </w:rPr>
        <w:t>)</w:t>
      </w:r>
      <w:r w:rsidR="00625548">
        <w:rPr>
          <w:rFonts w:hint="eastAsia"/>
        </w:rPr>
        <w:tab/>
      </w:r>
      <w:r w:rsidRPr="00E73EEF">
        <w:rPr>
          <w:rFonts w:hint="eastAsia"/>
        </w:rPr>
        <w:t>第二段提及「</w:t>
      </w:r>
      <w:r w:rsidRPr="00E73EEF">
        <w:t>2019</w:t>
      </w:r>
      <w:r w:rsidRPr="00E73EEF">
        <w:rPr>
          <w:rFonts w:hint="eastAsia"/>
        </w:rPr>
        <w:t>處於『緊急食</w:t>
      </w:r>
      <w:r w:rsidRPr="00625548">
        <w:rPr>
          <w:rFonts w:hint="eastAsia"/>
        </w:rPr>
        <w:t>物匱乏狀態』者集中在軍事衝突中的國家、受氣候變遷衝擊的地區、面臨經濟危機的國家」，但未提及這些國家為君主極權制度</w:t>
      </w:r>
    </w:p>
    <w:p w:rsidR="001D11FE" w:rsidRPr="00E73EEF" w:rsidRDefault="001D11FE" w:rsidP="00625548">
      <w:pPr>
        <w:pStyle w:val="-20"/>
        <w:ind w:left="1927" w:hanging="361"/>
        <w:rPr>
          <w:noProof/>
        </w:rPr>
      </w:pPr>
      <w:r w:rsidRPr="00625548">
        <w:rPr>
          <w:rFonts w:hint="eastAsia"/>
        </w:rPr>
        <w:t>(</w:t>
      </w:r>
      <w:r w:rsidRPr="00625548">
        <w:t>D</w:t>
      </w:r>
      <w:r w:rsidRPr="00625548">
        <w:rPr>
          <w:rFonts w:hint="eastAsia"/>
        </w:rPr>
        <w:t>)</w:t>
      </w:r>
      <w:r w:rsidR="00625548">
        <w:rPr>
          <w:rFonts w:hint="eastAsia"/>
        </w:rPr>
        <w:tab/>
      </w:r>
      <w:r w:rsidRPr="00625548">
        <w:rPr>
          <w:rFonts w:hint="eastAsia"/>
        </w:rPr>
        <w:t>倒數第二段「全球封鎖帶來的物流問題將對貧窮國家造成很大的危機，由於許多貧窮國家的物流</w:t>
      </w:r>
      <w:r w:rsidR="00361493">
        <w:rPr>
          <w:rFonts w:hint="eastAsia"/>
          <w:lang w:eastAsia="zh-HK"/>
        </w:rPr>
        <w:t>鏈</w:t>
      </w:r>
      <w:r w:rsidRPr="00625548">
        <w:rPr>
          <w:rFonts w:hint="eastAsia"/>
        </w:rPr>
        <w:t>仍然是高度勞力密</w:t>
      </w:r>
      <w:r w:rsidRPr="00E73EEF">
        <w:rPr>
          <w:rFonts w:hint="eastAsia"/>
        </w:rPr>
        <w:t>集，使其受社會疏離政策的衝擊更大。」旨在說明貧窮國家受到「社會疏離政策」的影響，無法高度勞力密集地工作，而使經濟狀況更加惡化。但此段並未談及「社會疏離政策」和「國境封鎖」何者對貧窮國家所造成的衝擊更大，故依據文本，此敘述無法判斷。</w:t>
      </w:r>
    </w:p>
    <w:p w:rsidR="001D11FE" w:rsidRPr="00B91992" w:rsidRDefault="001D11FE" w:rsidP="00625548">
      <w:pPr>
        <w:pStyle w:val="ae"/>
      </w:pPr>
      <w:r w:rsidRPr="00B91992">
        <w:rPr>
          <w:rFonts w:hint="eastAsia"/>
        </w:rPr>
        <w:t>24.</w:t>
      </w:r>
      <w:r w:rsidR="00625548">
        <w:rPr>
          <w:rFonts w:hint="eastAsia"/>
        </w:rPr>
        <w:tab/>
      </w:r>
      <w:r w:rsidRPr="00B91992">
        <w:rPr>
          <w:rFonts w:hint="eastAsia"/>
        </w:rPr>
        <w:t>若你是位刊物編輯，正要將甲圖與乙文整合為一項專題報導，而以「</w:t>
      </w:r>
      <w:r w:rsidRPr="00B91992">
        <w:t>COVID-19</w:t>
      </w:r>
      <w:r w:rsidRPr="00B91992">
        <w:rPr>
          <w:rFonts w:hint="eastAsia"/>
        </w:rPr>
        <w:t>的影響，</w:t>
      </w:r>
      <w:r w:rsidR="00625548">
        <w:br/>
      </w:r>
      <w:r w:rsidR="00625548" w:rsidRPr="00625548">
        <w:rPr>
          <w:rFonts w:hint="eastAsia"/>
          <w:u w:val="single"/>
        </w:rPr>
        <w:t xml:space="preserve">　　　　　　　　　　</w:t>
      </w:r>
      <w:r w:rsidRPr="00B91992">
        <w:rPr>
          <w:rFonts w:hint="eastAsia"/>
        </w:rPr>
        <w:t>」為標題，下列四個標題文字，最適合填入底線處的是：</w:t>
      </w:r>
      <w:r w:rsidR="00625548">
        <w:rPr>
          <w:rFonts w:hint="eastAsia"/>
        </w:rPr>
        <w:br/>
      </w:r>
      <w:r w:rsidRPr="00B91992">
        <w:rPr>
          <w:rFonts w:hint="eastAsia"/>
        </w:rPr>
        <w:t>(A)</w:t>
      </w:r>
      <w:r w:rsidRPr="00B91992">
        <w:rPr>
          <w:rFonts w:hint="eastAsia"/>
        </w:rPr>
        <w:t>各地飢餓危機持續擴大</w:t>
      </w:r>
      <w:r w:rsidR="00625548">
        <w:rPr>
          <w:rFonts w:hint="eastAsia"/>
        </w:rPr>
        <w:tab/>
      </w:r>
      <w:r w:rsidRPr="00B91992">
        <w:rPr>
          <w:rFonts w:hint="eastAsia"/>
        </w:rPr>
        <w:t>(B)</w:t>
      </w:r>
      <w:r w:rsidRPr="00B91992">
        <w:rPr>
          <w:rFonts w:hint="eastAsia"/>
        </w:rPr>
        <w:t>團結合作解決全球災難</w:t>
      </w:r>
      <w:r w:rsidR="00625548">
        <w:rPr>
          <w:rFonts w:hint="eastAsia"/>
        </w:rPr>
        <w:br/>
      </w:r>
      <w:r w:rsidRPr="00B91992">
        <w:rPr>
          <w:rFonts w:hint="eastAsia"/>
        </w:rPr>
        <w:t>(C)</w:t>
      </w:r>
      <w:r w:rsidRPr="00B91992">
        <w:rPr>
          <w:rFonts w:hint="eastAsia"/>
        </w:rPr>
        <w:t>使不平等的更加不平等</w:t>
      </w:r>
      <w:r w:rsidR="00625548">
        <w:rPr>
          <w:rFonts w:hint="eastAsia"/>
        </w:rPr>
        <w:tab/>
      </w:r>
      <w:r w:rsidRPr="00B91992">
        <w:rPr>
          <w:rFonts w:hint="eastAsia"/>
        </w:rPr>
        <w:t>(D)</w:t>
      </w:r>
      <w:r w:rsidRPr="00B91992">
        <w:rPr>
          <w:rFonts w:hint="eastAsia"/>
        </w:rPr>
        <w:t>重視疫情更要重視經濟</w:t>
      </w:r>
    </w:p>
    <w:p w:rsidR="001D11FE" w:rsidRDefault="001D11FE" w:rsidP="001D11FE">
      <w:pPr>
        <w:pStyle w:val="a3"/>
        <w:spacing w:line="380" w:lineRule="atLeast"/>
        <w:ind w:left="1566" w:hanging="1205"/>
      </w:pPr>
      <w:r>
        <w:rPr>
          <w:rFonts w:hint="eastAsia"/>
        </w:rPr>
        <w:t>命題出處：</w:t>
      </w:r>
      <w:r w:rsidR="00625548">
        <w:rPr>
          <w:rFonts w:hint="eastAsia"/>
        </w:rPr>
        <w:tab/>
      </w:r>
      <w:r>
        <w:rPr>
          <w:rFonts w:hint="eastAsia"/>
        </w:rPr>
        <w:t>改寫自龍騰《</w:t>
      </w:r>
      <w:r w:rsidRPr="00522F98">
        <w:rPr>
          <w:rFonts w:hint="eastAsia"/>
        </w:rPr>
        <w:t>現時動態</w:t>
      </w:r>
      <w:r w:rsidR="00625548" w:rsidRPr="00625548">
        <w:rPr>
          <w:rFonts w:hint="eastAsia"/>
          <w:spacing w:val="-20"/>
        </w:rPr>
        <w:t>─</w:t>
      </w:r>
      <w:r w:rsidR="00625548" w:rsidRPr="00522F98">
        <w:rPr>
          <w:rFonts w:hint="eastAsia"/>
        </w:rPr>
        <w:t>─</w:t>
      </w:r>
      <w:r w:rsidRPr="00522F98">
        <w:rPr>
          <w:rFonts w:hint="eastAsia"/>
        </w:rPr>
        <w:t>從</w:t>
      </w:r>
      <w:r w:rsidRPr="00522F98">
        <w:rPr>
          <w:rFonts w:hint="eastAsia"/>
        </w:rPr>
        <w:t>60</w:t>
      </w:r>
      <w:r w:rsidRPr="00522F98">
        <w:rPr>
          <w:rFonts w:hint="eastAsia"/>
        </w:rPr>
        <w:t>組混合題閱讀世界</w:t>
      </w:r>
      <w:r>
        <w:rPr>
          <w:rFonts w:hint="eastAsia"/>
        </w:rPr>
        <w:t>》主題</w:t>
      </w:r>
      <w:r>
        <w:rPr>
          <w:rFonts w:hint="eastAsia"/>
        </w:rPr>
        <w:t>7</w:t>
      </w:r>
      <w:r>
        <w:rPr>
          <w:rFonts w:hint="eastAsia"/>
        </w:rPr>
        <w:t>第</w:t>
      </w:r>
      <w:r>
        <w:rPr>
          <w:rFonts w:hint="eastAsia"/>
        </w:rPr>
        <w:t>42</w:t>
      </w:r>
      <w:r>
        <w:rPr>
          <w:rFonts w:hint="eastAsia"/>
        </w:rPr>
        <w:t>回</w:t>
      </w:r>
    </w:p>
    <w:p w:rsidR="001D11FE" w:rsidRDefault="001D11FE" w:rsidP="001D11FE">
      <w:pPr>
        <w:pStyle w:val="a3"/>
        <w:spacing w:line="380" w:lineRule="atLeast"/>
        <w:ind w:left="1566" w:hanging="1205"/>
      </w:pPr>
      <w:r>
        <w:rPr>
          <w:rFonts w:hint="eastAsia"/>
        </w:rPr>
        <w:t>參考答案：</w:t>
      </w:r>
      <w:r w:rsidR="00625548">
        <w:rPr>
          <w:rFonts w:hint="eastAsia"/>
        </w:rPr>
        <w:tab/>
      </w:r>
      <w:r>
        <w:rPr>
          <w:rFonts w:hint="eastAsia"/>
        </w:rPr>
        <w:t>C</w:t>
      </w:r>
    </w:p>
    <w:p w:rsidR="00B60B7C" w:rsidRDefault="001D11FE" w:rsidP="001D11FE">
      <w:pPr>
        <w:pStyle w:val="a3"/>
        <w:ind w:left="1566" w:hanging="1205"/>
      </w:pPr>
      <w:r w:rsidRPr="00F935B8">
        <w:rPr>
          <w:rFonts w:hint="eastAsia"/>
        </w:rPr>
        <w:t>試題解析：</w:t>
      </w:r>
      <w:r w:rsidR="00625548">
        <w:rPr>
          <w:rFonts w:hint="eastAsia"/>
        </w:rPr>
        <w:tab/>
      </w:r>
      <w:r w:rsidRPr="00F935B8">
        <w:rPr>
          <w:rFonts w:hint="eastAsia"/>
        </w:rPr>
        <w:t>本題要求將甲圖與乙文整合為專題報導，因此必須進行整合推論，甲圖可見各國受疫情影響程度不一，但無法得知原因。乙文則揭示貧窮國家受疫情衝擊更大，倒數第三段指出：「『病毒絕非是平等的』……</w:t>
      </w:r>
      <w:r w:rsidRPr="00F935B8">
        <w:t>Asha Jaffar</w:t>
      </w:r>
      <w:r w:rsidRPr="00F935B8">
        <w:rPr>
          <w:rFonts w:hint="eastAsia"/>
        </w:rPr>
        <w:t>說：『它揭露了這個國家的階級分歧與不平等有多深刻。』」因此可知「使不平等的更加不平等」為最佳解。</w:t>
      </w:r>
    </w:p>
    <w:p w:rsidR="00006B32" w:rsidRPr="00F264B3" w:rsidRDefault="00006B32" w:rsidP="00EE28C8">
      <w:pPr>
        <w:pStyle w:val="ab"/>
        <w:spacing w:before="196" w:after="196"/>
      </w:pPr>
      <w:r>
        <w:rPr>
          <w:rFonts w:hint="eastAsia"/>
        </w:rPr>
        <w:t>二、多選題（</w:t>
      </w:r>
      <w:r w:rsidRPr="006736DA">
        <w:rPr>
          <w:rFonts w:hint="eastAsia"/>
        </w:rPr>
        <w:t>占</w:t>
      </w:r>
      <w:r>
        <w:rPr>
          <w:rFonts w:hint="eastAsia"/>
        </w:rPr>
        <w:t>28</w:t>
      </w:r>
      <w:r w:rsidRPr="006736DA">
        <w:t>分</w:t>
      </w:r>
      <w:r>
        <w:rPr>
          <w:rFonts w:hint="eastAsia"/>
        </w:rPr>
        <w:t>）</w:t>
      </w:r>
    </w:p>
    <w:p w:rsidR="008164F3" w:rsidRPr="00001306" w:rsidRDefault="008164F3" w:rsidP="008164F3">
      <w:pPr>
        <w:pStyle w:val="ac"/>
        <w:rPr>
          <w:rFonts w:eastAsia="華康楷書體W3"/>
        </w:rPr>
      </w:pPr>
      <w:r w:rsidRPr="00001306">
        <w:rPr>
          <w:rFonts w:eastAsia="華康楷書體W3"/>
        </w:rPr>
        <w:t>說明：</w:t>
      </w:r>
      <w:r w:rsidRPr="003B519C">
        <w:rPr>
          <w:rFonts w:hint="eastAsia"/>
        </w:rPr>
        <w:t>第</w:t>
      </w:r>
      <w:r>
        <w:rPr>
          <w:rFonts w:hint="eastAsia"/>
        </w:rPr>
        <w:t>2</w:t>
      </w:r>
      <w:r w:rsidR="00625548">
        <w:rPr>
          <w:rFonts w:hint="eastAsia"/>
        </w:rPr>
        <w:t>5</w:t>
      </w:r>
      <w:r>
        <w:rPr>
          <w:rFonts w:hint="eastAsia"/>
        </w:rPr>
        <w:t>題</w:t>
      </w:r>
      <w:r w:rsidRPr="00ED402D">
        <w:rPr>
          <w:rFonts w:hint="eastAsia"/>
        </w:rPr>
        <w:t>至</w:t>
      </w:r>
      <w:r>
        <w:rPr>
          <w:rFonts w:hint="eastAsia"/>
        </w:rPr>
        <w:t>第</w:t>
      </w:r>
      <w:r>
        <w:rPr>
          <w:rFonts w:hint="eastAsia"/>
        </w:rPr>
        <w:t>3</w:t>
      </w:r>
      <w:r w:rsidR="00625548">
        <w:rPr>
          <w:rFonts w:hint="eastAsia"/>
        </w:rPr>
        <w:t>1</w:t>
      </w:r>
      <w:r w:rsidRPr="00ED402D">
        <w:rPr>
          <w:rFonts w:hint="eastAsia"/>
        </w:rPr>
        <w:t>題</w:t>
      </w:r>
      <w:r>
        <w:rPr>
          <w:rFonts w:hint="eastAsia"/>
        </w:rPr>
        <w:t>，每題</w:t>
      </w:r>
      <w:r>
        <w:rPr>
          <w:rFonts w:hint="eastAsia"/>
        </w:rPr>
        <w:t>4</w:t>
      </w:r>
      <w:r>
        <w:rPr>
          <w:rFonts w:hint="eastAsia"/>
        </w:rPr>
        <w:t>分</w:t>
      </w:r>
      <w:r w:rsidRPr="00ED402D">
        <w:rPr>
          <w:rFonts w:hint="eastAsia"/>
        </w:rPr>
        <w:t>。</w:t>
      </w:r>
    </w:p>
    <w:p w:rsidR="00625548" w:rsidRDefault="001D11FE" w:rsidP="001D11FE">
      <w:pPr>
        <w:pStyle w:val="ae"/>
      </w:pPr>
      <w:r w:rsidRPr="003C2A3E">
        <w:rPr>
          <w:rFonts w:hint="eastAsia"/>
        </w:rPr>
        <w:t>25.</w:t>
      </w:r>
      <w:r w:rsidRPr="003C2A3E">
        <w:rPr>
          <w:rFonts w:hint="eastAsia"/>
        </w:rPr>
        <w:tab/>
      </w:r>
      <w:r w:rsidRPr="003C2A3E">
        <w:rPr>
          <w:rFonts w:hint="eastAsia"/>
        </w:rPr>
        <w:t>下列各組「</w:t>
      </w:r>
      <w:r>
        <w:rPr>
          <w:rFonts w:hint="eastAsia"/>
        </w:rPr>
        <w:t xml:space="preserve">　</w:t>
      </w:r>
      <w:r w:rsidRPr="003C2A3E">
        <w:rPr>
          <w:rFonts w:hint="eastAsia"/>
        </w:rPr>
        <w:t>」內的詞，意義前後相同的是：</w:t>
      </w:r>
    </w:p>
    <w:p w:rsidR="00625548" w:rsidRDefault="001D11FE" w:rsidP="00625548">
      <w:pPr>
        <w:pStyle w:val="-2"/>
        <w:ind w:left="722" w:hangingChars="150" w:hanging="361"/>
      </w:pPr>
      <w:r w:rsidRPr="003C2A3E">
        <w:rPr>
          <w:rFonts w:hint="eastAsia"/>
        </w:rPr>
        <w:t>(</w:t>
      </w:r>
      <w:r w:rsidRPr="003C2A3E">
        <w:t>A</w:t>
      </w:r>
      <w:r w:rsidRPr="003C2A3E">
        <w:rPr>
          <w:rFonts w:hint="eastAsia"/>
        </w:rPr>
        <w:t>)</w:t>
      </w:r>
      <w:r w:rsidR="00625548">
        <w:rPr>
          <w:rFonts w:hint="eastAsia"/>
        </w:rPr>
        <w:tab/>
      </w:r>
      <w:r w:rsidRPr="00FC2B98">
        <w:rPr>
          <w:rFonts w:hint="eastAsia"/>
        </w:rPr>
        <w:t>有良田、美池、桑、竹之</w:t>
      </w:r>
      <w:r>
        <w:rPr>
          <w:rFonts w:hint="eastAsia"/>
        </w:rPr>
        <w:t>「</w:t>
      </w:r>
      <w:r w:rsidRPr="00FC2B98">
        <w:rPr>
          <w:rFonts w:hint="eastAsia"/>
        </w:rPr>
        <w:t>屬</w:t>
      </w:r>
      <w:r>
        <w:rPr>
          <w:rFonts w:hint="eastAsia"/>
        </w:rPr>
        <w:t>」</w:t>
      </w:r>
      <w:r w:rsidRPr="003C2A3E">
        <w:rPr>
          <w:rFonts w:hint="eastAsia"/>
        </w:rPr>
        <w:t>／舉匏樽以相「屬」</w:t>
      </w:r>
    </w:p>
    <w:p w:rsidR="00625548" w:rsidRDefault="001D11FE" w:rsidP="00625548">
      <w:pPr>
        <w:pStyle w:val="-2"/>
        <w:ind w:left="722" w:hangingChars="150" w:hanging="361"/>
      </w:pPr>
      <w:r w:rsidRPr="003C2A3E">
        <w:t>(B)</w:t>
      </w:r>
      <w:r w:rsidR="00625548">
        <w:rPr>
          <w:rFonts w:hint="eastAsia"/>
        </w:rPr>
        <w:tab/>
      </w:r>
      <w:r>
        <w:rPr>
          <w:rFonts w:hint="eastAsia"/>
        </w:rPr>
        <w:t>既「親」其所親，亦親其所疏／人不獨「親」其親，不獨子其子</w:t>
      </w:r>
    </w:p>
    <w:p w:rsidR="00625548" w:rsidRDefault="001D11FE" w:rsidP="00625548">
      <w:pPr>
        <w:pStyle w:val="-2"/>
        <w:ind w:left="722" w:hangingChars="150" w:hanging="361"/>
      </w:pPr>
      <w:r w:rsidRPr="003C2A3E">
        <w:t>(C)</w:t>
      </w:r>
      <w:r w:rsidR="00625548">
        <w:rPr>
          <w:rFonts w:hint="eastAsia"/>
        </w:rPr>
        <w:tab/>
      </w:r>
      <w:r>
        <w:rPr>
          <w:rFonts w:hint="eastAsia"/>
        </w:rPr>
        <w:t>仲尼之嘆，「蓋」嘆魯也／相見歡然。催其妻出拜，「蓋」亦天人也</w:t>
      </w:r>
    </w:p>
    <w:p w:rsidR="00625548" w:rsidRDefault="001D11FE" w:rsidP="00625548">
      <w:pPr>
        <w:pStyle w:val="-2"/>
        <w:ind w:left="722" w:hangingChars="150" w:hanging="361"/>
      </w:pPr>
      <w:r w:rsidRPr="003C2A3E">
        <w:t>(D)</w:t>
      </w:r>
      <w:r w:rsidR="00625548">
        <w:rPr>
          <w:rFonts w:hint="eastAsia"/>
        </w:rPr>
        <w:tab/>
      </w:r>
      <w:r>
        <w:rPr>
          <w:rFonts w:hint="eastAsia"/>
        </w:rPr>
        <w:t>晉侯、秦伯圍鄭，「以」其無禮於晉</w:t>
      </w:r>
      <w:r w:rsidRPr="003C2A3E">
        <w:rPr>
          <w:rFonts w:hint="eastAsia"/>
        </w:rPr>
        <w:t>／</w:t>
      </w:r>
      <w:r>
        <w:rPr>
          <w:rFonts w:hint="eastAsia"/>
        </w:rPr>
        <w:t>「以」無厚入有閒，恢恢乎其於游刃必有餘地矣</w:t>
      </w:r>
    </w:p>
    <w:p w:rsidR="001D11FE" w:rsidRPr="003C2A3E" w:rsidRDefault="001D11FE" w:rsidP="00625548">
      <w:pPr>
        <w:pStyle w:val="-2"/>
        <w:ind w:left="722" w:hangingChars="150" w:hanging="361"/>
      </w:pPr>
      <w:r w:rsidRPr="003C2A3E">
        <w:rPr>
          <w:rFonts w:hint="eastAsia"/>
        </w:rPr>
        <w:t>(</w:t>
      </w:r>
      <w:r w:rsidRPr="003C2A3E">
        <w:t>E)</w:t>
      </w:r>
      <w:r w:rsidR="00625548">
        <w:rPr>
          <w:rFonts w:hint="eastAsia"/>
        </w:rPr>
        <w:tab/>
      </w:r>
      <w:r>
        <w:rPr>
          <w:rFonts w:hint="eastAsia"/>
        </w:rPr>
        <w:t>蒙賜月明之照，「乃」爾寂飲，何不呼嫦娥來</w:t>
      </w:r>
      <w:r w:rsidRPr="003C2A3E">
        <w:rPr>
          <w:rFonts w:hint="eastAsia"/>
        </w:rPr>
        <w:t>／</w:t>
      </w:r>
      <w:r>
        <w:rPr>
          <w:rFonts w:hint="eastAsia"/>
        </w:rPr>
        <w:t>今「乃」棄黔首以資敵國，卻賓客以業諸侯</w:t>
      </w:r>
    </w:p>
    <w:p w:rsidR="001D11FE" w:rsidRPr="003C2A3E" w:rsidRDefault="001D11FE" w:rsidP="001D11FE">
      <w:pPr>
        <w:pStyle w:val="a3"/>
        <w:spacing w:line="380" w:lineRule="atLeast"/>
        <w:ind w:left="1566" w:hanging="1205"/>
      </w:pPr>
      <w:r w:rsidRPr="003C2A3E">
        <w:rPr>
          <w:rFonts w:hint="eastAsia"/>
        </w:rPr>
        <w:t>參考答案：</w:t>
      </w:r>
      <w:r w:rsidRPr="003C2A3E">
        <w:rPr>
          <w:rFonts w:hint="eastAsia"/>
        </w:rPr>
        <w:tab/>
      </w:r>
      <w:r>
        <w:rPr>
          <w:rFonts w:hint="eastAsia"/>
        </w:rPr>
        <w:t>BE</w:t>
      </w:r>
    </w:p>
    <w:p w:rsidR="00625548" w:rsidRDefault="001D11FE" w:rsidP="001D11FE">
      <w:pPr>
        <w:pStyle w:val="a3"/>
        <w:spacing w:line="380" w:lineRule="atLeast"/>
        <w:ind w:left="1566" w:hanging="1205"/>
      </w:pPr>
      <w:r w:rsidRPr="003C2A3E">
        <w:t>試題解析：</w:t>
      </w:r>
      <w:r w:rsidRPr="003C2A3E">
        <w:tab/>
      </w:r>
      <w:r w:rsidRPr="003C2A3E">
        <w:rPr>
          <w:rFonts w:hint="eastAsia"/>
        </w:rPr>
        <w:t>(</w:t>
      </w:r>
      <w:r w:rsidRPr="003C2A3E">
        <w:t>A</w:t>
      </w:r>
      <w:r w:rsidRPr="003C2A3E">
        <w:rPr>
          <w:rFonts w:hint="eastAsia"/>
        </w:rPr>
        <w:t>)</w:t>
      </w:r>
      <w:r w:rsidRPr="003C2A3E">
        <w:rPr>
          <w:rFonts w:hint="eastAsia"/>
        </w:rPr>
        <w:tab/>
      </w:r>
      <w:r w:rsidRPr="003C2A3E">
        <w:rPr>
          <w:rFonts w:hint="eastAsia"/>
        </w:rPr>
        <w:t>類。</w:t>
      </w:r>
      <w:r>
        <w:rPr>
          <w:rFonts w:hint="eastAsia"/>
        </w:rPr>
        <w:t>陶淵明</w:t>
      </w:r>
      <w:r w:rsidRPr="003C2A3E">
        <w:rPr>
          <w:rFonts w:hint="eastAsia"/>
        </w:rPr>
        <w:t>〈</w:t>
      </w:r>
      <w:r>
        <w:rPr>
          <w:rFonts w:hint="eastAsia"/>
        </w:rPr>
        <w:t>桃花源記</w:t>
      </w:r>
      <w:r w:rsidRPr="003C2A3E">
        <w:rPr>
          <w:rFonts w:hint="eastAsia"/>
        </w:rPr>
        <w:t>〉／</w:t>
      </w:r>
      <w:r>
        <w:rPr>
          <w:rFonts w:hint="eastAsia"/>
        </w:rPr>
        <w:t>勸飲。蘇軾</w:t>
      </w:r>
      <w:r w:rsidRPr="003C2A3E">
        <w:rPr>
          <w:rFonts w:hint="eastAsia"/>
        </w:rPr>
        <w:t>〈</w:t>
      </w:r>
      <w:r>
        <w:rPr>
          <w:rFonts w:hint="eastAsia"/>
        </w:rPr>
        <w:t>赤壁賦</w:t>
      </w:r>
      <w:r w:rsidRPr="003C2A3E">
        <w:rPr>
          <w:rFonts w:hint="eastAsia"/>
        </w:rPr>
        <w:t>〉</w:t>
      </w:r>
    </w:p>
    <w:p w:rsidR="00625548" w:rsidRDefault="001D11FE" w:rsidP="00625548">
      <w:pPr>
        <w:pStyle w:val="-20"/>
        <w:ind w:left="1927" w:hanging="361"/>
      </w:pPr>
      <w:r w:rsidRPr="003C2A3E">
        <w:t>(B)</w:t>
      </w:r>
      <w:r w:rsidR="00625548">
        <w:rPr>
          <w:rFonts w:hint="eastAsia"/>
        </w:rPr>
        <w:tab/>
      </w:r>
      <w:r>
        <w:rPr>
          <w:rFonts w:hint="eastAsia"/>
        </w:rPr>
        <w:t>親愛。鄭用錫〈勸和論〉／親愛。〈大同與小康〉</w:t>
      </w:r>
    </w:p>
    <w:p w:rsidR="00625548" w:rsidRDefault="001D11FE" w:rsidP="00625548">
      <w:pPr>
        <w:pStyle w:val="-20"/>
        <w:ind w:left="1927" w:hanging="361"/>
      </w:pPr>
      <w:r w:rsidRPr="003C2A3E">
        <w:t>(C)</w:t>
      </w:r>
      <w:r w:rsidRPr="003C2A3E">
        <w:rPr>
          <w:rFonts w:hint="eastAsia"/>
        </w:rPr>
        <w:tab/>
      </w:r>
      <w:r>
        <w:rPr>
          <w:rFonts w:hint="eastAsia"/>
        </w:rPr>
        <w:t>大概</w:t>
      </w:r>
      <w:r w:rsidRPr="003C2A3E">
        <w:rPr>
          <w:rFonts w:hint="eastAsia"/>
        </w:rPr>
        <w:t>。〈</w:t>
      </w:r>
      <w:r>
        <w:rPr>
          <w:rFonts w:hint="eastAsia"/>
        </w:rPr>
        <w:t>大同與小康</w:t>
      </w:r>
      <w:r w:rsidRPr="003C2A3E">
        <w:rPr>
          <w:rFonts w:hint="eastAsia"/>
        </w:rPr>
        <w:t>〉／</w:t>
      </w:r>
      <w:r>
        <w:rPr>
          <w:rFonts w:hint="eastAsia"/>
        </w:rPr>
        <w:t>實在</w:t>
      </w:r>
      <w:r w:rsidRPr="003C2A3E">
        <w:rPr>
          <w:rFonts w:hint="eastAsia"/>
        </w:rPr>
        <w:t>。</w:t>
      </w:r>
      <w:r>
        <w:rPr>
          <w:rFonts w:hint="eastAsia"/>
        </w:rPr>
        <w:t>杜光庭</w:t>
      </w:r>
      <w:r w:rsidRPr="003C2A3E">
        <w:rPr>
          <w:rFonts w:hint="eastAsia"/>
        </w:rPr>
        <w:t>〈</w:t>
      </w:r>
      <w:r>
        <w:rPr>
          <w:rFonts w:hint="eastAsia"/>
        </w:rPr>
        <w:t>虬髯客傳</w:t>
      </w:r>
      <w:r w:rsidRPr="003C2A3E">
        <w:rPr>
          <w:rFonts w:hint="eastAsia"/>
        </w:rPr>
        <w:t>〉</w:t>
      </w:r>
    </w:p>
    <w:p w:rsidR="00625548" w:rsidRDefault="001D11FE" w:rsidP="00625548">
      <w:pPr>
        <w:pStyle w:val="-20"/>
        <w:ind w:left="1927" w:hanging="361"/>
      </w:pPr>
      <w:r w:rsidRPr="003C2A3E">
        <w:t>(D)</w:t>
      </w:r>
      <w:r w:rsidRPr="003C2A3E">
        <w:rPr>
          <w:rFonts w:hint="eastAsia"/>
        </w:rPr>
        <w:tab/>
      </w:r>
      <w:r>
        <w:rPr>
          <w:rFonts w:hint="eastAsia"/>
        </w:rPr>
        <w:t>因為</w:t>
      </w:r>
      <w:r w:rsidRPr="003C2A3E">
        <w:rPr>
          <w:rFonts w:hint="eastAsia"/>
        </w:rPr>
        <w:t>。〈</w:t>
      </w:r>
      <w:r>
        <w:rPr>
          <w:rFonts w:hint="eastAsia"/>
        </w:rPr>
        <w:t>燭之武退秦師</w:t>
      </w:r>
      <w:r w:rsidRPr="003C2A3E">
        <w:rPr>
          <w:rFonts w:hint="eastAsia"/>
        </w:rPr>
        <w:t>〉／</w:t>
      </w:r>
      <w:r>
        <w:rPr>
          <w:rFonts w:hint="eastAsia"/>
        </w:rPr>
        <w:t>用</w:t>
      </w:r>
      <w:r w:rsidRPr="003C2A3E">
        <w:rPr>
          <w:rFonts w:hint="eastAsia"/>
        </w:rPr>
        <w:t>。</w:t>
      </w:r>
      <w:r>
        <w:rPr>
          <w:rFonts w:hint="eastAsia"/>
        </w:rPr>
        <w:t>莊子</w:t>
      </w:r>
      <w:r w:rsidRPr="003C2A3E">
        <w:rPr>
          <w:rFonts w:hint="eastAsia"/>
        </w:rPr>
        <w:t>〈</w:t>
      </w:r>
      <w:r>
        <w:rPr>
          <w:rFonts w:hint="eastAsia"/>
        </w:rPr>
        <w:t>庖丁解牛</w:t>
      </w:r>
      <w:r w:rsidRPr="003C2A3E">
        <w:rPr>
          <w:rFonts w:hint="eastAsia"/>
        </w:rPr>
        <w:t>〉</w:t>
      </w:r>
    </w:p>
    <w:p w:rsidR="00625548" w:rsidRDefault="001D11FE" w:rsidP="00361493">
      <w:pPr>
        <w:pStyle w:val="-20"/>
        <w:ind w:left="1927" w:hanging="361"/>
      </w:pPr>
      <w:r w:rsidRPr="003C2A3E">
        <w:rPr>
          <w:rFonts w:hint="eastAsia"/>
        </w:rPr>
        <w:t>(</w:t>
      </w:r>
      <w:r w:rsidRPr="003C2A3E">
        <w:t>E)</w:t>
      </w:r>
      <w:r w:rsidRPr="003C2A3E">
        <w:rPr>
          <w:rFonts w:hint="eastAsia"/>
        </w:rPr>
        <w:tab/>
      </w:r>
      <w:r>
        <w:rPr>
          <w:rFonts w:hint="eastAsia"/>
        </w:rPr>
        <w:t>竟然</w:t>
      </w:r>
      <w:r w:rsidRPr="003C2A3E">
        <w:rPr>
          <w:rFonts w:hint="eastAsia"/>
        </w:rPr>
        <w:t>。</w:t>
      </w:r>
      <w:r>
        <w:rPr>
          <w:rFonts w:hint="eastAsia"/>
        </w:rPr>
        <w:t>蒲松齡</w:t>
      </w:r>
      <w:r w:rsidRPr="003C2A3E">
        <w:rPr>
          <w:rFonts w:hint="eastAsia"/>
        </w:rPr>
        <w:t>〈</w:t>
      </w:r>
      <w:r>
        <w:rPr>
          <w:rFonts w:hint="eastAsia"/>
        </w:rPr>
        <w:t>勞山道士</w:t>
      </w:r>
      <w:r w:rsidRPr="003C2A3E">
        <w:rPr>
          <w:rFonts w:hint="eastAsia"/>
        </w:rPr>
        <w:t>〉／</w:t>
      </w:r>
      <w:r>
        <w:rPr>
          <w:rFonts w:hint="eastAsia"/>
        </w:rPr>
        <w:t>竟然</w:t>
      </w:r>
      <w:r w:rsidRPr="003C2A3E">
        <w:rPr>
          <w:rFonts w:hint="eastAsia"/>
        </w:rPr>
        <w:t>。</w:t>
      </w:r>
      <w:r>
        <w:rPr>
          <w:rFonts w:hint="eastAsia"/>
        </w:rPr>
        <w:t>李斯</w:t>
      </w:r>
      <w:r w:rsidRPr="003C2A3E">
        <w:rPr>
          <w:rFonts w:hint="eastAsia"/>
        </w:rPr>
        <w:t>〈</w:t>
      </w:r>
      <w:r>
        <w:rPr>
          <w:rFonts w:hint="eastAsia"/>
        </w:rPr>
        <w:t>諫逐客書</w:t>
      </w:r>
      <w:r w:rsidRPr="003C2A3E">
        <w:rPr>
          <w:rFonts w:hint="eastAsia"/>
        </w:rPr>
        <w:t>〉。</w:t>
      </w:r>
    </w:p>
    <w:p w:rsidR="001D11FE" w:rsidRDefault="000C4224" w:rsidP="00625548">
      <w:pPr>
        <w:pStyle w:val="ae"/>
      </w:pPr>
      <w:r>
        <w:rPr>
          <w:rFonts w:hint="eastAsia"/>
          <w:noProof/>
        </w:rPr>
        <w:drawing>
          <wp:anchor distT="0" distB="0" distL="114300" distR="114300" simplePos="0" relativeHeight="251718656" behindDoc="0" locked="0" layoutInCell="1" allowOverlap="1">
            <wp:simplePos x="723265" y="1574165"/>
            <wp:positionH relativeFrom="column">
              <wp:align>right</wp:align>
            </wp:positionH>
            <wp:positionV relativeFrom="paragraph">
              <wp:posOffset>104140</wp:posOffset>
            </wp:positionV>
            <wp:extent cx="3135600" cy="932400"/>
            <wp:effectExtent l="0" t="0" r="8255" b="1270"/>
            <wp:wrapSquare wrapText="bothSides"/>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26-NEW.ep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135600" cy="932400"/>
                    </a:xfrm>
                    <a:prstGeom prst="rect">
                      <a:avLst/>
                    </a:prstGeom>
                  </pic:spPr>
                </pic:pic>
              </a:graphicData>
            </a:graphic>
            <wp14:sizeRelH relativeFrom="margin">
              <wp14:pctWidth>0</wp14:pctWidth>
            </wp14:sizeRelH>
            <wp14:sizeRelV relativeFrom="margin">
              <wp14:pctHeight>0</wp14:pctHeight>
            </wp14:sizeRelV>
          </wp:anchor>
        </w:drawing>
      </w:r>
      <w:r w:rsidR="001D11FE" w:rsidRPr="00A60887">
        <w:rPr>
          <w:rFonts w:hint="eastAsia"/>
        </w:rPr>
        <w:t>26.</w:t>
      </w:r>
      <w:r w:rsidR="001D11FE" w:rsidRPr="00A60887">
        <w:rPr>
          <w:rFonts w:hint="eastAsia"/>
        </w:rPr>
        <w:tab/>
      </w:r>
      <w:r w:rsidR="001D11FE" w:rsidRPr="004903F2">
        <w:rPr>
          <w:rFonts w:hint="eastAsia"/>
        </w:rPr>
        <w:t>某宋代詩人特展的宣傳看板有詩句如右，下列適合作為此詩人特展解說標題的是：</w:t>
      </w:r>
    </w:p>
    <w:p w:rsidR="001D11FE" w:rsidRPr="004903F2" w:rsidRDefault="001D11FE" w:rsidP="00361493">
      <w:pPr>
        <w:pStyle w:val="-2"/>
        <w:ind w:left="361"/>
      </w:pPr>
      <w:r w:rsidRPr="004903F2">
        <w:t>(A)</w:t>
      </w:r>
      <w:r w:rsidRPr="004903F2">
        <w:rPr>
          <w:rFonts w:hint="eastAsia"/>
        </w:rPr>
        <w:t>迷人的詩謎</w:t>
      </w:r>
      <w:r w:rsidR="00361493">
        <w:rPr>
          <w:rFonts w:hint="eastAsia"/>
        </w:rPr>
        <w:t xml:space="preserve">　　</w:t>
      </w:r>
      <w:r w:rsidRPr="004903F2">
        <w:t>(B)</w:t>
      </w:r>
      <w:r w:rsidRPr="004903F2">
        <w:rPr>
          <w:rFonts w:hint="eastAsia"/>
        </w:rPr>
        <w:t>曠達的文豪</w:t>
      </w:r>
    </w:p>
    <w:p w:rsidR="001D11FE" w:rsidRPr="004903F2" w:rsidRDefault="001D11FE" w:rsidP="00361493">
      <w:pPr>
        <w:pStyle w:val="-2"/>
        <w:ind w:left="361"/>
      </w:pPr>
      <w:r w:rsidRPr="004903F2">
        <w:t>(C)</w:t>
      </w:r>
      <w:r w:rsidRPr="004903F2">
        <w:rPr>
          <w:rFonts w:hint="eastAsia"/>
        </w:rPr>
        <w:t>千古風流人物</w:t>
      </w:r>
      <w:r w:rsidR="00361493">
        <w:rPr>
          <w:rFonts w:hint="eastAsia"/>
        </w:rPr>
        <w:t xml:space="preserve">　</w:t>
      </w:r>
      <w:r w:rsidRPr="004903F2">
        <w:t>(D)</w:t>
      </w:r>
      <w:r w:rsidRPr="004903F2">
        <w:rPr>
          <w:rFonts w:hint="eastAsia"/>
        </w:rPr>
        <w:t>從詩史到詩聖</w:t>
      </w:r>
    </w:p>
    <w:p w:rsidR="001D11FE" w:rsidRPr="004903F2" w:rsidRDefault="001D11FE" w:rsidP="00361493">
      <w:pPr>
        <w:pStyle w:val="-2"/>
        <w:ind w:left="361"/>
      </w:pPr>
      <w:r w:rsidRPr="004903F2">
        <w:t>(E)</w:t>
      </w:r>
      <w:r w:rsidRPr="004903F2">
        <w:rPr>
          <w:rFonts w:hint="eastAsia"/>
        </w:rPr>
        <w:t>眠一場草堂春夢</w:t>
      </w:r>
    </w:p>
    <w:p w:rsidR="001D11FE" w:rsidRPr="00CC1780" w:rsidRDefault="001D11FE" w:rsidP="00625548">
      <w:pPr>
        <w:pStyle w:val="a3"/>
        <w:ind w:left="1566" w:hanging="1205"/>
      </w:pPr>
      <w:r w:rsidRPr="00CC1780">
        <w:rPr>
          <w:rFonts w:hint="eastAsia"/>
        </w:rPr>
        <w:t>命題出處：</w:t>
      </w:r>
      <w:r w:rsidR="00625548">
        <w:rPr>
          <w:rFonts w:hint="eastAsia"/>
        </w:rPr>
        <w:tab/>
      </w:r>
      <w:r>
        <w:rPr>
          <w:rFonts w:hint="eastAsia"/>
        </w:rPr>
        <w:t>龍騰</w:t>
      </w:r>
      <w:r w:rsidRPr="00584122">
        <w:rPr>
          <w:rFonts w:hint="eastAsia"/>
        </w:rPr>
        <w:t>《</w:t>
      </w:r>
      <w:r w:rsidRPr="008150D7">
        <w:rPr>
          <w:rFonts w:hint="eastAsia"/>
        </w:rPr>
        <w:t>搶救國文大作戰（</w:t>
      </w:r>
      <w:r w:rsidRPr="008150D7">
        <w:rPr>
          <w:rFonts w:hint="eastAsia"/>
        </w:rPr>
        <w:t>108</w:t>
      </w:r>
      <w:r w:rsidRPr="008150D7">
        <w:rPr>
          <w:rFonts w:hint="eastAsia"/>
        </w:rPr>
        <w:t>課綱適用）實力評量</w:t>
      </w:r>
      <w:r w:rsidRPr="00584122">
        <w:rPr>
          <w:rFonts w:hint="eastAsia"/>
        </w:rPr>
        <w:t>》第</w:t>
      </w:r>
      <w:r>
        <w:t>1</w:t>
      </w:r>
      <w:r>
        <w:rPr>
          <w:rFonts w:hint="eastAsia"/>
        </w:rPr>
        <w:t>2</w:t>
      </w:r>
      <w:r w:rsidRPr="00584122">
        <w:rPr>
          <w:rFonts w:hint="eastAsia"/>
        </w:rPr>
        <w:t>回</w:t>
      </w:r>
    </w:p>
    <w:p w:rsidR="001D11FE" w:rsidRDefault="001D11FE" w:rsidP="00625548">
      <w:pPr>
        <w:pStyle w:val="a3"/>
        <w:ind w:left="1566" w:hanging="1205"/>
      </w:pPr>
      <w:r w:rsidRPr="00CC1780">
        <w:rPr>
          <w:rFonts w:hint="eastAsia"/>
        </w:rPr>
        <w:t>參考答案：</w:t>
      </w:r>
      <w:r w:rsidR="00625548">
        <w:rPr>
          <w:rFonts w:hint="eastAsia"/>
        </w:rPr>
        <w:tab/>
      </w:r>
      <w:r w:rsidRPr="00CC1780">
        <w:rPr>
          <w:rFonts w:hint="eastAsia"/>
        </w:rPr>
        <w:t>BC</w:t>
      </w:r>
    </w:p>
    <w:p w:rsidR="001D11FE" w:rsidRDefault="001D11FE" w:rsidP="00625548">
      <w:pPr>
        <w:pStyle w:val="a3"/>
        <w:ind w:left="1566" w:hanging="1205"/>
      </w:pPr>
      <w:r w:rsidRPr="00CC1780">
        <w:t>試題解析：</w:t>
      </w:r>
      <w:r w:rsidR="00625548">
        <w:rPr>
          <w:rFonts w:hint="eastAsia"/>
        </w:rPr>
        <w:tab/>
      </w:r>
      <w:r w:rsidRPr="004903F2">
        <w:rPr>
          <w:rFonts w:hint="eastAsia"/>
        </w:rPr>
        <w:t>由「我是你千年前的兄弟再世」（蘇軾〈獄中示子由〉：「與君世世為兄弟，更結來生未了因」）、「緊隨銅琶鐵板的歌聲」（俞文豹《吹劍續錄》：「學士詞，須關西大漢持鐵板，唱『大江東去』」、「扶你溯行千里回川自『海南』」，可推知描寫對象為蘇軾。陳義芝〈醉翁操―寄東坡〉。</w:t>
      </w:r>
    </w:p>
    <w:p w:rsidR="001D11FE" w:rsidRDefault="001D11FE" w:rsidP="00625548">
      <w:pPr>
        <w:pStyle w:val="-20"/>
        <w:ind w:left="1927" w:hanging="361"/>
      </w:pPr>
      <w:r w:rsidRPr="004903F2">
        <w:t>(A)</w:t>
      </w:r>
      <w:r w:rsidR="00625548">
        <w:rPr>
          <w:rFonts w:hint="eastAsia"/>
        </w:rPr>
        <w:tab/>
      </w:r>
      <w:r w:rsidR="00625548">
        <w:rPr>
          <w:rFonts w:hint="eastAsia"/>
        </w:rPr>
        <w:t>蘇軾詩並不隱晦。此處指李商隱更適當</w:t>
      </w:r>
    </w:p>
    <w:p w:rsidR="001D11FE" w:rsidRDefault="001D11FE" w:rsidP="00625548">
      <w:pPr>
        <w:pStyle w:val="-20"/>
        <w:ind w:left="1927" w:hanging="361"/>
      </w:pPr>
      <w:r w:rsidRPr="004903F2">
        <w:t>(B)</w:t>
      </w:r>
      <w:r w:rsidR="00625548">
        <w:rPr>
          <w:rFonts w:hint="eastAsia"/>
        </w:rPr>
        <w:tab/>
      </w:r>
      <w:r w:rsidR="00625548">
        <w:rPr>
          <w:rFonts w:hint="eastAsia"/>
        </w:rPr>
        <w:t>蘇軾豪放曠達</w:t>
      </w:r>
    </w:p>
    <w:p w:rsidR="00361493" w:rsidRDefault="001D11FE" w:rsidP="00625548">
      <w:pPr>
        <w:pStyle w:val="-20"/>
        <w:ind w:left="1927" w:hanging="361"/>
      </w:pPr>
      <w:r w:rsidRPr="004903F2">
        <w:t>(C)</w:t>
      </w:r>
      <w:r w:rsidR="00625548">
        <w:rPr>
          <w:rFonts w:hint="eastAsia"/>
        </w:rPr>
        <w:tab/>
      </w:r>
      <w:r w:rsidRPr="004903F2">
        <w:rPr>
          <w:rFonts w:hint="eastAsia"/>
        </w:rPr>
        <w:t>由「千古風流」（蘇軾〈念奴嬌．赤壁懷古〉：「大江東去，浪淘盡，千古風流人物」）可知</w:t>
      </w:r>
    </w:p>
    <w:p w:rsidR="001D11FE" w:rsidRDefault="001D11FE" w:rsidP="00625548">
      <w:pPr>
        <w:pStyle w:val="-20"/>
        <w:ind w:left="1927" w:hanging="361"/>
      </w:pPr>
      <w:r w:rsidRPr="004903F2">
        <w:t>(D)</w:t>
      </w:r>
      <w:r w:rsidR="00361493">
        <w:rPr>
          <w:rFonts w:hint="eastAsia"/>
        </w:rPr>
        <w:tab/>
      </w:r>
      <w:r w:rsidRPr="004903F2">
        <w:rPr>
          <w:rFonts w:hint="eastAsia"/>
        </w:rPr>
        <w:t>「詩史」、「詩聖」指杜甫</w:t>
      </w:r>
    </w:p>
    <w:p w:rsidR="001D11FE" w:rsidRPr="004903F2" w:rsidRDefault="001D11FE" w:rsidP="00625548">
      <w:pPr>
        <w:pStyle w:val="-20"/>
        <w:ind w:left="1927" w:hanging="361"/>
      </w:pPr>
      <w:r w:rsidRPr="004903F2">
        <w:t>(E)</w:t>
      </w:r>
      <w:r w:rsidR="00F74B71">
        <w:rPr>
          <w:rFonts w:hint="eastAsia"/>
        </w:rPr>
        <w:tab/>
      </w:r>
      <w:r w:rsidRPr="004903F2">
        <w:rPr>
          <w:rFonts w:hint="eastAsia"/>
        </w:rPr>
        <w:t>由「草堂」可知是杜甫。</w:t>
      </w:r>
    </w:p>
    <w:p w:rsidR="001D11FE" w:rsidRPr="001333E1" w:rsidRDefault="001D11FE" w:rsidP="00F74B71">
      <w:pPr>
        <w:pStyle w:val="ae"/>
      </w:pPr>
      <w:r>
        <w:rPr>
          <w:rFonts w:hint="eastAsia"/>
        </w:rPr>
        <w:t>27.</w:t>
      </w:r>
      <w:r w:rsidR="00F74B71">
        <w:rPr>
          <w:rFonts w:hint="eastAsia"/>
        </w:rPr>
        <w:tab/>
      </w:r>
      <w:r w:rsidRPr="001333E1">
        <w:rPr>
          <w:rFonts w:hint="eastAsia"/>
        </w:rPr>
        <w:t>關於下文對於「不知」的看法，符合文中觀點的敘述是：</w:t>
      </w:r>
    </w:p>
    <w:p w:rsidR="001D11FE" w:rsidRPr="00F74B71" w:rsidRDefault="001D11FE" w:rsidP="00361493">
      <w:pPr>
        <w:pStyle w:val="-2"/>
        <w:ind w:left="361"/>
        <w:rPr>
          <w:rStyle w:val="afc"/>
        </w:rPr>
      </w:pPr>
      <w:r w:rsidRPr="00F74B71">
        <w:rPr>
          <w:rStyle w:val="afc"/>
          <w:rFonts w:hint="eastAsia"/>
        </w:rPr>
        <w:t xml:space="preserve">　　在現代文化中，「不知」是一個極度不受尊重的狀態。由於現代文化是以心智能力為基礎建構起來的，它不能接受原來心智能力是有限度的，且拒絕承認終極真相是心智永遠抵達不了之處。對此，《莊子》提出的建議是：如果我們真的已經走到心智的邊界之外，最好的方法不是立刻掉頭回到心智的懷抱，而是勇敢面向「不知」，安住於「不知」。</w:t>
      </w:r>
    </w:p>
    <w:p w:rsidR="001D11FE" w:rsidRPr="00F74B71" w:rsidRDefault="001D11FE" w:rsidP="00361493">
      <w:pPr>
        <w:pStyle w:val="-2"/>
        <w:ind w:left="361"/>
        <w:rPr>
          <w:rStyle w:val="afc"/>
        </w:rPr>
      </w:pPr>
      <w:r w:rsidRPr="00F74B71">
        <w:rPr>
          <w:rStyle w:val="afc"/>
          <w:rFonts w:hint="eastAsia"/>
        </w:rPr>
        <w:t xml:space="preserve">　　如果能安住於「不知」的狀態，就不會患得患失、想要再抓住些什麼或證明什麼，我們的內在會完全敞開，當下這一刻，真正該做的事就是會自然浮現。《莊子》要說的是：當我們的所作所為不是出於某個角色、某個形象，不是為了求得什麼，也不必擔憂後果的時候，我們的所思所行才是最自然而純粹的。（厭世哲學家〈如果沒有自己，要怎麼做自己？〉）</w:t>
      </w:r>
    </w:p>
    <w:p w:rsidR="001D11FE" w:rsidRPr="001333E1" w:rsidRDefault="001D11FE" w:rsidP="00361493">
      <w:pPr>
        <w:pStyle w:val="-2"/>
        <w:ind w:left="361"/>
      </w:pPr>
      <w:r>
        <w:rPr>
          <w:rFonts w:hint="eastAsia"/>
        </w:rPr>
        <w:t>(</w:t>
      </w:r>
      <w:r w:rsidRPr="001333E1">
        <w:t>A</w:t>
      </w:r>
      <w:r>
        <w:rPr>
          <w:rFonts w:hint="eastAsia"/>
        </w:rPr>
        <w:t>)</w:t>
      </w:r>
      <w:r w:rsidRPr="001333E1">
        <w:rPr>
          <w:rFonts w:hint="eastAsia"/>
        </w:rPr>
        <w:t>現代人認為文化乃由心智能力所奠基，對「不知」的接受度不高</w:t>
      </w:r>
    </w:p>
    <w:p w:rsidR="001D11FE" w:rsidRPr="001333E1" w:rsidRDefault="001D11FE" w:rsidP="00361493">
      <w:pPr>
        <w:pStyle w:val="-2"/>
        <w:ind w:left="361"/>
      </w:pPr>
      <w:r>
        <w:rPr>
          <w:rFonts w:hint="eastAsia"/>
        </w:rPr>
        <w:t>(</w:t>
      </w:r>
      <w:r w:rsidRPr="001333E1">
        <w:t>B</w:t>
      </w:r>
      <w:r>
        <w:rPr>
          <w:rFonts w:hint="eastAsia"/>
        </w:rPr>
        <w:t>)</w:t>
      </w:r>
      <w:r w:rsidRPr="001333E1">
        <w:rPr>
          <w:rFonts w:hint="eastAsia"/>
        </w:rPr>
        <w:t>若在任何狀況下都能夠安於「不知」，將有助於心智能力的鍛鍊</w:t>
      </w:r>
    </w:p>
    <w:p w:rsidR="001D11FE" w:rsidRPr="001333E1" w:rsidRDefault="001D11FE" w:rsidP="00361493">
      <w:pPr>
        <w:pStyle w:val="-2"/>
        <w:ind w:left="361"/>
      </w:pPr>
      <w:r>
        <w:rPr>
          <w:rFonts w:hint="eastAsia"/>
        </w:rPr>
        <w:t>(C)</w:t>
      </w:r>
      <w:r w:rsidRPr="001333E1">
        <w:rPr>
          <w:rFonts w:hint="eastAsia"/>
        </w:rPr>
        <w:t>「不知」常導致人們產生疑惑，更甚者還可能令人迷失生活方向</w:t>
      </w:r>
    </w:p>
    <w:p w:rsidR="001D11FE" w:rsidRPr="001333E1" w:rsidRDefault="001D11FE" w:rsidP="00361493">
      <w:pPr>
        <w:pStyle w:val="-2"/>
        <w:ind w:left="361"/>
      </w:pPr>
      <w:r>
        <w:rPr>
          <w:rFonts w:hint="eastAsia"/>
        </w:rPr>
        <w:t>(</w:t>
      </w:r>
      <w:r w:rsidRPr="001333E1">
        <w:t>D</w:t>
      </w:r>
      <w:r>
        <w:rPr>
          <w:rFonts w:hint="eastAsia"/>
        </w:rPr>
        <w:t>)</w:t>
      </w:r>
      <w:r w:rsidRPr="001333E1">
        <w:rPr>
          <w:rFonts w:hint="eastAsia"/>
        </w:rPr>
        <w:t>人們往往是在「不知」的狀態下，才能顯現最自然、純粹的自我</w:t>
      </w:r>
    </w:p>
    <w:p w:rsidR="001D11FE" w:rsidRPr="001333E1" w:rsidRDefault="001D11FE" w:rsidP="00361493">
      <w:pPr>
        <w:pStyle w:val="-2"/>
        <w:ind w:left="361"/>
      </w:pPr>
      <w:r>
        <w:rPr>
          <w:rFonts w:hint="eastAsia"/>
        </w:rPr>
        <w:t>(</w:t>
      </w:r>
      <w:r w:rsidRPr="001333E1">
        <w:t>E</w:t>
      </w:r>
      <w:r>
        <w:rPr>
          <w:rFonts w:hint="eastAsia"/>
        </w:rPr>
        <w:t>)</w:t>
      </w:r>
      <w:r w:rsidRPr="001333E1">
        <w:rPr>
          <w:rFonts w:hint="eastAsia"/>
        </w:rPr>
        <w:t>文中提到的「不知」，其涵義與莊子所言的「朝菌不知晦朔」相似</w:t>
      </w:r>
    </w:p>
    <w:p w:rsidR="00361493" w:rsidRDefault="00361493">
      <w:pPr>
        <w:widowControl/>
        <w:jc w:val="left"/>
        <w:rPr>
          <w:color w:val="FF0000"/>
        </w:rPr>
      </w:pPr>
      <w:r>
        <w:br w:type="page"/>
      </w:r>
    </w:p>
    <w:p w:rsidR="001D11FE" w:rsidRDefault="001D11FE" w:rsidP="001D11FE">
      <w:pPr>
        <w:pStyle w:val="a3"/>
        <w:spacing w:line="380" w:lineRule="atLeast"/>
        <w:ind w:left="1566" w:hanging="1205"/>
      </w:pPr>
      <w:r>
        <w:rPr>
          <w:rFonts w:hint="eastAsia"/>
        </w:rPr>
        <w:t>命題出處：</w:t>
      </w:r>
      <w:r w:rsidR="00F74B71">
        <w:rPr>
          <w:rFonts w:hint="eastAsia"/>
        </w:rPr>
        <w:tab/>
      </w:r>
      <w:r w:rsidRPr="00C14268">
        <w:rPr>
          <w:rFonts w:hint="eastAsia"/>
        </w:rPr>
        <w:t>龍騰《</w:t>
      </w:r>
      <w:r w:rsidRPr="00CA1A41">
        <w:rPr>
          <w:rFonts w:hint="eastAsia"/>
        </w:rPr>
        <w:t>【模模考】國文科學測模考試題本</w:t>
      </w:r>
      <w:r w:rsidRPr="00C14268">
        <w:rPr>
          <w:rFonts w:hint="eastAsia"/>
        </w:rPr>
        <w:t>》第</w:t>
      </w:r>
      <w:r>
        <w:rPr>
          <w:rFonts w:hint="eastAsia"/>
        </w:rPr>
        <w:t>9</w:t>
      </w:r>
      <w:r w:rsidRPr="00C14268">
        <w:rPr>
          <w:rFonts w:hint="eastAsia"/>
        </w:rPr>
        <w:t>回</w:t>
      </w:r>
    </w:p>
    <w:p w:rsidR="001D11FE" w:rsidRDefault="001D11FE" w:rsidP="001D11FE">
      <w:pPr>
        <w:pStyle w:val="a3"/>
        <w:spacing w:line="380" w:lineRule="atLeast"/>
        <w:ind w:left="1566" w:hanging="1205"/>
      </w:pPr>
      <w:r>
        <w:rPr>
          <w:rFonts w:hint="eastAsia"/>
        </w:rPr>
        <w:t>參考答案：</w:t>
      </w:r>
      <w:r w:rsidR="00F74B71">
        <w:rPr>
          <w:rFonts w:hint="eastAsia"/>
        </w:rPr>
        <w:tab/>
      </w:r>
      <w:r>
        <w:rPr>
          <w:rFonts w:hint="eastAsia"/>
        </w:rPr>
        <w:t>AD</w:t>
      </w:r>
    </w:p>
    <w:p w:rsidR="00F74B71" w:rsidRDefault="001D11FE" w:rsidP="00F74B71">
      <w:pPr>
        <w:pStyle w:val="a3"/>
        <w:spacing w:line="380" w:lineRule="atLeast"/>
        <w:ind w:left="1927" w:hangingChars="650" w:hanging="1566"/>
      </w:pPr>
      <w:r>
        <w:rPr>
          <w:rFonts w:hint="eastAsia"/>
        </w:rPr>
        <w:t>試題解析：</w:t>
      </w:r>
      <w:r w:rsidR="00F74B71">
        <w:rPr>
          <w:rFonts w:hint="eastAsia"/>
        </w:rPr>
        <w:tab/>
      </w:r>
      <w:r>
        <w:rPr>
          <w:rFonts w:hint="eastAsia"/>
        </w:rPr>
        <w:t>(</w:t>
      </w:r>
      <w:r w:rsidRPr="001333E1">
        <w:t>A</w:t>
      </w:r>
      <w:r>
        <w:rPr>
          <w:rFonts w:hint="eastAsia"/>
        </w:rPr>
        <w:t>)</w:t>
      </w:r>
      <w:r w:rsidR="00F74B71">
        <w:rPr>
          <w:rFonts w:hint="eastAsia"/>
        </w:rPr>
        <w:tab/>
      </w:r>
      <w:r w:rsidRPr="001333E1">
        <w:rPr>
          <w:rFonts w:hint="eastAsia"/>
        </w:rPr>
        <w:t>由「在現代文化中，『不知』是一個極度不受尊重的狀態」與「現代文化是以心智能力為基礎建構起來的」可推知</w:t>
      </w:r>
    </w:p>
    <w:p w:rsidR="00F74B71" w:rsidRDefault="001D11FE" w:rsidP="00F74B71">
      <w:pPr>
        <w:pStyle w:val="-20"/>
        <w:ind w:left="1927" w:hanging="361"/>
      </w:pPr>
      <w:r>
        <w:rPr>
          <w:rFonts w:hint="eastAsia"/>
        </w:rPr>
        <w:t>(</w:t>
      </w:r>
      <w:r w:rsidRPr="001333E1">
        <w:t>B</w:t>
      </w:r>
      <w:r>
        <w:t>)</w:t>
      </w:r>
      <w:r w:rsidR="00F74B71">
        <w:rPr>
          <w:rFonts w:hint="eastAsia"/>
        </w:rPr>
        <w:tab/>
      </w:r>
      <w:r w:rsidRPr="001333E1">
        <w:rPr>
          <w:rFonts w:hint="eastAsia"/>
        </w:rPr>
        <w:t>由「如果我們真的已經走到心智的邊界之外，</w:t>
      </w:r>
      <w:r>
        <w:rPr>
          <w:rFonts w:asciiTheme="minorEastAsia" w:eastAsiaTheme="minorEastAsia" w:hAnsiTheme="minorEastAsia" w:cs="MS Gothic" w:hint="eastAsia"/>
        </w:rPr>
        <w:t>……</w:t>
      </w:r>
      <w:r w:rsidRPr="001333E1">
        <w:rPr>
          <w:rFonts w:hint="eastAsia"/>
        </w:rPr>
        <w:t>安住於『不知』」，可知若超出心智可處理的範圍，最好的方法是接受「不知」的狀態。但作者並未提到，安住「不知」有助於心智鍛鍊</w:t>
      </w:r>
    </w:p>
    <w:p w:rsidR="00F74B71" w:rsidRDefault="001D11FE" w:rsidP="00F74B71">
      <w:pPr>
        <w:pStyle w:val="-20"/>
        <w:ind w:left="1927" w:hanging="361"/>
      </w:pPr>
      <w:r>
        <w:rPr>
          <w:rFonts w:hint="eastAsia"/>
        </w:rPr>
        <w:t>(C)</w:t>
      </w:r>
      <w:r w:rsidR="00F74B71">
        <w:rPr>
          <w:rFonts w:hint="eastAsia"/>
        </w:rPr>
        <w:tab/>
      </w:r>
      <w:r w:rsidRPr="001333E1">
        <w:rPr>
          <w:rFonts w:hint="eastAsia"/>
        </w:rPr>
        <w:t>由「如果能安住於『不知』的狀態，</w:t>
      </w:r>
      <w:r>
        <w:rPr>
          <w:rFonts w:asciiTheme="minorEastAsia" w:eastAsiaTheme="minorEastAsia" w:hAnsiTheme="minorEastAsia" w:cs="MS Gothic" w:hint="eastAsia"/>
        </w:rPr>
        <w:t>……</w:t>
      </w:r>
      <w:r w:rsidRPr="001333E1">
        <w:rPr>
          <w:rFonts w:hint="eastAsia"/>
        </w:rPr>
        <w:t>真正該做的事就是會自然浮現」，可知安於「不知」，反而能得到行事方向</w:t>
      </w:r>
    </w:p>
    <w:p w:rsidR="00F74B71" w:rsidRDefault="001D11FE" w:rsidP="00F74B71">
      <w:pPr>
        <w:pStyle w:val="-20"/>
        <w:ind w:left="1927" w:hanging="361"/>
      </w:pPr>
      <w:r>
        <w:rPr>
          <w:rFonts w:hint="eastAsia"/>
        </w:rPr>
        <w:t>(</w:t>
      </w:r>
      <w:r w:rsidRPr="001333E1">
        <w:t>D</w:t>
      </w:r>
      <w:r>
        <w:rPr>
          <w:rFonts w:hint="eastAsia"/>
        </w:rPr>
        <w:t>)</w:t>
      </w:r>
      <w:r w:rsidR="00F74B71">
        <w:rPr>
          <w:rFonts w:hint="eastAsia"/>
        </w:rPr>
        <w:tab/>
      </w:r>
      <w:r w:rsidRPr="001333E1">
        <w:rPr>
          <w:rFonts w:hint="eastAsia"/>
        </w:rPr>
        <w:t>由文末「當我們的所作所為不是出於某個角色、某個形象，</w:t>
      </w:r>
      <w:r w:rsidR="00F74B71">
        <w:rPr>
          <w:rFonts w:asciiTheme="minorEastAsia" w:eastAsiaTheme="minorEastAsia" w:hAnsiTheme="minorEastAsia" w:cs="MS Gothic" w:hint="eastAsia"/>
        </w:rPr>
        <w:t>……</w:t>
      </w:r>
      <w:r w:rsidRPr="001333E1">
        <w:rPr>
          <w:rFonts w:hint="eastAsia"/>
        </w:rPr>
        <w:t>我們的所思所行才是最自然而純粹的」可知</w:t>
      </w:r>
    </w:p>
    <w:p w:rsidR="001D11FE" w:rsidRPr="001333E1" w:rsidRDefault="001D11FE" w:rsidP="00F74B71">
      <w:pPr>
        <w:pStyle w:val="-20"/>
        <w:ind w:left="1927" w:hanging="361"/>
      </w:pPr>
      <w:r>
        <w:rPr>
          <w:rFonts w:hint="eastAsia"/>
        </w:rPr>
        <w:t>(</w:t>
      </w:r>
      <w:r w:rsidRPr="001333E1">
        <w:t>E</w:t>
      </w:r>
      <w:r>
        <w:t>)</w:t>
      </w:r>
      <w:r w:rsidR="00F74B71">
        <w:rPr>
          <w:rFonts w:hint="eastAsia"/>
        </w:rPr>
        <w:tab/>
      </w:r>
      <w:r w:rsidRPr="001333E1">
        <w:rPr>
          <w:rFonts w:hint="eastAsia"/>
        </w:rPr>
        <w:t>引文討論的「不知」，是人們面對有限心智能力下該如何因應的課題；而「朝菌不知晦朔」中提到的「不知」，則在討論生命短促或見識短淺，二者涵義不同。語出《莊子‧逍遙遊》。</w:t>
      </w:r>
    </w:p>
    <w:p w:rsidR="001D11FE" w:rsidRDefault="001D11FE" w:rsidP="00F74B71">
      <w:pPr>
        <w:pStyle w:val="ae"/>
      </w:pPr>
      <w:r w:rsidRPr="00772853">
        <w:rPr>
          <w:rFonts w:hint="eastAsia"/>
        </w:rPr>
        <w:t>28.</w:t>
      </w:r>
      <w:r w:rsidR="00F74B71">
        <w:rPr>
          <w:rFonts w:hint="eastAsia"/>
        </w:rPr>
        <w:tab/>
      </w:r>
      <w:r w:rsidRPr="00772853">
        <w:rPr>
          <w:rFonts w:hint="eastAsia"/>
        </w:rPr>
        <w:t>依據下文，說明適當的是</w:t>
      </w:r>
      <w:r w:rsidR="006D5C61">
        <w:rPr>
          <w:rFonts w:hint="eastAsia"/>
        </w:rPr>
        <w:t>：</w:t>
      </w:r>
    </w:p>
    <w:p w:rsidR="001D11FE" w:rsidRPr="00F74B71" w:rsidRDefault="001D11FE" w:rsidP="00361493">
      <w:pPr>
        <w:pStyle w:val="-2"/>
        <w:ind w:left="361"/>
        <w:rPr>
          <w:rStyle w:val="afc"/>
        </w:rPr>
      </w:pPr>
      <w:r w:rsidRPr="00F74B71">
        <w:rPr>
          <w:rStyle w:val="afc"/>
          <w:rFonts w:hint="eastAsia"/>
        </w:rPr>
        <w:t xml:space="preserve">　　諾拉：托瓦德，我一直受到很多不公平的對待。一開始是被爸爸，然後是你。</w:t>
      </w:r>
    </w:p>
    <w:p w:rsidR="001D11FE" w:rsidRPr="00F74B71" w:rsidRDefault="001D11FE" w:rsidP="00361493">
      <w:pPr>
        <w:pStyle w:val="-2"/>
        <w:ind w:left="361"/>
        <w:rPr>
          <w:rStyle w:val="afc"/>
        </w:rPr>
      </w:pPr>
      <w:r w:rsidRPr="00F74B71">
        <w:rPr>
          <w:rStyle w:val="afc"/>
          <w:rFonts w:hint="eastAsia"/>
        </w:rPr>
        <w:t xml:space="preserve">　　海爾默：什麼！被我們兩個</w:t>
      </w:r>
      <w:r w:rsidRPr="00F74B71">
        <w:rPr>
          <w:rStyle w:val="afc"/>
          <w:rFonts w:hint="eastAsia"/>
          <w:spacing w:val="-30"/>
        </w:rPr>
        <w:t>—</w:t>
      </w:r>
      <w:r w:rsidRPr="00F74B71">
        <w:rPr>
          <w:rStyle w:val="afc"/>
          <w:rFonts w:hint="eastAsia"/>
        </w:rPr>
        <w:t>—我們兩個比誰都愛你啊？</w:t>
      </w:r>
    </w:p>
    <w:p w:rsidR="001D11FE" w:rsidRPr="00F74B71" w:rsidRDefault="001D11FE" w:rsidP="00361493">
      <w:pPr>
        <w:pStyle w:val="-2"/>
        <w:ind w:left="361"/>
        <w:rPr>
          <w:rStyle w:val="afc"/>
        </w:rPr>
      </w:pPr>
      <w:r w:rsidRPr="00F74B71">
        <w:rPr>
          <w:rStyle w:val="afc"/>
          <w:rFonts w:hint="eastAsia"/>
        </w:rPr>
        <w:t xml:space="preserve">　　諾拉：（搖頭）你們兩個從未愛過我。你只是覺得和我談戀愛很有趣。當我住在爸爸家，他告訴我他所有的想法，所以我也有相同的想法；當我有不同的想法，我就隱藏在心裡，因為他不會喜歡。他說我是他的玩偶小孩，他陪我玩就像我跟我的玩偶玩一樣。然後我來到你家</w:t>
      </w:r>
      <w:r w:rsidR="00F74B71" w:rsidRPr="00F74B71">
        <w:rPr>
          <w:rStyle w:val="afc"/>
          <w:rFonts w:hint="eastAsia"/>
          <w:spacing w:val="-30"/>
        </w:rPr>
        <w:t>—</w:t>
      </w:r>
      <w:r w:rsidR="00F74B71" w:rsidRPr="00F74B71">
        <w:rPr>
          <w:rStyle w:val="afc"/>
          <w:rFonts w:hint="eastAsia"/>
        </w:rPr>
        <w:t>—</w:t>
      </w:r>
    </w:p>
    <w:p w:rsidR="001D11FE" w:rsidRPr="00F74B71" w:rsidRDefault="001D11FE" w:rsidP="00361493">
      <w:pPr>
        <w:pStyle w:val="-2"/>
        <w:ind w:left="361"/>
        <w:rPr>
          <w:rStyle w:val="afc"/>
        </w:rPr>
      </w:pPr>
      <w:r w:rsidRPr="00F74B71">
        <w:rPr>
          <w:rStyle w:val="afc"/>
          <w:rFonts w:hint="eastAsia"/>
        </w:rPr>
        <w:t xml:space="preserve">　　海爾默：你怎麼能那樣形容我們的婚姻？</w:t>
      </w:r>
    </w:p>
    <w:p w:rsidR="001D11FE" w:rsidRPr="00F74B71" w:rsidRDefault="001D11FE" w:rsidP="00361493">
      <w:pPr>
        <w:pStyle w:val="-2"/>
        <w:ind w:left="361"/>
        <w:rPr>
          <w:rStyle w:val="afc"/>
        </w:rPr>
      </w:pPr>
      <w:r w:rsidRPr="00F74B71">
        <w:rPr>
          <w:rStyle w:val="afc"/>
          <w:rFonts w:hint="eastAsia"/>
        </w:rPr>
        <w:t xml:space="preserve">　　諾拉：（不為所動）我是說，我從爸爸的手中，被交到你的手中。你按照你的品味安排每一件事情，所以我有了跟你一樣的品味，或者我只是假裝一樣，我真的分不清</w:t>
      </w:r>
      <w:r w:rsidR="00F74B71" w:rsidRPr="00F74B71">
        <w:rPr>
          <w:rStyle w:val="afc"/>
          <w:rFonts w:hint="eastAsia"/>
          <w:spacing w:val="-30"/>
        </w:rPr>
        <w:t>—</w:t>
      </w:r>
      <w:r w:rsidR="00F74B71" w:rsidRPr="00F74B71">
        <w:rPr>
          <w:rStyle w:val="afc"/>
          <w:rFonts w:hint="eastAsia"/>
        </w:rPr>
        <w:t>—</w:t>
      </w:r>
      <w:r w:rsidRPr="00F74B71">
        <w:rPr>
          <w:rStyle w:val="afc"/>
          <w:rFonts w:hint="eastAsia"/>
        </w:rPr>
        <w:t>；我猜都有吧，有時這樣，有時那樣。現在回想起來，我住在這裡就像個窮人</w:t>
      </w:r>
      <w:r w:rsidR="00F74B71" w:rsidRPr="00F74B71">
        <w:rPr>
          <w:rStyle w:val="afc"/>
          <w:rFonts w:hint="eastAsia"/>
          <w:spacing w:val="-30"/>
        </w:rPr>
        <w:t>—</w:t>
      </w:r>
      <w:r w:rsidR="00F74B71" w:rsidRPr="00F74B71">
        <w:rPr>
          <w:rStyle w:val="afc"/>
          <w:rFonts w:hint="eastAsia"/>
        </w:rPr>
        <w:t>—</w:t>
      </w:r>
      <w:r w:rsidRPr="00F74B71">
        <w:rPr>
          <w:rStyle w:val="afc"/>
          <w:rFonts w:hint="eastAsia"/>
        </w:rPr>
        <w:t>勉強餬口。托瓦德，我靠著為你表演一些小把戲維生。而那正是你想要的。你總是對我這麼好，但我們家不過是個遊戲間。我在這一直是你的玩偶妻子，就像在老家我是爸爸的玩偶小孩。</w:t>
      </w:r>
      <w:r w:rsidR="00F74B71">
        <w:rPr>
          <w:rStyle w:val="afc"/>
        </w:rPr>
        <w:br/>
      </w:r>
      <w:r w:rsidRPr="00F74B71">
        <w:rPr>
          <w:rStyle w:val="afc"/>
          <w:rFonts w:hint="eastAsia"/>
        </w:rPr>
        <w:t>（易卜生（挪威）《新譯玩偶之家》）</w:t>
      </w:r>
    </w:p>
    <w:p w:rsidR="001D11FE" w:rsidRPr="00772853" w:rsidRDefault="001D11FE" w:rsidP="00361493">
      <w:pPr>
        <w:pStyle w:val="-2"/>
        <w:ind w:left="361"/>
      </w:pPr>
      <w:r>
        <w:rPr>
          <w:rFonts w:hint="eastAsia"/>
        </w:rPr>
        <w:t>(</w:t>
      </w:r>
      <w:r w:rsidRPr="00772853">
        <w:t>A</w:t>
      </w:r>
      <w:r>
        <w:rPr>
          <w:rFonts w:hint="eastAsia"/>
        </w:rPr>
        <w:t>)</w:t>
      </w:r>
      <w:r w:rsidRPr="00772853">
        <w:rPr>
          <w:rFonts w:hint="eastAsia"/>
        </w:rPr>
        <w:t>「玩偶之家」的劇名，可能暗示服膺於父權中心主義的家庭有如虛假的遊戲屋</w:t>
      </w:r>
    </w:p>
    <w:p w:rsidR="001D11FE" w:rsidRPr="00772853" w:rsidRDefault="001D11FE" w:rsidP="00361493">
      <w:pPr>
        <w:pStyle w:val="-2"/>
        <w:ind w:left="361"/>
      </w:pPr>
      <w:r>
        <w:rPr>
          <w:rFonts w:hint="eastAsia"/>
        </w:rPr>
        <w:t>(</w:t>
      </w:r>
      <w:r w:rsidRPr="00772853">
        <w:t>B</w:t>
      </w:r>
      <w:r>
        <w:rPr>
          <w:rFonts w:hint="eastAsia"/>
        </w:rPr>
        <w:t>)</w:t>
      </w:r>
      <w:r w:rsidRPr="00772853">
        <w:rPr>
          <w:rFonts w:hint="eastAsia"/>
        </w:rPr>
        <w:t>「玩偶」一詞可泛指已然對傳統婚姻關係問題、親子關係問題有所覺察的女性</w:t>
      </w:r>
    </w:p>
    <w:p w:rsidR="001D11FE" w:rsidRPr="00772853" w:rsidRDefault="001D11FE" w:rsidP="00361493">
      <w:pPr>
        <w:pStyle w:val="-2"/>
        <w:ind w:left="361"/>
      </w:pPr>
      <w:r>
        <w:rPr>
          <w:rFonts w:hint="eastAsia"/>
        </w:rPr>
        <w:t>(C)</w:t>
      </w:r>
      <w:r w:rsidRPr="00772853">
        <w:rPr>
          <w:rFonts w:hint="eastAsia"/>
        </w:rPr>
        <w:t>諾拉認為過去父親與丈夫都不是真正愛她，而是喜歡「能夠取悅他們的諾拉」</w:t>
      </w:r>
    </w:p>
    <w:p w:rsidR="001D11FE" w:rsidRPr="00772853" w:rsidRDefault="001D11FE" w:rsidP="00361493">
      <w:pPr>
        <w:pStyle w:val="-2"/>
        <w:ind w:left="361"/>
      </w:pPr>
      <w:r>
        <w:rPr>
          <w:rFonts w:hint="eastAsia"/>
        </w:rPr>
        <w:t>(</w:t>
      </w:r>
      <w:r w:rsidRPr="00772853">
        <w:t>D</w:t>
      </w:r>
      <w:r>
        <w:rPr>
          <w:rFonts w:hint="eastAsia"/>
        </w:rPr>
        <w:t>)</w:t>
      </w:r>
      <w:r w:rsidRPr="00772853">
        <w:rPr>
          <w:rFonts w:hint="eastAsia"/>
        </w:rPr>
        <w:t>諾拉認為女性若想擺脫「玩偶妻子」的宿命，就必須單身並有經濟獨立的能力</w:t>
      </w:r>
    </w:p>
    <w:p w:rsidR="001D11FE" w:rsidRPr="00772853" w:rsidRDefault="001D11FE" w:rsidP="00361493">
      <w:pPr>
        <w:pStyle w:val="-2"/>
        <w:ind w:left="361"/>
      </w:pPr>
      <w:r>
        <w:rPr>
          <w:rFonts w:hint="eastAsia"/>
        </w:rPr>
        <w:t>(E)</w:t>
      </w:r>
      <w:r w:rsidRPr="00772853">
        <w:rPr>
          <w:rFonts w:hint="eastAsia"/>
        </w:rPr>
        <w:t>諾拉發現自己過去總是壓抑自我，迎合丈夫的喜好，但這不是對等的婚姻關係</w:t>
      </w:r>
    </w:p>
    <w:p w:rsidR="001D11FE" w:rsidRPr="0014043B" w:rsidRDefault="001D11FE" w:rsidP="001D11FE">
      <w:pPr>
        <w:pStyle w:val="a3"/>
        <w:spacing w:line="380" w:lineRule="atLeast"/>
        <w:ind w:left="1566" w:hanging="1205"/>
      </w:pPr>
      <w:r w:rsidRPr="00FC4E03">
        <w:rPr>
          <w:rFonts w:hint="eastAsia"/>
          <w:noProof/>
          <w:snapToGrid w:val="0"/>
          <w:spacing w:val="10"/>
        </w:rPr>
        <mc:AlternateContent>
          <mc:Choice Requires="wps">
            <w:drawing>
              <wp:anchor distT="0" distB="0" distL="114300" distR="114300" simplePos="0" relativeHeight="251702272" behindDoc="0" locked="1" layoutInCell="1" allowOverlap="1" wp14:anchorId="28767A9B" wp14:editId="644A4F25">
                <wp:simplePos x="0" y="0"/>
                <wp:positionH relativeFrom="margin">
                  <wp:posOffset>4583430</wp:posOffset>
                </wp:positionH>
                <wp:positionV relativeFrom="paragraph">
                  <wp:posOffset>-1492250</wp:posOffset>
                </wp:positionV>
                <wp:extent cx="1504950" cy="238125"/>
                <wp:effectExtent l="0" t="0" r="19050" b="28575"/>
                <wp:wrapNone/>
                <wp:docPr id="22" name="文字方塊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238125"/>
                        </a:xfrm>
                        <a:prstGeom prst="rect">
                          <a:avLst/>
                        </a:prstGeom>
                        <a:solidFill>
                          <a:srgbClr val="FFFFFF"/>
                        </a:solidFill>
                        <a:ln w="9525" cap="rnd">
                          <a:solidFill>
                            <a:srgbClr val="000000"/>
                          </a:solidFill>
                          <a:prstDash val="sysDot"/>
                          <a:miter lim="800000"/>
                          <a:headEnd/>
                          <a:tailEnd/>
                        </a:ln>
                      </wps:spPr>
                      <wps:txbx>
                        <w:txbxContent>
                          <w:p w:rsidR="008D17A8" w:rsidRPr="0056031E" w:rsidRDefault="008D17A8" w:rsidP="00625548">
                            <w:pPr>
                              <w:ind w:left="482" w:hangingChars="200" w:hanging="482"/>
                              <w:rPr>
                                <w:rStyle w:val="afc"/>
                              </w:rPr>
                            </w:pPr>
                            <w:r w:rsidRPr="002E405A">
                              <w:rPr>
                                <w:rStyle w:val="afc"/>
                                <w:rFonts w:hint="eastAsia"/>
                              </w:rPr>
                              <w:t>托瓦德：指海爾默。</w:t>
                            </w:r>
                          </w:p>
                        </w:txbxContent>
                      </wps:txbx>
                      <wps:bodyPr rot="0" vert="horz" wrap="square" lIns="3600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60.9pt;margin-top:-117.5pt;width:118.5pt;height:18.75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">
                <v:stroke dashstyle="1 1" endcap="round"/>
                <v:textbox inset="1mm,0,0,0">
                  <w:txbxContent>
                    <w:p w:rsidR="008D17A8" w:rsidRPr="0056031E" w:rsidRDefault="008D17A8" w:rsidP="00625548">
                      <w:pPr>
                        <w:ind w:left="482" w:hangingChars="200" w:hanging="482"/>
                        <w:rPr>
                          <w:rStyle w:val="afc"/>
                        </w:rPr>
                      </w:pPr>
                      <w:r w:rsidRPr="002E405A">
                        <w:rPr>
                          <w:rStyle w:val="afc"/>
                          <w:rFonts w:hint="eastAsia"/>
                        </w:rPr>
                        <w:t>托瓦德：指海爾默。</w:t>
                      </w:r>
                    </w:p>
                  </w:txbxContent>
                </v:textbox>
                <w10:wrap anchorx="margin"/>
                <w10:anchorlock/>
              </v:shape>
            </w:pict>
          </mc:Fallback>
        </mc:AlternateContent>
      </w:r>
      <w:r w:rsidRPr="0014043B">
        <w:t>命題出處：</w:t>
      </w:r>
      <w:r w:rsidR="00F74B71">
        <w:rPr>
          <w:rFonts w:hint="eastAsia"/>
        </w:rPr>
        <w:tab/>
      </w:r>
      <w:r>
        <w:rPr>
          <w:rFonts w:hint="eastAsia"/>
        </w:rPr>
        <w:t>龍騰</w:t>
      </w:r>
      <w:r w:rsidRPr="00A30DD9">
        <w:t>《</w:t>
      </w:r>
      <w:r w:rsidRPr="00B91D03">
        <w:rPr>
          <w:rFonts w:hint="eastAsia"/>
        </w:rPr>
        <w:t>讀家閱曆</w:t>
      </w:r>
      <w:r w:rsidRPr="00A30DD9">
        <w:rPr>
          <w:rFonts w:hint="eastAsia"/>
        </w:rPr>
        <w:t>》第</w:t>
      </w:r>
      <w:r>
        <w:rPr>
          <w:rFonts w:hint="eastAsia"/>
        </w:rPr>
        <w:t>91</w:t>
      </w:r>
      <w:r w:rsidRPr="00A30DD9">
        <w:rPr>
          <w:rFonts w:hint="eastAsia"/>
        </w:rPr>
        <w:t>回</w:t>
      </w:r>
    </w:p>
    <w:p w:rsidR="001D11FE" w:rsidRPr="0014043B" w:rsidRDefault="001D11FE" w:rsidP="001D11FE">
      <w:pPr>
        <w:pStyle w:val="a3"/>
        <w:spacing w:line="380" w:lineRule="atLeast"/>
        <w:ind w:left="1566" w:hanging="1205"/>
      </w:pPr>
      <w:r w:rsidRPr="0014043B">
        <w:rPr>
          <w:rFonts w:hint="eastAsia"/>
        </w:rPr>
        <w:t>參考答案：</w:t>
      </w:r>
      <w:r w:rsidRPr="0014043B">
        <w:rPr>
          <w:rFonts w:hint="eastAsia"/>
        </w:rPr>
        <w:tab/>
        <w:t>ACE</w:t>
      </w:r>
    </w:p>
    <w:p w:rsidR="00F74B71" w:rsidRDefault="001D11FE" w:rsidP="00F74B71">
      <w:pPr>
        <w:pStyle w:val="a3"/>
        <w:spacing w:line="380" w:lineRule="atLeast"/>
        <w:ind w:left="1927" w:hangingChars="650" w:hanging="1566"/>
      </w:pPr>
      <w:r w:rsidRPr="0014043B">
        <w:t>試題解析：</w:t>
      </w:r>
      <w:r w:rsidR="00F74B71">
        <w:rPr>
          <w:rFonts w:hint="eastAsia"/>
        </w:rPr>
        <w:tab/>
      </w:r>
      <w:r>
        <w:rPr>
          <w:rFonts w:hint="eastAsia"/>
        </w:rPr>
        <w:t>(</w:t>
      </w:r>
      <w:r w:rsidRPr="001C60EB">
        <w:t>A</w:t>
      </w:r>
      <w:r>
        <w:rPr>
          <w:rFonts w:hint="eastAsia"/>
        </w:rPr>
        <w:t>)</w:t>
      </w:r>
      <w:r w:rsidR="00F74B71">
        <w:rPr>
          <w:rFonts w:hint="eastAsia"/>
        </w:rPr>
        <w:tab/>
      </w:r>
      <w:r w:rsidRPr="001C60EB">
        <w:rPr>
          <w:rFonts w:hint="eastAsia"/>
        </w:rPr>
        <w:t>由諾拉認為「當我住在爸爸家，他告訴我他所有的想法，所以我也有相同的想法；當我有不同的想法，我就隱藏在心裡，因為他不會喜歡。他說我是他的玩偶小孩」、「你按照你的品味安排每一件事情，所以我有了跟你一樣的品味，或者我只是假裝一樣……我在這一直是你的玩偶妻子，就像在老家我是爸爸的玩偶小孩」可推知，「玩偶之家」的劇名是暗示服膺於父權中心主義的家庭，有如虛假的遊戲屋</w:t>
      </w:r>
    </w:p>
    <w:p w:rsidR="00F74B71" w:rsidRDefault="001D11FE" w:rsidP="00F74B71">
      <w:pPr>
        <w:pStyle w:val="-20"/>
        <w:ind w:left="1927" w:hanging="361"/>
        <w:rPr>
          <w:lang w:eastAsia="zh-HK"/>
        </w:rPr>
      </w:pPr>
      <w:r>
        <w:rPr>
          <w:rFonts w:hint="eastAsia"/>
        </w:rPr>
        <w:t>(</w:t>
      </w:r>
      <w:r w:rsidRPr="001C60EB">
        <w:t>B</w:t>
      </w:r>
      <w:r>
        <w:rPr>
          <w:rFonts w:hint="eastAsia"/>
        </w:rPr>
        <w:t>)</w:t>
      </w:r>
      <w:r w:rsidR="00F74B71">
        <w:rPr>
          <w:rFonts w:hint="eastAsia"/>
        </w:rPr>
        <w:tab/>
      </w:r>
      <w:r w:rsidRPr="001C60EB">
        <w:rPr>
          <w:rFonts w:hint="eastAsia"/>
        </w:rPr>
        <w:t>由諾拉提到自己迎合丈夫、父親的喜好可知，「玩偶」一詞在此狹義的意思是迎合丈夫、父親喜好的諾拉自身，若擴大解釋，亦可泛指活在丈夫、父親心目中對妻子、女兒角色期待中的女性</w:t>
      </w:r>
      <w:r w:rsidR="006D5C61">
        <w:rPr>
          <w:rFonts w:hint="eastAsia"/>
          <w:lang w:eastAsia="zh-HK"/>
        </w:rPr>
        <w:t>們</w:t>
      </w:r>
    </w:p>
    <w:p w:rsidR="00F74B71" w:rsidRDefault="001D11FE" w:rsidP="00F74B71">
      <w:pPr>
        <w:pStyle w:val="-20"/>
        <w:ind w:left="1927" w:hanging="361"/>
      </w:pPr>
      <w:r>
        <w:rPr>
          <w:rFonts w:hint="eastAsia"/>
        </w:rPr>
        <w:t>(</w:t>
      </w:r>
      <w:r w:rsidRPr="001C60EB">
        <w:t>C</w:t>
      </w:r>
      <w:r>
        <w:rPr>
          <w:rFonts w:hint="eastAsia"/>
        </w:rPr>
        <w:t>)</w:t>
      </w:r>
      <w:r w:rsidR="00F74B71">
        <w:rPr>
          <w:rFonts w:hint="eastAsia"/>
        </w:rPr>
        <w:tab/>
      </w:r>
      <w:r w:rsidRPr="001C60EB">
        <w:rPr>
          <w:rFonts w:hint="eastAsia"/>
        </w:rPr>
        <w:t>由「你們兩個從未愛過我。你只是覺得和我談戀愛很有趣」、「當我有不同的想法，我就隱藏在心裡，因為他不會喜歡。他說我是他的玩偶小孩」可知</w:t>
      </w:r>
    </w:p>
    <w:p w:rsidR="00F74B71" w:rsidRDefault="00F74B71" w:rsidP="00F74B71">
      <w:pPr>
        <w:pStyle w:val="-20"/>
        <w:ind w:left="1927" w:hanging="361"/>
      </w:pPr>
      <w:r w:rsidRPr="002D5728">
        <w:t>(D)</w:t>
      </w:r>
      <w:r>
        <w:rPr>
          <w:rFonts w:hint="eastAsia"/>
        </w:rPr>
        <w:tab/>
      </w:r>
      <w:r w:rsidR="001D11FE" w:rsidRPr="001C60EB">
        <w:rPr>
          <w:rFonts w:hint="eastAsia"/>
        </w:rPr>
        <w:t>由「我一直受到很多不公平的對待……現在回想起來，我住在這裡就像個窮人</w:t>
      </w:r>
      <w:r w:rsidR="001D11FE" w:rsidRPr="00F74B71">
        <w:rPr>
          <w:rFonts w:hint="eastAsia"/>
          <w:spacing w:val="-30"/>
        </w:rPr>
        <w:t>—</w:t>
      </w:r>
      <w:r w:rsidR="001D11FE" w:rsidRPr="001C60EB">
        <w:rPr>
          <w:rFonts w:hint="eastAsia"/>
        </w:rPr>
        <w:t>—勉強餬口。托瓦德，我靠著為你表演一些小把戲維生。而那正是你想要的」可知，諾拉過去一直扮演「玩偶妻子」、「玩偶小孩」，如今意識到這不是真正的自我。但諾拉的話語並未提到女性若想擺脫這樣的宿命應該要怎麼做，也並未提到單身與經濟獨立的相關內容</w:t>
      </w:r>
    </w:p>
    <w:p w:rsidR="001D11FE" w:rsidRPr="001C60EB" w:rsidRDefault="001D11FE" w:rsidP="00F74B71">
      <w:pPr>
        <w:pStyle w:val="-20"/>
        <w:ind w:left="1927" w:hanging="361"/>
        <w:rPr>
          <w:noProof/>
        </w:rPr>
      </w:pPr>
      <w:r>
        <w:rPr>
          <w:rFonts w:hint="eastAsia"/>
        </w:rPr>
        <w:t>(E)</w:t>
      </w:r>
      <w:r w:rsidR="00F74B71">
        <w:rPr>
          <w:rFonts w:hint="eastAsia"/>
        </w:rPr>
        <w:tab/>
      </w:r>
      <w:r w:rsidRPr="001C60EB">
        <w:rPr>
          <w:rFonts w:hint="eastAsia"/>
        </w:rPr>
        <w:t>由「我一直受到很多不公平的對待……現在回想起來，我住在這裡就像個窮人</w:t>
      </w:r>
      <w:r w:rsidR="00F74B71" w:rsidRPr="00F74B71">
        <w:rPr>
          <w:rFonts w:hint="eastAsia"/>
          <w:spacing w:val="-30"/>
        </w:rPr>
        <w:t>—</w:t>
      </w:r>
      <w:r w:rsidR="00F74B71" w:rsidRPr="001C60EB">
        <w:rPr>
          <w:rFonts w:hint="eastAsia"/>
        </w:rPr>
        <w:t>—</w:t>
      </w:r>
      <w:r w:rsidRPr="001C60EB">
        <w:rPr>
          <w:rFonts w:hint="eastAsia"/>
        </w:rPr>
        <w:t>勉強餬口。托瓦德，我靠著為你表演一些小把戲維生。而那正是你想要的」可知。</w:t>
      </w:r>
    </w:p>
    <w:p w:rsidR="001D11FE" w:rsidRDefault="001D11FE" w:rsidP="001D11FE">
      <w:pPr>
        <w:pStyle w:val="ae"/>
      </w:pPr>
      <w:r w:rsidRPr="00383637">
        <w:rPr>
          <w:rFonts w:hint="eastAsia"/>
        </w:rPr>
        <w:t>29.</w:t>
      </w:r>
      <w:r w:rsidRPr="00383637">
        <w:rPr>
          <w:rFonts w:hint="eastAsia"/>
        </w:rPr>
        <w:tab/>
      </w:r>
      <w:r w:rsidRPr="00954CD7">
        <w:rPr>
          <w:rFonts w:hint="eastAsia"/>
        </w:rPr>
        <w:t>根據</w:t>
      </w:r>
      <w:r>
        <w:rPr>
          <w:rFonts w:hint="eastAsia"/>
        </w:rPr>
        <w:t>下</w:t>
      </w:r>
      <w:r w:rsidRPr="00954CD7">
        <w:rPr>
          <w:rFonts w:hint="eastAsia"/>
        </w:rPr>
        <w:t>文，關於袁家大姊，敘述適當的是：</w:t>
      </w:r>
    </w:p>
    <w:p w:rsidR="001D11FE" w:rsidRPr="00F74B71" w:rsidRDefault="001D11FE" w:rsidP="00361493">
      <w:pPr>
        <w:pStyle w:val="-2"/>
        <w:ind w:left="361"/>
        <w:rPr>
          <w:rStyle w:val="afc"/>
        </w:rPr>
      </w:pPr>
      <w:r w:rsidRPr="00F74B71">
        <w:rPr>
          <w:rStyle w:val="afc"/>
          <w:rFonts w:hint="eastAsia"/>
        </w:rPr>
        <w:t xml:space="preserve">　　伯修喜談說古今事，姊喜聽，惟恐語止，自煮茶餉之。伯修復說鬼神奇怪事，緣飾</w:t>
      </w:r>
    </w:p>
    <w:p w:rsidR="001D11FE" w:rsidRPr="00F74B71" w:rsidRDefault="001D11FE" w:rsidP="00361493">
      <w:pPr>
        <w:pStyle w:val="-2"/>
        <w:ind w:left="361"/>
        <w:rPr>
          <w:rStyle w:val="afc"/>
        </w:rPr>
      </w:pPr>
      <w:r w:rsidRPr="00F74B71">
        <w:rPr>
          <w:rStyle w:val="afc"/>
          <w:rFonts w:hint="eastAsia"/>
        </w:rPr>
        <w:t>之以相恐嚇。姊與予皆膽薄，燈火明滅，風吹紙窗，真如有物至，大駭啼而走，伯修拊</w:t>
      </w:r>
    </w:p>
    <w:p w:rsidR="001D11FE" w:rsidRPr="00F74B71" w:rsidRDefault="001D11FE" w:rsidP="00361493">
      <w:pPr>
        <w:pStyle w:val="-2"/>
        <w:ind w:left="361"/>
        <w:rPr>
          <w:rStyle w:val="afc"/>
        </w:rPr>
      </w:pPr>
      <w:r w:rsidRPr="00F74B71">
        <w:rPr>
          <w:rStyle w:val="afc"/>
          <w:rFonts w:hint="eastAsia"/>
        </w:rPr>
        <w:t>掌大笑為樂，如此以為常。以故姊於經史百家及稗官小說，少時多所記憶。曾與中郎及</w:t>
      </w:r>
    </w:p>
    <w:p w:rsidR="001D11FE" w:rsidRPr="00F74B71" w:rsidRDefault="001D11FE" w:rsidP="00361493">
      <w:pPr>
        <w:pStyle w:val="-2"/>
        <w:ind w:left="361"/>
        <w:rPr>
          <w:rStyle w:val="afc"/>
        </w:rPr>
      </w:pPr>
      <w:r w:rsidRPr="00F74B71">
        <w:rPr>
          <w:rStyle w:val="afc"/>
          <w:rFonts w:hint="eastAsia"/>
        </w:rPr>
        <w:t>予至廳堂後，聽一瞽者唱《四時采茶歌》，皆小說碎事，可數百句。姊入耳即記其全，</w:t>
      </w:r>
    </w:p>
    <w:p w:rsidR="001D11FE" w:rsidRPr="00F74B71" w:rsidRDefault="001D11FE" w:rsidP="00361493">
      <w:pPr>
        <w:pStyle w:val="-2"/>
        <w:ind w:left="361"/>
        <w:rPr>
          <w:rStyle w:val="afc"/>
        </w:rPr>
      </w:pPr>
      <w:r w:rsidRPr="00F74B71">
        <w:rPr>
          <w:rStyle w:val="afc"/>
          <w:rFonts w:hint="eastAsia"/>
        </w:rPr>
        <w:t>予等各半。姊性端重，匿影藏聲，一一遵《女戒》。獨好文，強記夙悟。大人每見而嘆</w:t>
      </w:r>
    </w:p>
    <w:p w:rsidR="001D11FE" w:rsidRPr="00F74B71" w:rsidRDefault="001D11FE" w:rsidP="00361493">
      <w:pPr>
        <w:pStyle w:val="-2"/>
        <w:ind w:left="361"/>
        <w:rPr>
          <w:rStyle w:val="afc"/>
        </w:rPr>
      </w:pPr>
      <w:r w:rsidRPr="00F74B71">
        <w:rPr>
          <w:rStyle w:val="afc"/>
          <w:rFonts w:hint="eastAsia"/>
        </w:rPr>
        <w:t>曰：「惜哉不為男子！」及長，歸於毛氏……</w:t>
      </w:r>
    </w:p>
    <w:p w:rsidR="001D11FE" w:rsidRPr="00F74B71" w:rsidRDefault="001D11FE" w:rsidP="00361493">
      <w:pPr>
        <w:pStyle w:val="-2"/>
        <w:ind w:left="361"/>
        <w:rPr>
          <w:rStyle w:val="afc"/>
        </w:rPr>
      </w:pPr>
      <w:r w:rsidRPr="00F74B71">
        <w:rPr>
          <w:rStyle w:val="afc"/>
          <w:rFonts w:hint="eastAsia"/>
        </w:rPr>
        <w:t xml:space="preserve">　　夫以姊之德性智慧才略，使為男子，其取功名及文章事業，何遽出兩兄下，而竟泯</w:t>
      </w:r>
    </w:p>
    <w:p w:rsidR="001D11FE" w:rsidRPr="00F74B71" w:rsidRDefault="001D11FE" w:rsidP="00361493">
      <w:pPr>
        <w:pStyle w:val="-2"/>
        <w:ind w:left="361"/>
        <w:rPr>
          <w:rStyle w:val="afc"/>
        </w:rPr>
      </w:pPr>
      <w:r w:rsidRPr="00F74B71">
        <w:rPr>
          <w:rStyle w:val="afc"/>
          <w:rFonts w:hint="eastAsia"/>
        </w:rPr>
        <w:t>泯閨閣，實可嘆。然以人世福緣論之，姊固有偏饒者。伯修無子，子予子，而姊有三男</w:t>
      </w:r>
    </w:p>
    <w:p w:rsidR="001D11FE" w:rsidRPr="00F74B71" w:rsidRDefault="001D11FE" w:rsidP="00361493">
      <w:pPr>
        <w:pStyle w:val="-2"/>
        <w:ind w:left="361"/>
        <w:rPr>
          <w:rStyle w:val="afc"/>
        </w:rPr>
      </w:pPr>
      <w:r w:rsidRPr="00F74B71">
        <w:rPr>
          <w:rStyle w:val="afc"/>
          <w:rFonts w:hint="eastAsia"/>
        </w:rPr>
        <w:t>矣。中郎有子，未見其冠婚及入校，而姊見幼男冠婚入校矣。伯修、中郎皆不及見孫，</w:t>
      </w:r>
    </w:p>
    <w:p w:rsidR="001D11FE" w:rsidRPr="00F74B71" w:rsidRDefault="001D11FE" w:rsidP="00361493">
      <w:pPr>
        <w:pStyle w:val="-2"/>
        <w:ind w:left="361"/>
        <w:rPr>
          <w:rStyle w:val="afc"/>
        </w:rPr>
      </w:pPr>
      <w:r w:rsidRPr="00F74B71">
        <w:rPr>
          <w:rStyle w:val="afc"/>
          <w:rFonts w:hint="eastAsia"/>
        </w:rPr>
        <w:t>而姊長孫今十餘歲矣。其尤有不忍言者，五十人世常耳，伯修得年僅四十一，中郎四十</w:t>
      </w:r>
    </w:p>
    <w:p w:rsidR="001D11FE" w:rsidRPr="00F74B71" w:rsidRDefault="001D11FE" w:rsidP="00361493">
      <w:pPr>
        <w:pStyle w:val="-2"/>
        <w:ind w:left="361"/>
        <w:rPr>
          <w:rStyle w:val="afc"/>
        </w:rPr>
      </w:pPr>
      <w:r w:rsidRPr="00F74B71">
        <w:rPr>
          <w:rStyle w:val="afc"/>
          <w:rFonts w:hint="eastAsia"/>
        </w:rPr>
        <w:t>三，皆不及望五。而姊今已屆期，後來尚未有涯，則姊不可謂非厚福也。（袁中道〈壽大姊五十序〉）</w:t>
      </w:r>
      <w:r w:rsidRPr="00F74B71">
        <w:rPr>
          <w:rStyle w:val="afc"/>
          <w:rFonts w:hint="eastAsia"/>
          <w:noProof/>
        </w:rPr>
        <mc:AlternateContent>
          <mc:Choice Requires="wps">
            <w:drawing>
              <wp:anchor distT="0" distB="0" distL="114300" distR="114300" simplePos="0" relativeHeight="251703296" behindDoc="0" locked="1" layoutInCell="1" allowOverlap="1" wp14:anchorId="569241DA" wp14:editId="43F52807">
                <wp:simplePos x="0" y="0"/>
                <wp:positionH relativeFrom="margin">
                  <wp:posOffset>4561840</wp:posOffset>
                </wp:positionH>
                <wp:positionV relativeFrom="paragraph">
                  <wp:posOffset>285750</wp:posOffset>
                </wp:positionV>
                <wp:extent cx="1533525" cy="762000"/>
                <wp:effectExtent l="0" t="0" r="28575" b="19050"/>
                <wp:wrapNone/>
                <wp:docPr id="24" name="文字方塊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762000"/>
                        </a:xfrm>
                        <a:prstGeom prst="rect">
                          <a:avLst/>
                        </a:prstGeom>
                        <a:solidFill>
                          <a:srgbClr val="FFFFFF"/>
                        </a:solidFill>
                        <a:ln w="9525" cap="rnd">
                          <a:solidFill>
                            <a:srgbClr val="000000"/>
                          </a:solidFill>
                          <a:prstDash val="sysDot"/>
                          <a:miter lim="800000"/>
                          <a:headEnd/>
                          <a:tailEnd/>
                        </a:ln>
                      </wps:spPr>
                      <wps:txbx>
                        <w:txbxContent>
                          <w:p w:rsidR="008D17A8" w:rsidRPr="00C6775F" w:rsidRDefault="008D17A8" w:rsidP="001D11FE">
                            <w:pPr>
                              <w:autoSpaceDE w:val="0"/>
                              <w:autoSpaceDN w:val="0"/>
                              <w:adjustRightInd w:val="0"/>
                              <w:jc w:val="left"/>
                              <w:rPr>
                                <w:rStyle w:val="afc"/>
                              </w:rPr>
                            </w:pPr>
                            <w:r w:rsidRPr="00C6775F">
                              <w:rPr>
                                <w:rStyle w:val="afc"/>
                                <w:rFonts w:hint="eastAsia"/>
                              </w:rPr>
                              <w:t>飾：此指扮鬼臉。</w:t>
                            </w:r>
                          </w:p>
                          <w:p w:rsidR="008D17A8" w:rsidRPr="00C6775F" w:rsidRDefault="008D17A8" w:rsidP="001D11FE">
                            <w:pPr>
                              <w:autoSpaceDE w:val="0"/>
                              <w:autoSpaceDN w:val="0"/>
                              <w:adjustRightInd w:val="0"/>
                              <w:jc w:val="left"/>
                              <w:rPr>
                                <w:rStyle w:val="afc"/>
                              </w:rPr>
                            </w:pPr>
                            <w:r w:rsidRPr="00C6775F">
                              <w:rPr>
                                <w:rStyle w:val="afc"/>
                                <w:rFonts w:hint="eastAsia"/>
                              </w:rPr>
                              <w:t>遽：遂、就。</w:t>
                            </w:r>
                          </w:p>
                          <w:p w:rsidR="008D17A8" w:rsidRPr="0056031E" w:rsidRDefault="008D17A8" w:rsidP="00625548">
                            <w:pPr>
                              <w:ind w:left="482" w:hangingChars="200" w:hanging="482"/>
                              <w:rPr>
                                <w:rStyle w:val="afc"/>
                              </w:rPr>
                            </w:pPr>
                            <w:r w:rsidRPr="00C6775F">
                              <w:rPr>
                                <w:rStyle w:val="afc"/>
                                <w:rFonts w:hint="eastAsia"/>
                              </w:rPr>
                              <w:t>入校：此指進入鄉學。</w:t>
                            </w:r>
                          </w:p>
                        </w:txbxContent>
                      </wps:txbx>
                      <wps:bodyPr rot="0" vert="horz" wrap="square" lIns="3600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59.2pt;margin-top:22.5pt;width:120.75pt;height:60pt;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">
                <v:stroke dashstyle="1 1" endcap="round"/>
                <v:textbox inset="1mm,0,0,0">
                  <w:txbxContent>
                    <w:p w:rsidR="008D17A8" w:rsidRPr="00C6775F" w:rsidRDefault="008D17A8" w:rsidP="001D11FE">
                      <w:pPr>
                        <w:autoSpaceDE w:val="0"/>
                        <w:autoSpaceDN w:val="0"/>
                        <w:adjustRightInd w:val="0"/>
                        <w:jc w:val="left"/>
                        <w:rPr>
                          <w:rStyle w:val="afc"/>
                        </w:rPr>
                      </w:pPr>
                      <w:r w:rsidRPr="00C6775F">
                        <w:rPr>
                          <w:rStyle w:val="afc"/>
                          <w:rFonts w:hint="eastAsia"/>
                        </w:rPr>
                        <w:t>飾：此指扮鬼臉。</w:t>
                      </w:r>
                    </w:p>
                    <w:p w:rsidR="008D17A8" w:rsidRPr="00C6775F" w:rsidRDefault="008D17A8" w:rsidP="001D11FE">
                      <w:pPr>
                        <w:autoSpaceDE w:val="0"/>
                        <w:autoSpaceDN w:val="0"/>
                        <w:adjustRightInd w:val="0"/>
                        <w:jc w:val="left"/>
                        <w:rPr>
                          <w:rStyle w:val="afc"/>
                        </w:rPr>
                      </w:pPr>
                      <w:r w:rsidRPr="00C6775F">
                        <w:rPr>
                          <w:rStyle w:val="afc"/>
                          <w:rFonts w:hint="eastAsia"/>
                        </w:rPr>
                        <w:t>遽：遂、就。</w:t>
                      </w:r>
                    </w:p>
                    <w:p w:rsidR="008D17A8" w:rsidRPr="0056031E" w:rsidRDefault="008D17A8" w:rsidP="00625548">
                      <w:pPr>
                        <w:ind w:left="482" w:hangingChars="200" w:hanging="482"/>
                        <w:rPr>
                          <w:rStyle w:val="afc"/>
                        </w:rPr>
                      </w:pPr>
                      <w:r w:rsidRPr="00C6775F">
                        <w:rPr>
                          <w:rStyle w:val="afc"/>
                          <w:rFonts w:hint="eastAsia"/>
                        </w:rPr>
                        <w:t>入校：此指進入鄉學。</w:t>
                      </w:r>
                    </w:p>
                  </w:txbxContent>
                </v:textbox>
                <w10:wrap anchorx="margin"/>
                <w10:anchorlock/>
              </v:shape>
            </w:pict>
          </mc:Fallback>
        </mc:AlternateContent>
      </w:r>
    </w:p>
    <w:p w:rsidR="001D11FE" w:rsidRPr="00954CD7" w:rsidRDefault="001D11FE" w:rsidP="00361493">
      <w:pPr>
        <w:pStyle w:val="-2"/>
        <w:ind w:left="361"/>
      </w:pPr>
      <w:r>
        <w:rPr>
          <w:rFonts w:hint="eastAsia"/>
        </w:rPr>
        <w:t>(</w:t>
      </w:r>
      <w:r w:rsidRPr="00954CD7">
        <w:t>A</w:t>
      </w:r>
      <w:r>
        <w:rPr>
          <w:rFonts w:hint="eastAsia"/>
        </w:rPr>
        <w:t>)</w:t>
      </w:r>
      <w:r w:rsidRPr="00954CD7">
        <w:rPr>
          <w:rFonts w:hint="eastAsia"/>
        </w:rPr>
        <w:t>活到了五十歲，是當時難得一見的高壽</w:t>
      </w:r>
    </w:p>
    <w:p w:rsidR="001D11FE" w:rsidRPr="00954CD7" w:rsidRDefault="001D11FE" w:rsidP="00361493">
      <w:pPr>
        <w:pStyle w:val="-2"/>
        <w:ind w:left="361"/>
      </w:pPr>
      <w:r>
        <w:rPr>
          <w:rFonts w:hint="eastAsia"/>
        </w:rPr>
        <w:t>(</w:t>
      </w:r>
      <w:r w:rsidRPr="00954CD7">
        <w:t>B</w:t>
      </w:r>
      <w:r>
        <w:rPr>
          <w:rFonts w:hint="eastAsia"/>
        </w:rPr>
        <w:t>)</w:t>
      </w:r>
      <w:r w:rsidRPr="00954CD7">
        <w:rPr>
          <w:rFonts w:hint="eastAsia"/>
        </w:rPr>
        <w:t>雖然膽子很小，卻喜歡跟弟弟一起聽伯修說鬼故事</w:t>
      </w:r>
    </w:p>
    <w:p w:rsidR="001D11FE" w:rsidRPr="00954CD7" w:rsidRDefault="001D11FE" w:rsidP="00361493">
      <w:pPr>
        <w:pStyle w:val="-2"/>
        <w:ind w:left="361"/>
      </w:pPr>
      <w:r>
        <w:rPr>
          <w:rFonts w:hint="eastAsia"/>
        </w:rPr>
        <w:t>(C)</w:t>
      </w:r>
      <w:r w:rsidRPr="00954CD7">
        <w:rPr>
          <w:rFonts w:hint="eastAsia"/>
        </w:rPr>
        <w:t>眾人肯定大姊的聰明，因此惋惜她不是男子，不能考取功名</w:t>
      </w:r>
    </w:p>
    <w:p w:rsidR="001D11FE" w:rsidRPr="00954CD7" w:rsidRDefault="001D11FE" w:rsidP="00361493">
      <w:pPr>
        <w:pStyle w:val="-2"/>
        <w:ind w:left="361"/>
      </w:pPr>
      <w:r>
        <w:rPr>
          <w:rFonts w:hint="eastAsia"/>
        </w:rPr>
        <w:t>(</w:t>
      </w:r>
      <w:r w:rsidRPr="00954CD7">
        <w:t>D</w:t>
      </w:r>
      <w:r>
        <w:rPr>
          <w:rFonts w:hint="eastAsia"/>
        </w:rPr>
        <w:t>)</w:t>
      </w:r>
      <w:r w:rsidRPr="00954CD7">
        <w:rPr>
          <w:rFonts w:hint="eastAsia"/>
        </w:rPr>
        <w:t>袁中道認為大姊若生為男人，其發展將不會遜於伯修、中郎</w:t>
      </w:r>
    </w:p>
    <w:p w:rsidR="001D11FE" w:rsidRPr="00954CD7" w:rsidRDefault="001D11FE" w:rsidP="00361493">
      <w:pPr>
        <w:pStyle w:val="-2"/>
        <w:ind w:left="361"/>
      </w:pPr>
      <w:r>
        <w:rPr>
          <w:rFonts w:hint="eastAsia"/>
        </w:rPr>
        <w:t>(E)</w:t>
      </w:r>
      <w:r w:rsidRPr="00954CD7">
        <w:rPr>
          <w:rFonts w:hint="eastAsia"/>
        </w:rPr>
        <w:t>膝下有三個兒子，還有十幾歲的孫子，比伯修、中郎更有福氣</w:t>
      </w:r>
    </w:p>
    <w:p w:rsidR="00361493" w:rsidRDefault="00361493">
      <w:pPr>
        <w:widowControl/>
        <w:jc w:val="left"/>
        <w:rPr>
          <w:color w:val="FF0000"/>
        </w:rPr>
      </w:pPr>
      <w:r>
        <w:br w:type="page"/>
      </w:r>
    </w:p>
    <w:p w:rsidR="001D11FE" w:rsidRPr="00383637" w:rsidRDefault="001D11FE" w:rsidP="001D11FE">
      <w:pPr>
        <w:pStyle w:val="a3"/>
        <w:spacing w:line="380" w:lineRule="atLeast"/>
        <w:ind w:left="1566" w:hanging="1205"/>
      </w:pPr>
      <w:r w:rsidRPr="00383637">
        <w:t>命題出處：</w:t>
      </w:r>
      <w:r w:rsidRPr="00383637">
        <w:tab/>
      </w:r>
      <w:r>
        <w:rPr>
          <w:rFonts w:hint="eastAsia"/>
        </w:rPr>
        <w:t>龍騰</w:t>
      </w:r>
      <w:r w:rsidRPr="00A30DD9">
        <w:t>《</w:t>
      </w:r>
      <w:r w:rsidRPr="00B91D03">
        <w:rPr>
          <w:rFonts w:hint="eastAsia"/>
        </w:rPr>
        <w:t>讀家閱曆</w:t>
      </w:r>
      <w:r w:rsidRPr="00A30DD9">
        <w:rPr>
          <w:rFonts w:hint="eastAsia"/>
        </w:rPr>
        <w:t>》第</w:t>
      </w:r>
      <w:r>
        <w:rPr>
          <w:rFonts w:hint="eastAsia"/>
        </w:rPr>
        <w:t>61</w:t>
      </w:r>
      <w:r w:rsidRPr="00A30DD9">
        <w:rPr>
          <w:rFonts w:hint="eastAsia"/>
        </w:rPr>
        <w:t>回</w:t>
      </w:r>
    </w:p>
    <w:p w:rsidR="00F74B71" w:rsidRDefault="001D11FE" w:rsidP="00361493">
      <w:pPr>
        <w:pStyle w:val="a3"/>
        <w:spacing w:line="380" w:lineRule="atLeast"/>
        <w:ind w:left="1566" w:hanging="1205"/>
      </w:pPr>
      <w:r w:rsidRPr="00383637">
        <w:rPr>
          <w:rFonts w:hint="eastAsia"/>
        </w:rPr>
        <w:t>參考答案：</w:t>
      </w:r>
      <w:r w:rsidRPr="00383637">
        <w:rPr>
          <w:rFonts w:hint="eastAsia"/>
        </w:rPr>
        <w:tab/>
        <w:t>BCDE</w:t>
      </w:r>
    </w:p>
    <w:p w:rsidR="00F74B71" w:rsidRDefault="001D11FE" w:rsidP="001D11FE">
      <w:pPr>
        <w:pStyle w:val="a3"/>
        <w:spacing w:line="380" w:lineRule="atLeast"/>
        <w:ind w:left="1927" w:hangingChars="650" w:hanging="1566"/>
      </w:pPr>
      <w:r w:rsidRPr="00383637">
        <w:t>試題解析：</w:t>
      </w:r>
      <w:r w:rsidR="00F74B71">
        <w:rPr>
          <w:rFonts w:hint="eastAsia"/>
        </w:rPr>
        <w:tab/>
      </w:r>
      <w:r>
        <w:rPr>
          <w:rFonts w:hint="eastAsia"/>
        </w:rPr>
        <w:t>(</w:t>
      </w:r>
      <w:r w:rsidRPr="00897EB2">
        <w:t>A</w:t>
      </w:r>
      <w:r>
        <w:rPr>
          <w:rFonts w:hint="eastAsia"/>
        </w:rPr>
        <w:t>)</w:t>
      </w:r>
      <w:r w:rsidR="00F74B71">
        <w:rPr>
          <w:rFonts w:hint="eastAsia"/>
        </w:rPr>
        <w:tab/>
      </w:r>
      <w:r w:rsidR="00F74B71">
        <w:rPr>
          <w:rFonts w:hint="eastAsia"/>
        </w:rPr>
        <w:t>由「五十人世常耳」可知，五十歲是當時常見的歲數</w:t>
      </w:r>
    </w:p>
    <w:p w:rsidR="00F74B71" w:rsidRDefault="001D11FE" w:rsidP="00F74B71">
      <w:pPr>
        <w:pStyle w:val="-20"/>
        <w:ind w:left="1927" w:hanging="361"/>
      </w:pPr>
      <w:r>
        <w:rPr>
          <w:rFonts w:hint="eastAsia"/>
        </w:rPr>
        <w:t>(</w:t>
      </w:r>
      <w:r w:rsidRPr="00897EB2">
        <w:t>B</w:t>
      </w:r>
      <w:r>
        <w:rPr>
          <w:rFonts w:hint="eastAsia"/>
        </w:rPr>
        <w:t>)</w:t>
      </w:r>
      <w:r w:rsidR="00F74B71">
        <w:rPr>
          <w:rFonts w:hint="eastAsia"/>
        </w:rPr>
        <w:tab/>
      </w:r>
      <w:r w:rsidRPr="00897EB2">
        <w:rPr>
          <w:rFonts w:hint="eastAsia"/>
        </w:rPr>
        <w:t>由「伯修喜談說古今事，姊喜聽，惟恐語止，自煮茶餉之。伯修復說鬼神奇怪事，緣飾之以相恐嚇。姊與予皆膽薄」可知</w:t>
      </w:r>
    </w:p>
    <w:p w:rsidR="00F74B71" w:rsidRDefault="001D11FE" w:rsidP="00F74B71">
      <w:pPr>
        <w:pStyle w:val="-20"/>
        <w:ind w:left="1927" w:hanging="361"/>
      </w:pPr>
      <w:r>
        <w:rPr>
          <w:rFonts w:hint="eastAsia"/>
        </w:rPr>
        <w:t>(</w:t>
      </w:r>
      <w:r w:rsidRPr="00897EB2">
        <w:t>C</w:t>
      </w:r>
      <w:r>
        <w:rPr>
          <w:rFonts w:hint="eastAsia"/>
        </w:rPr>
        <w:t>)</w:t>
      </w:r>
      <w:r w:rsidR="00F74B71">
        <w:rPr>
          <w:rFonts w:hint="eastAsia"/>
        </w:rPr>
        <w:tab/>
      </w:r>
      <w:r w:rsidRPr="00897EB2">
        <w:rPr>
          <w:rFonts w:hint="eastAsia"/>
        </w:rPr>
        <w:t>由「強記夙悟。大人每見而嘆曰：『惜哉不為男子！』」可知</w:t>
      </w:r>
    </w:p>
    <w:p w:rsidR="00F74B71" w:rsidRDefault="001D11FE" w:rsidP="00F74B71">
      <w:pPr>
        <w:pStyle w:val="-20"/>
        <w:ind w:left="1927" w:hanging="361"/>
      </w:pPr>
      <w:r>
        <w:rPr>
          <w:rFonts w:hint="eastAsia"/>
        </w:rPr>
        <w:t>(</w:t>
      </w:r>
      <w:r w:rsidRPr="00897EB2">
        <w:t>D</w:t>
      </w:r>
      <w:r>
        <w:rPr>
          <w:rFonts w:hint="eastAsia"/>
        </w:rPr>
        <w:t>)</w:t>
      </w:r>
      <w:r w:rsidR="00F74B71">
        <w:rPr>
          <w:rFonts w:hint="eastAsia"/>
        </w:rPr>
        <w:tab/>
      </w:r>
      <w:r w:rsidRPr="00897EB2">
        <w:rPr>
          <w:rFonts w:hint="eastAsia"/>
        </w:rPr>
        <w:t>由「夫以姊之德性智慧才略，使為男子，其取功名及文章事業，何遽出兩兄下」可知</w:t>
      </w:r>
    </w:p>
    <w:p w:rsidR="001D11FE" w:rsidRPr="00897EB2" w:rsidRDefault="001D11FE" w:rsidP="00F74B71">
      <w:pPr>
        <w:pStyle w:val="-20"/>
        <w:ind w:left="1927" w:hanging="361"/>
        <w:rPr>
          <w:noProof/>
        </w:rPr>
      </w:pPr>
      <w:r>
        <w:rPr>
          <w:rFonts w:hint="eastAsia"/>
        </w:rPr>
        <w:t>(</w:t>
      </w:r>
      <w:r w:rsidRPr="00897EB2">
        <w:t>E</w:t>
      </w:r>
      <w:r>
        <w:rPr>
          <w:rFonts w:hint="eastAsia"/>
        </w:rPr>
        <w:t>)</w:t>
      </w:r>
      <w:r w:rsidR="00F74B71">
        <w:rPr>
          <w:rFonts w:hint="eastAsia"/>
        </w:rPr>
        <w:tab/>
      </w:r>
      <w:r w:rsidRPr="00897EB2">
        <w:rPr>
          <w:rFonts w:hint="eastAsia"/>
        </w:rPr>
        <w:t>由「伯修無子，子予子，而姊有三男矣。中郎有子，未見其冠婚及入校，而姊見幼男冠婚入校矣……伯修、中郎皆不及見孫，而姊長孫今十餘歲矣……則姊不可謂非厚福也」可知</w:t>
      </w:r>
      <w:r>
        <w:rPr>
          <w:rFonts w:hint="eastAsia"/>
        </w:rPr>
        <w:t>。</w:t>
      </w:r>
    </w:p>
    <w:p w:rsidR="001D11FE" w:rsidRPr="00897EB2" w:rsidRDefault="001D11FE" w:rsidP="00F74B71">
      <w:pPr>
        <w:pStyle w:val="-20"/>
        <w:ind w:left="1566" w:firstLineChars="0" w:firstLine="0"/>
      </w:pPr>
      <w:r w:rsidRPr="00897EB2">
        <w:rPr>
          <w:rFonts w:hint="eastAsia"/>
        </w:rPr>
        <w:t>題幹語譯：</w:t>
      </w:r>
    </w:p>
    <w:p w:rsidR="001D11FE" w:rsidRPr="00897EB2" w:rsidRDefault="001D11FE" w:rsidP="00F74B71">
      <w:pPr>
        <w:pStyle w:val="-20"/>
        <w:ind w:left="1566" w:firstLineChars="0" w:firstLine="0"/>
      </w:pPr>
      <w:r w:rsidRPr="00897EB2">
        <w:rPr>
          <w:rFonts w:hint="eastAsia"/>
        </w:rPr>
        <w:t xml:space="preserve">　　伯修喜歡談論古往今來的故事，姊姊喜歡聽，只怕他不說，所以親自煮茶給伯修享用。伯修又說些有關鬼神的奇怪故事，還扮些怪相來嚇我們。姊姊和我都膽子小，（看到）燈火一閃一滅，風吹動紙窗的聲音，就好像真的有東西（指鬼怪）來了，十分害怕地大叫跑走，伯修便拍手大笑以此取樂，像這樣的生活景象時常發生。因此姊姊對於經史百家、稗官小說等各種書籍內容，小時候就記住了許多。（姊姊）曾和中郎以及我到廳堂後面，聽一位盲人唱《四時采茶歌》，這些都是零碎瑣屑的內容，有百句之多。姊姊一聽就全部記住了，我們則只記住了一半。姊姊性情端莊穩重，低調行事，全部遵從《女戒》的教誨。姊姊惟獨喜好文章，善於記憶而領悟快速。大人們每每看到姊姊如此便感嘆道：「真可惜不是男人呀！」等姊姊長大後，嫁給毛家……</w:t>
      </w:r>
    </w:p>
    <w:p w:rsidR="001D11FE" w:rsidRPr="00897EB2" w:rsidRDefault="001D11FE" w:rsidP="00F74B71">
      <w:pPr>
        <w:pStyle w:val="-20"/>
        <w:ind w:left="1566" w:firstLineChars="0" w:firstLine="0"/>
      </w:pPr>
      <w:r>
        <w:rPr>
          <w:rFonts w:hint="eastAsia"/>
        </w:rPr>
        <w:t xml:space="preserve">　　</w:t>
      </w:r>
      <w:r w:rsidRPr="00897EB2">
        <w:rPr>
          <w:rFonts w:hint="eastAsia"/>
        </w:rPr>
        <w:t>以姊姊的德性、智慧、才能謀略，如果她生為男子的話，那麼她取得功名和文學創作的發展，怎麼會在二位哥哥之下呢，但姊姊（有如此才能，）竟消失在閨閣中不為人所知，實在令人感嘆。然而以人世間的福氣緣分來看，姊姊卻有另一種好福氣。伯修沒有孩子，過繼我的孩子，而姊姊卻生了三個男孩。中郎有兒子，但卻來不及看見他行成人的冠禮、結婚、進入鄉學，而姊姊卻能見到自己最小的兒子行冠禮、結婚、進入鄉學。伯修、中郎都來不及看到他們的孫子，而姊姊的長孫如今已經十幾歲了。其中尤其不忍說起的是，活到五十歲其實是人世間常有的事，但伯修得年僅四十一歲，中郎得年僅四十三歲，都活不到五十歲。而姊姊如今已滿五十歲，後面的日子也還看不到盡頭，所以姊姊不可說沒有深厚的福氣。</w:t>
      </w:r>
    </w:p>
    <w:p w:rsidR="00F74B71" w:rsidRPr="00F74B71" w:rsidRDefault="00F74B71">
      <w:pPr>
        <w:widowControl/>
        <w:jc w:val="left"/>
      </w:pPr>
      <w:r w:rsidRPr="00F74B71">
        <w:br w:type="page"/>
      </w:r>
    </w:p>
    <w:p w:rsidR="001D11FE" w:rsidRPr="00CC603D" w:rsidRDefault="001D11FE" w:rsidP="001D11FE">
      <w:pPr>
        <w:pStyle w:val="ae"/>
      </w:pPr>
      <w:r w:rsidRPr="00CC603D">
        <w:rPr>
          <w:u w:val="single"/>
        </w:rPr>
        <w:t>3</w:t>
      </w:r>
      <w:r w:rsidRPr="00CC603D">
        <w:rPr>
          <w:rFonts w:hint="eastAsia"/>
          <w:u w:val="single"/>
        </w:rPr>
        <w:t>0</w:t>
      </w:r>
      <w:r w:rsidRPr="00CC603D">
        <w:rPr>
          <w:u w:val="single"/>
        </w:rPr>
        <w:t>-3</w:t>
      </w:r>
      <w:r w:rsidRPr="00CC603D">
        <w:rPr>
          <w:rFonts w:hint="eastAsia"/>
          <w:u w:val="single"/>
        </w:rPr>
        <w:t>1</w:t>
      </w:r>
      <w:r w:rsidRPr="00CC603D">
        <w:rPr>
          <w:rFonts w:hint="eastAsia"/>
          <w:u w:val="single"/>
        </w:rPr>
        <w:t>為題組</w:t>
      </w:r>
      <w:r w:rsidRPr="00CC603D">
        <w:rPr>
          <w:rFonts w:hint="eastAsia"/>
        </w:rPr>
        <w:t>。閱讀下文，回答</w:t>
      </w:r>
      <w:r w:rsidRPr="00CC603D">
        <w:t>3</w:t>
      </w:r>
      <w:r w:rsidRPr="00CC603D">
        <w:rPr>
          <w:rFonts w:hint="eastAsia"/>
        </w:rPr>
        <w:t>0</w:t>
      </w:r>
      <w:r w:rsidRPr="00CC603D">
        <w:t>-3</w:t>
      </w:r>
      <w:r w:rsidRPr="00CC603D">
        <w:rPr>
          <w:rFonts w:hint="eastAsia"/>
        </w:rPr>
        <w:t>1</w:t>
      </w:r>
      <w:r w:rsidRPr="00CC603D">
        <w:rPr>
          <w:rFonts w:hint="eastAsia"/>
        </w:rPr>
        <w:t>題。</w:t>
      </w:r>
    </w:p>
    <w:p w:rsidR="001D11FE" w:rsidRPr="00CC603D" w:rsidRDefault="001D11FE" w:rsidP="00F74B71">
      <w:pPr>
        <w:pStyle w:val="ad"/>
        <w:ind w:firstLine="482"/>
      </w:pPr>
      <w:r w:rsidRPr="00CC603D">
        <w:rPr>
          <w:rFonts w:hint="eastAsia"/>
        </w:rPr>
        <w:t>在新聞學上，新聞事件的真實與否，至少即有了社會真實（</w:t>
      </w:r>
      <w:r w:rsidRPr="00CC603D">
        <w:t>Social Reality</w:t>
      </w:r>
      <w:r w:rsidRPr="00CC603D">
        <w:rPr>
          <w:rFonts w:hint="eastAsia"/>
        </w:rPr>
        <w:t>），媒介真實（</w:t>
      </w:r>
      <w:r w:rsidRPr="00CC603D">
        <w:t>Mediated Reality</w:t>
      </w:r>
      <w:r w:rsidRPr="00CC603D">
        <w:rPr>
          <w:rFonts w:hint="eastAsia"/>
        </w:rPr>
        <w:t>），主觀真實（</w:t>
      </w:r>
      <w:r w:rsidRPr="00CC603D">
        <w:t>Subjective Reality</w:t>
      </w:r>
      <w:r w:rsidRPr="00CC603D">
        <w:rPr>
          <w:rFonts w:hint="eastAsia"/>
        </w:rPr>
        <w:t>），客觀真實（</w:t>
      </w:r>
      <w:r w:rsidRPr="00CC603D">
        <w:t>Objective Reality</w:t>
      </w:r>
      <w:r w:rsidRPr="00CC603D">
        <w:rPr>
          <w:rFonts w:hint="eastAsia"/>
        </w:rPr>
        <w:t>）等四種。</w:t>
      </w:r>
    </w:p>
    <w:p w:rsidR="001D11FE" w:rsidRPr="00CC603D" w:rsidRDefault="001D11FE" w:rsidP="00F74B71">
      <w:pPr>
        <w:pStyle w:val="ad"/>
        <w:ind w:firstLine="482"/>
      </w:pPr>
      <w:r w:rsidRPr="00CC603D">
        <w:rPr>
          <w:rFonts w:hint="eastAsia"/>
        </w:rPr>
        <w:t>社會真實指的是事件的真相，但所謂真相，可能眾說紛紜，所以社會真實也不一定即是真理。媒介真實指的則是傳播者透過文字、語言、影像等符號進行傳播與報導，建構出似真的形象。不過，社會真實與媒介真實經常發生出入。</w:t>
      </w:r>
    </w:p>
    <w:p w:rsidR="001D11FE" w:rsidRPr="00CC603D" w:rsidRDefault="001D11FE" w:rsidP="00F74B71">
      <w:pPr>
        <w:pStyle w:val="ad"/>
        <w:ind w:firstLine="482"/>
      </w:pPr>
      <w:r w:rsidRPr="00CC603D">
        <w:rPr>
          <w:rFonts w:hint="eastAsia"/>
        </w:rPr>
        <w:t>易言之，如何衡量一則新聞是否客觀並不容易，不過從寫作、報導的內容可以得到佐證。為了避免新聞報導過於主觀，新聞內容必須做到平衡報導、提出支持性的證據、直接的談話使用引號、減少使用形容詞、有清楚新聞來源等。</w:t>
      </w:r>
    </w:p>
    <w:p w:rsidR="001D11FE" w:rsidRPr="00CC603D" w:rsidRDefault="001D11FE" w:rsidP="00F74B71">
      <w:pPr>
        <w:pStyle w:val="ad"/>
        <w:ind w:firstLine="482"/>
      </w:pPr>
      <w:r w:rsidRPr="00CC603D">
        <w:rPr>
          <w:rFonts w:hint="eastAsia"/>
        </w:rPr>
        <w:t>當然，這一切作為只在於減少過度主觀性，但仍然無法完全避免。諸如，雖有新聞來源，他的說話也是直接引用，並不加形容詞，但這個新聞來源如果失之於「主觀真實」，客觀性仍然難求。減少主觀傷害的作法只能平衡報導，讓另一種聲音與事實也同時呈現。</w:t>
      </w:r>
    </w:p>
    <w:p w:rsidR="001D11FE" w:rsidRPr="00CC603D" w:rsidRDefault="001D11FE" w:rsidP="00F74B71">
      <w:pPr>
        <w:pStyle w:val="ad"/>
        <w:ind w:firstLine="482"/>
      </w:pPr>
      <w:r w:rsidRPr="00CC603D">
        <w:rPr>
          <w:rFonts w:hint="eastAsia"/>
        </w:rPr>
        <w:t>即使如此，仍有可被質疑未盡客觀之處。因為，報導內容、字數，仍然可能影響客觀性。（康照祥〈閱聽大眾如何衡量新聞價值〉）</w:t>
      </w:r>
    </w:p>
    <w:p w:rsidR="001D11FE" w:rsidRPr="00CC603D" w:rsidRDefault="001D11FE" w:rsidP="00F74B71">
      <w:pPr>
        <w:pStyle w:val="ae"/>
      </w:pPr>
      <w:r w:rsidRPr="00CC603D">
        <w:t>3</w:t>
      </w:r>
      <w:r w:rsidRPr="00CC603D">
        <w:rPr>
          <w:rFonts w:hint="eastAsia"/>
        </w:rPr>
        <w:t>0.</w:t>
      </w:r>
      <w:r w:rsidR="00F74B71">
        <w:rPr>
          <w:rFonts w:hint="eastAsia"/>
        </w:rPr>
        <w:tab/>
      </w:r>
      <w:r w:rsidRPr="00CC603D">
        <w:rPr>
          <w:rFonts w:hint="eastAsia"/>
        </w:rPr>
        <w:t>依據上文，關於新聞報導的客觀性，敘述適當的是：</w:t>
      </w:r>
    </w:p>
    <w:p w:rsidR="001D11FE" w:rsidRPr="00CC603D" w:rsidRDefault="001D11FE" w:rsidP="00361493">
      <w:pPr>
        <w:pStyle w:val="-2"/>
        <w:ind w:left="361"/>
      </w:pPr>
      <w:r>
        <w:rPr>
          <w:rFonts w:hint="eastAsia"/>
        </w:rPr>
        <w:t>(</w:t>
      </w:r>
      <w:r w:rsidRPr="00CC603D">
        <w:t>A</w:t>
      </w:r>
      <w:r>
        <w:rPr>
          <w:rFonts w:hint="eastAsia"/>
        </w:rPr>
        <w:t>)</w:t>
      </w:r>
      <w:r w:rsidRPr="00CC603D">
        <w:rPr>
          <w:rFonts w:hint="eastAsia"/>
        </w:rPr>
        <w:t>新聞報導與社會真實的落差，在於能否還原事實真相</w:t>
      </w:r>
    </w:p>
    <w:p w:rsidR="001D11FE" w:rsidRPr="00CC603D" w:rsidRDefault="001D11FE" w:rsidP="00361493">
      <w:pPr>
        <w:pStyle w:val="-2"/>
        <w:ind w:left="361"/>
      </w:pPr>
      <w:r>
        <w:rPr>
          <w:rFonts w:hint="eastAsia"/>
        </w:rPr>
        <w:t>(</w:t>
      </w:r>
      <w:r w:rsidRPr="00CC603D">
        <w:t>B</w:t>
      </w:r>
      <w:r>
        <w:rPr>
          <w:rFonts w:hint="eastAsia"/>
        </w:rPr>
        <w:t>)</w:t>
      </w:r>
      <w:r w:rsidRPr="00CC603D">
        <w:rPr>
          <w:rFonts w:hint="eastAsia"/>
        </w:rPr>
        <w:t>報導時善用影像並添加形容詞，有助於建構媒介真實</w:t>
      </w:r>
    </w:p>
    <w:p w:rsidR="001D11FE" w:rsidRPr="00CC603D" w:rsidRDefault="001D11FE" w:rsidP="00361493">
      <w:pPr>
        <w:pStyle w:val="-2"/>
        <w:ind w:left="361"/>
      </w:pPr>
      <w:r>
        <w:rPr>
          <w:rFonts w:hint="eastAsia"/>
        </w:rPr>
        <w:t>(C)</w:t>
      </w:r>
      <w:r w:rsidRPr="00CC603D">
        <w:rPr>
          <w:rFonts w:hint="eastAsia"/>
        </w:rPr>
        <w:t>新聞內容、字數與分量，往往帶有傳播者的主觀真實</w:t>
      </w:r>
    </w:p>
    <w:p w:rsidR="001D11FE" w:rsidRPr="00CC603D" w:rsidRDefault="001D11FE" w:rsidP="00361493">
      <w:pPr>
        <w:pStyle w:val="-2"/>
        <w:ind w:left="361"/>
      </w:pPr>
      <w:r>
        <w:rPr>
          <w:rFonts w:hint="eastAsia"/>
        </w:rPr>
        <w:t>(</w:t>
      </w:r>
      <w:r w:rsidRPr="00CC603D">
        <w:t>D</w:t>
      </w:r>
      <w:r>
        <w:rPr>
          <w:rFonts w:hint="eastAsia"/>
        </w:rPr>
        <w:t>)</w:t>
      </w:r>
      <w:r w:rsidRPr="00CC603D">
        <w:rPr>
          <w:rFonts w:hint="eastAsia"/>
        </w:rPr>
        <w:t>善盡查證義務只能減少主觀真實，無法等同客觀真實</w:t>
      </w:r>
    </w:p>
    <w:p w:rsidR="001D11FE" w:rsidRPr="00CC603D" w:rsidRDefault="001D11FE" w:rsidP="00361493">
      <w:pPr>
        <w:pStyle w:val="-2"/>
        <w:ind w:left="361"/>
      </w:pPr>
      <w:r>
        <w:rPr>
          <w:rFonts w:hint="eastAsia"/>
        </w:rPr>
        <w:t>(E)</w:t>
      </w:r>
      <w:r w:rsidRPr="00CC603D">
        <w:rPr>
          <w:rFonts w:hint="eastAsia"/>
        </w:rPr>
        <w:t>被處理過的資訊，無論來源為何，都不可能完全客觀</w:t>
      </w:r>
    </w:p>
    <w:p w:rsidR="001D11FE" w:rsidRPr="004E6607" w:rsidRDefault="001D11FE" w:rsidP="001D11FE">
      <w:pPr>
        <w:pStyle w:val="a3"/>
        <w:spacing w:line="380" w:lineRule="atLeast"/>
        <w:ind w:left="1566" w:hanging="1205"/>
      </w:pPr>
      <w:r w:rsidRPr="004E6607">
        <w:t>命題出處：</w:t>
      </w:r>
      <w:r w:rsidRPr="004E6607">
        <w:tab/>
      </w:r>
      <w:r w:rsidRPr="001F5E27">
        <w:rPr>
          <w:rFonts w:hint="eastAsia"/>
        </w:rPr>
        <w:t>龍騰《【超模】國文科學測全真模擬題本》第</w:t>
      </w:r>
      <w:r>
        <w:rPr>
          <w:rFonts w:hint="eastAsia"/>
        </w:rPr>
        <w:t>4</w:t>
      </w:r>
      <w:r w:rsidRPr="001F5E27">
        <w:rPr>
          <w:rFonts w:hint="eastAsia"/>
        </w:rPr>
        <w:t>回</w:t>
      </w:r>
    </w:p>
    <w:p w:rsidR="001D11FE" w:rsidRPr="004E6607" w:rsidRDefault="001D11FE" w:rsidP="001D11FE">
      <w:pPr>
        <w:pStyle w:val="a3"/>
        <w:spacing w:line="380" w:lineRule="atLeast"/>
        <w:ind w:left="1566" w:hanging="1205"/>
      </w:pPr>
      <w:r w:rsidRPr="004E6607">
        <w:rPr>
          <w:rFonts w:hint="eastAsia"/>
        </w:rPr>
        <w:t>參考答案：</w:t>
      </w:r>
      <w:r w:rsidRPr="004E6607">
        <w:rPr>
          <w:rFonts w:hint="eastAsia"/>
        </w:rPr>
        <w:tab/>
        <w:t>CDE</w:t>
      </w:r>
    </w:p>
    <w:p w:rsidR="00F74B71" w:rsidRDefault="001D11FE" w:rsidP="00F74B71">
      <w:pPr>
        <w:pStyle w:val="a3"/>
        <w:spacing w:line="380" w:lineRule="atLeast"/>
        <w:ind w:left="1927" w:hangingChars="650" w:hanging="1566"/>
      </w:pPr>
      <w:r w:rsidRPr="004E6607">
        <w:t>試題解析：</w:t>
      </w:r>
      <w:r w:rsidR="00F74B71">
        <w:rPr>
          <w:rFonts w:hint="eastAsia"/>
        </w:rPr>
        <w:tab/>
      </w:r>
      <w:r>
        <w:rPr>
          <w:rFonts w:hint="eastAsia"/>
        </w:rPr>
        <w:t>(</w:t>
      </w:r>
      <w:r w:rsidRPr="00CC603D">
        <w:t>A</w:t>
      </w:r>
      <w:r>
        <w:rPr>
          <w:rFonts w:hint="eastAsia"/>
        </w:rPr>
        <w:t>)</w:t>
      </w:r>
      <w:r w:rsidR="00F74B71">
        <w:rPr>
          <w:rFonts w:hint="eastAsia"/>
        </w:rPr>
        <w:tab/>
      </w:r>
      <w:r w:rsidRPr="00CC603D">
        <w:rPr>
          <w:rFonts w:hint="eastAsia"/>
        </w:rPr>
        <w:t>新聞報導即媒介真實；社會真實指事件真相，「但所謂真相，可能眾說紛紜」，亦即社會真實也未必是事實真相，可見二者的落差並不在於能否還原事實真相</w:t>
      </w:r>
    </w:p>
    <w:p w:rsidR="00F74B71" w:rsidRDefault="001D11FE" w:rsidP="00F74B71">
      <w:pPr>
        <w:pStyle w:val="-20"/>
        <w:ind w:left="1927" w:hanging="361"/>
      </w:pPr>
      <w:r>
        <w:rPr>
          <w:rFonts w:hint="eastAsia"/>
        </w:rPr>
        <w:t>(</w:t>
      </w:r>
      <w:r w:rsidRPr="00CC603D">
        <w:t>B</w:t>
      </w:r>
      <w:r>
        <w:rPr>
          <w:rFonts w:hint="eastAsia"/>
        </w:rPr>
        <w:t>)</w:t>
      </w:r>
      <w:r w:rsidR="00F74B71">
        <w:rPr>
          <w:rFonts w:hint="eastAsia"/>
        </w:rPr>
        <w:tab/>
      </w:r>
      <w:r w:rsidRPr="00CC603D">
        <w:rPr>
          <w:rFonts w:hint="eastAsia"/>
        </w:rPr>
        <w:t>由「為了避免新聞報導過於主觀，</w:t>
      </w:r>
      <w:r>
        <w:rPr>
          <w:rFonts w:asciiTheme="minorEastAsia" w:eastAsiaTheme="minorEastAsia" w:hAnsiTheme="minorEastAsia" w:cs="MS Gothic" w:hint="eastAsia"/>
        </w:rPr>
        <w:t>……</w:t>
      </w:r>
      <w:r w:rsidRPr="00CC603D">
        <w:rPr>
          <w:rFonts w:hint="eastAsia"/>
        </w:rPr>
        <w:t>減少使用形容詞、有清楚新聞來源等」，可知應減少使用形容詞</w:t>
      </w:r>
    </w:p>
    <w:p w:rsidR="00F74B71" w:rsidRDefault="001D11FE" w:rsidP="00F74B71">
      <w:pPr>
        <w:pStyle w:val="-20"/>
        <w:ind w:left="1927" w:hanging="361"/>
      </w:pPr>
      <w:r>
        <w:rPr>
          <w:rFonts w:hint="eastAsia"/>
        </w:rPr>
        <w:t>(</w:t>
      </w:r>
      <w:r w:rsidRPr="00CC603D">
        <w:t>C</w:t>
      </w:r>
      <w:r>
        <w:rPr>
          <w:rFonts w:hint="eastAsia"/>
        </w:rPr>
        <w:t>)</w:t>
      </w:r>
      <w:r w:rsidR="00F74B71">
        <w:rPr>
          <w:rFonts w:hint="eastAsia"/>
        </w:rPr>
        <w:tab/>
      </w:r>
      <w:r w:rsidRPr="00CC603D">
        <w:rPr>
          <w:rFonts w:hint="eastAsia"/>
        </w:rPr>
        <w:t>由「這一切作為只在於減少過度主觀性，但仍然無法完全避免」，可知無論「傳播者」如何盡力「平衡報導，讓另一種聲音與事實也同時呈現」，新聞畢竟屬於「媒體真實」，是「透過文字、語言、影像等符號」進行的「傳播與報導」，因此報導的內容、字數與分量，往往帶有「傳播者」（盡力避免但仍然存在）的主觀真實</w:t>
      </w:r>
    </w:p>
    <w:p w:rsidR="00F74B71" w:rsidRDefault="001D11FE" w:rsidP="00F74B71">
      <w:pPr>
        <w:pStyle w:val="-20"/>
        <w:ind w:left="1927" w:hanging="361"/>
      </w:pPr>
      <w:r>
        <w:rPr>
          <w:rFonts w:hint="eastAsia"/>
        </w:rPr>
        <w:t>(</w:t>
      </w:r>
      <w:r w:rsidRPr="00CC603D">
        <w:t>D</w:t>
      </w:r>
      <w:r>
        <w:rPr>
          <w:rFonts w:hint="eastAsia"/>
        </w:rPr>
        <w:t>)</w:t>
      </w:r>
      <w:r w:rsidR="00F74B71">
        <w:rPr>
          <w:rFonts w:hint="eastAsia"/>
        </w:rPr>
        <w:tab/>
      </w:r>
      <w:r w:rsidRPr="00CC603D">
        <w:rPr>
          <w:rFonts w:hint="eastAsia"/>
        </w:rPr>
        <w:t>由「新聞內容必須做到平衡報導、提出支持性的證據</w:t>
      </w:r>
      <w:r w:rsidR="006D5C61">
        <w:rPr>
          <w:rFonts w:asciiTheme="minorEastAsia" w:eastAsiaTheme="minorEastAsia" w:hAnsiTheme="minorEastAsia" w:cs="MS Gothic" w:hint="eastAsia"/>
        </w:rPr>
        <w:t>……</w:t>
      </w:r>
      <w:r w:rsidRPr="00CC603D">
        <w:rPr>
          <w:rFonts w:hint="eastAsia"/>
        </w:rPr>
        <w:t>有清楚新聞來源」（「善盡查證義務」）、「這一切作為只在於減少過度主觀性，但仍然無法完全避免」，可知包括「善盡查證義務」在內的一切作為，都只能減少「主觀事實」，無法等同於「客觀真實」</w:t>
      </w:r>
    </w:p>
    <w:p w:rsidR="00F74B71" w:rsidRDefault="00F74B71">
      <w:pPr>
        <w:widowControl/>
        <w:jc w:val="left"/>
        <w:rPr>
          <w:color w:val="FF0000"/>
        </w:rPr>
      </w:pPr>
      <w:r>
        <w:br w:type="page"/>
      </w:r>
    </w:p>
    <w:p w:rsidR="001D11FE" w:rsidRPr="00CC603D" w:rsidRDefault="001D11FE" w:rsidP="00F74B71">
      <w:pPr>
        <w:pStyle w:val="-20"/>
        <w:ind w:left="1927" w:hanging="361"/>
        <w:rPr>
          <w:noProof/>
        </w:rPr>
      </w:pPr>
      <w:r>
        <w:rPr>
          <w:rFonts w:hint="eastAsia"/>
        </w:rPr>
        <w:t>(</w:t>
      </w:r>
      <w:r w:rsidRPr="00CC603D">
        <w:t>E</w:t>
      </w:r>
      <w:r>
        <w:rPr>
          <w:rFonts w:hint="eastAsia"/>
        </w:rPr>
        <w:t>)</w:t>
      </w:r>
      <w:r w:rsidR="00F74B71">
        <w:rPr>
          <w:rFonts w:hint="eastAsia"/>
        </w:rPr>
        <w:tab/>
      </w:r>
      <w:r w:rsidRPr="00CC603D">
        <w:rPr>
          <w:rFonts w:hint="eastAsia"/>
        </w:rPr>
        <w:t>新聞報導是「傳播者透過文字、語言、影像等符號進行傳播與報導，建構出似真的形象」，是「被處理過的資訊」。而即使「為了避免新聞報導過於主觀」而有「清楚新聞來源」等相關作為，也只能「減少過度主觀性，但仍然無法完全避免」，可見無論如何，「被處理過的資訊」都不可能完全客觀。</w:t>
      </w:r>
    </w:p>
    <w:p w:rsidR="001D11FE" w:rsidRPr="00CC603D" w:rsidRDefault="001D11FE" w:rsidP="00F74B71">
      <w:pPr>
        <w:pStyle w:val="ae"/>
      </w:pPr>
      <w:r w:rsidRPr="00CC603D">
        <w:t>3</w:t>
      </w:r>
      <w:r w:rsidRPr="00CC603D">
        <w:rPr>
          <w:rFonts w:hint="eastAsia"/>
        </w:rPr>
        <w:t>1</w:t>
      </w:r>
      <w:r w:rsidRPr="00CC603D">
        <w:t>.</w:t>
      </w:r>
      <w:r w:rsidR="00F74B71">
        <w:rPr>
          <w:rFonts w:hint="eastAsia"/>
        </w:rPr>
        <w:tab/>
      </w:r>
      <w:r w:rsidRPr="00CC603D">
        <w:rPr>
          <w:rFonts w:hint="eastAsia"/>
        </w:rPr>
        <w:t>若以「媒介事實應避免主觀判斷」為標準，下列標題符合的是：</w:t>
      </w:r>
    </w:p>
    <w:p w:rsidR="001D11FE" w:rsidRPr="00CC603D" w:rsidRDefault="001D11FE" w:rsidP="00361493">
      <w:pPr>
        <w:pStyle w:val="-2"/>
        <w:ind w:left="361"/>
      </w:pPr>
      <w:r>
        <w:rPr>
          <w:rFonts w:hint="eastAsia"/>
        </w:rPr>
        <w:t>(</w:t>
      </w:r>
      <w:r w:rsidRPr="00CC603D">
        <w:t>A</w:t>
      </w:r>
      <w:r>
        <w:rPr>
          <w:rFonts w:hint="eastAsia"/>
        </w:rPr>
        <w:t>)</w:t>
      </w:r>
      <w:r w:rsidRPr="00CC603D">
        <w:rPr>
          <w:rFonts w:hint="eastAsia"/>
        </w:rPr>
        <w:t>又見意外燙傷！誤信偏方、錯誤照顧恐留疤，專家教你正確的做法</w:t>
      </w:r>
    </w:p>
    <w:p w:rsidR="001D11FE" w:rsidRPr="00CC603D" w:rsidRDefault="001D11FE" w:rsidP="00361493">
      <w:pPr>
        <w:pStyle w:val="-2"/>
        <w:ind w:left="361"/>
      </w:pPr>
      <w:r>
        <w:rPr>
          <w:rFonts w:hint="eastAsia"/>
        </w:rPr>
        <w:t>(</w:t>
      </w:r>
      <w:r w:rsidRPr="00CC603D">
        <w:t>B</w:t>
      </w:r>
      <w:r>
        <w:rPr>
          <w:rFonts w:hint="eastAsia"/>
        </w:rPr>
        <w:t>)</w:t>
      </w:r>
      <w:r w:rsidRPr="00CC603D">
        <w:rPr>
          <w:rFonts w:hint="eastAsia"/>
        </w:rPr>
        <w:t>今日烏克蘭，明日臺灣！因應大國博弈，臺灣必須具備的戰略智慧</w:t>
      </w:r>
    </w:p>
    <w:p w:rsidR="001D11FE" w:rsidRPr="00CC603D" w:rsidRDefault="001D11FE" w:rsidP="00361493">
      <w:pPr>
        <w:pStyle w:val="-2"/>
        <w:ind w:left="361"/>
      </w:pPr>
      <w:r>
        <w:rPr>
          <w:rFonts w:hint="eastAsia"/>
        </w:rPr>
        <w:t>(</w:t>
      </w:r>
      <w:r w:rsidRPr="00CC603D">
        <w:t>C</w:t>
      </w:r>
      <w:r>
        <w:rPr>
          <w:rFonts w:hint="eastAsia"/>
        </w:rPr>
        <w:t>)</w:t>
      </w:r>
      <w:r w:rsidRPr="00CC603D">
        <w:rPr>
          <w:rFonts w:hint="eastAsia"/>
        </w:rPr>
        <w:t>美國最高法院將推翻女性墮胎權？「擁命」與「選擇」的政治對立</w:t>
      </w:r>
    </w:p>
    <w:p w:rsidR="001D11FE" w:rsidRPr="00CC603D" w:rsidRDefault="001D11FE" w:rsidP="00361493">
      <w:pPr>
        <w:pStyle w:val="-2"/>
        <w:ind w:left="361"/>
      </w:pPr>
      <w:r>
        <w:rPr>
          <w:rFonts w:hint="eastAsia"/>
        </w:rPr>
        <w:t>(</w:t>
      </w:r>
      <w:r w:rsidRPr="00CC603D">
        <w:t>D</w:t>
      </w:r>
      <w:r>
        <w:rPr>
          <w:rFonts w:hint="eastAsia"/>
        </w:rPr>
        <w:t>)</w:t>
      </w:r>
      <w:r w:rsidRPr="00CC603D">
        <w:rPr>
          <w:rFonts w:hint="eastAsia"/>
        </w:rPr>
        <w:t>安倍晉三街頭助選遇刺，負責醫師在記者會上說明救治經過和死因</w:t>
      </w:r>
    </w:p>
    <w:p w:rsidR="001D11FE" w:rsidRPr="00CC603D" w:rsidRDefault="001D11FE" w:rsidP="00361493">
      <w:pPr>
        <w:pStyle w:val="-2"/>
        <w:ind w:left="361"/>
      </w:pPr>
      <w:r>
        <w:rPr>
          <w:rFonts w:hint="eastAsia"/>
        </w:rPr>
        <w:t>(</w:t>
      </w:r>
      <w:r w:rsidRPr="00CC603D">
        <w:t>E</w:t>
      </w:r>
      <w:r>
        <w:rPr>
          <w:rFonts w:hint="eastAsia"/>
        </w:rPr>
        <w:t>)</w:t>
      </w:r>
      <w:r w:rsidRPr="00CC603D">
        <w:rPr>
          <w:rFonts w:hint="eastAsia"/>
        </w:rPr>
        <w:t>戒備鬆懈？現場圍觀群眾戴口罩，可能影響維安對可疑人物的判斷</w:t>
      </w:r>
    </w:p>
    <w:p w:rsidR="001D11FE" w:rsidRPr="004E6607" w:rsidRDefault="001D11FE" w:rsidP="001D11FE">
      <w:pPr>
        <w:pStyle w:val="a3"/>
        <w:spacing w:line="380" w:lineRule="atLeast"/>
        <w:ind w:left="1566" w:hanging="1205"/>
      </w:pPr>
      <w:r w:rsidRPr="004E6607">
        <w:t>命題出處：</w:t>
      </w:r>
      <w:r w:rsidRPr="004E6607">
        <w:tab/>
      </w:r>
      <w:r w:rsidRPr="001F5E27">
        <w:rPr>
          <w:rFonts w:hint="eastAsia"/>
        </w:rPr>
        <w:t>龍騰《【超模】國文科學測全真模擬題本》第</w:t>
      </w:r>
      <w:r>
        <w:rPr>
          <w:rFonts w:hint="eastAsia"/>
        </w:rPr>
        <w:t>4</w:t>
      </w:r>
      <w:r w:rsidRPr="001F5E27">
        <w:rPr>
          <w:rFonts w:hint="eastAsia"/>
        </w:rPr>
        <w:t>回</w:t>
      </w:r>
    </w:p>
    <w:p w:rsidR="001D11FE" w:rsidRPr="004E6607" w:rsidRDefault="001D11FE" w:rsidP="001D11FE">
      <w:pPr>
        <w:pStyle w:val="a3"/>
        <w:spacing w:line="380" w:lineRule="atLeast"/>
        <w:ind w:left="1566" w:hanging="1205"/>
      </w:pPr>
      <w:r w:rsidRPr="004E6607">
        <w:rPr>
          <w:rFonts w:hint="eastAsia"/>
        </w:rPr>
        <w:t>參考答案：</w:t>
      </w:r>
      <w:r w:rsidRPr="004E6607">
        <w:rPr>
          <w:rFonts w:hint="eastAsia"/>
        </w:rPr>
        <w:tab/>
        <w:t>ACD</w:t>
      </w:r>
    </w:p>
    <w:p w:rsidR="00F74B71" w:rsidRDefault="001D11FE" w:rsidP="001D11FE">
      <w:pPr>
        <w:pStyle w:val="a3"/>
        <w:spacing w:line="380" w:lineRule="atLeast"/>
        <w:ind w:left="1566" w:hanging="1205"/>
      </w:pPr>
      <w:r w:rsidRPr="004E6607">
        <w:t>試題解析：</w:t>
      </w:r>
      <w:r w:rsidR="00F74B71">
        <w:rPr>
          <w:rFonts w:hint="eastAsia"/>
        </w:rPr>
        <w:tab/>
      </w:r>
      <w:r>
        <w:rPr>
          <w:rFonts w:hint="eastAsia"/>
        </w:rPr>
        <w:t>(</w:t>
      </w:r>
      <w:r w:rsidRPr="00CC603D">
        <w:t>A</w:t>
      </w:r>
      <w:r>
        <w:rPr>
          <w:rFonts w:hint="eastAsia"/>
        </w:rPr>
        <w:t>)</w:t>
      </w:r>
      <w:r w:rsidR="00F74B71">
        <w:rPr>
          <w:rFonts w:hint="eastAsia"/>
        </w:rPr>
        <w:tab/>
      </w:r>
      <w:r w:rsidRPr="00CC603D">
        <w:rPr>
          <w:rFonts w:hint="eastAsia"/>
        </w:rPr>
        <w:t>引用可靠來源，提出支持性證據</w:t>
      </w:r>
    </w:p>
    <w:p w:rsidR="00F74B71" w:rsidRDefault="001D11FE" w:rsidP="00F74B71">
      <w:pPr>
        <w:pStyle w:val="-20"/>
        <w:ind w:left="1927" w:hanging="361"/>
      </w:pPr>
      <w:r>
        <w:rPr>
          <w:rFonts w:hint="eastAsia"/>
        </w:rPr>
        <w:t>(</w:t>
      </w:r>
      <w:r w:rsidRPr="00CC603D">
        <w:t>B</w:t>
      </w:r>
      <w:r>
        <w:rPr>
          <w:rFonts w:hint="eastAsia"/>
        </w:rPr>
        <w:t>)</w:t>
      </w:r>
      <w:r w:rsidR="00F74B71">
        <w:rPr>
          <w:rFonts w:hint="eastAsia"/>
        </w:rPr>
        <w:tab/>
      </w:r>
      <w:r w:rsidRPr="00CC603D">
        <w:rPr>
          <w:rFonts w:hint="eastAsia"/>
        </w:rPr>
        <w:t>「今日烏克蘭，明日臺灣」為主觀判斷，可能影響閱聽者對俄、烏戰爭的看法</w:t>
      </w:r>
    </w:p>
    <w:p w:rsidR="00F74B71" w:rsidRDefault="00F74B71" w:rsidP="00F74B71">
      <w:pPr>
        <w:pStyle w:val="-20"/>
        <w:ind w:left="1927" w:hanging="361"/>
      </w:pPr>
      <w:r w:rsidRPr="002D5728">
        <w:t>(C)</w:t>
      </w:r>
      <w:r>
        <w:rPr>
          <w:rFonts w:hint="eastAsia"/>
        </w:rPr>
        <w:tab/>
      </w:r>
      <w:r w:rsidR="001D11FE" w:rsidRPr="00CC603D">
        <w:rPr>
          <w:rFonts w:hint="eastAsia"/>
        </w:rPr>
        <w:t>由「擁命」與「選擇」可知為不同的聲音與說法，屬於平衡報導</w:t>
      </w:r>
    </w:p>
    <w:p w:rsidR="00F74B71" w:rsidRDefault="001D11FE" w:rsidP="00F74B71">
      <w:pPr>
        <w:pStyle w:val="-20"/>
        <w:ind w:left="1927" w:hanging="361"/>
      </w:pPr>
      <w:r>
        <w:rPr>
          <w:rFonts w:hint="eastAsia"/>
        </w:rPr>
        <w:t>(</w:t>
      </w:r>
      <w:r w:rsidRPr="00CC603D">
        <w:t>D</w:t>
      </w:r>
      <w:r>
        <w:rPr>
          <w:rFonts w:hint="eastAsia"/>
        </w:rPr>
        <w:t>)</w:t>
      </w:r>
      <w:r w:rsidR="00F74B71">
        <w:rPr>
          <w:rFonts w:hint="eastAsia"/>
        </w:rPr>
        <w:tab/>
      </w:r>
      <w:r w:rsidRPr="00CC603D">
        <w:rPr>
          <w:rFonts w:hint="eastAsia"/>
        </w:rPr>
        <w:t>直接引用可靠來源的談話</w:t>
      </w:r>
    </w:p>
    <w:p w:rsidR="00201809" w:rsidRPr="001D11FE" w:rsidRDefault="001D11FE" w:rsidP="00F74B71">
      <w:pPr>
        <w:pStyle w:val="-20"/>
        <w:ind w:left="1927" w:hanging="361"/>
        <w:rPr>
          <w:noProof/>
        </w:rPr>
      </w:pPr>
      <w:r>
        <w:rPr>
          <w:rFonts w:hint="eastAsia"/>
        </w:rPr>
        <w:t>(</w:t>
      </w:r>
      <w:r w:rsidRPr="00CC603D">
        <w:t>E</w:t>
      </w:r>
      <w:r>
        <w:rPr>
          <w:rFonts w:hint="eastAsia"/>
        </w:rPr>
        <w:t>)</w:t>
      </w:r>
      <w:r w:rsidR="00F74B71">
        <w:rPr>
          <w:rFonts w:hint="eastAsia"/>
        </w:rPr>
        <w:tab/>
      </w:r>
      <w:r w:rsidRPr="00CC603D">
        <w:rPr>
          <w:rFonts w:hint="eastAsia"/>
        </w:rPr>
        <w:t>提出群眾戴口罩為影響判斷失準的原因，主觀上為維安失敗找理由。</w:t>
      </w:r>
    </w:p>
    <w:p w:rsidR="00006B32" w:rsidRDefault="00006B32" w:rsidP="00EE28C8">
      <w:pPr>
        <w:pStyle w:val="ab"/>
        <w:spacing w:before="196" w:after="196"/>
      </w:pPr>
      <w:r w:rsidRPr="006736DA">
        <w:rPr>
          <w:rFonts w:hint="eastAsia"/>
        </w:rPr>
        <w:t>第</w:t>
      </w:r>
      <w:r>
        <w:rPr>
          <w:rFonts w:hint="eastAsia"/>
        </w:rPr>
        <w:t>貳</w:t>
      </w:r>
      <w:r w:rsidRPr="006736DA">
        <w:rPr>
          <w:rFonts w:hint="eastAsia"/>
        </w:rPr>
        <w:t>部分</w:t>
      </w:r>
      <w:r w:rsidR="005500BB">
        <w:t>：</w:t>
      </w:r>
      <w:r>
        <w:t>混合</w:t>
      </w:r>
      <w:r w:rsidRPr="006736DA">
        <w:t>題</w:t>
      </w:r>
      <w:r>
        <w:t>或非選擇題</w:t>
      </w:r>
      <w:r w:rsidRPr="006736DA">
        <w:t>（</w:t>
      </w:r>
      <w:r w:rsidRPr="006736DA">
        <w:rPr>
          <w:rFonts w:hint="eastAsia"/>
        </w:rPr>
        <w:t>占</w:t>
      </w:r>
      <w:r>
        <w:rPr>
          <w:rFonts w:hint="eastAsia"/>
        </w:rPr>
        <w:t>2</w:t>
      </w:r>
      <w:r w:rsidR="00F74B71">
        <w:rPr>
          <w:rFonts w:hint="eastAsia"/>
        </w:rPr>
        <w:t>4</w:t>
      </w:r>
      <w:r w:rsidRPr="006736DA">
        <w:t>分）</w:t>
      </w:r>
    </w:p>
    <w:p w:rsidR="00006B32" w:rsidRPr="005500BB" w:rsidRDefault="00006B32" w:rsidP="005500BB">
      <w:pPr>
        <w:pStyle w:val="ac"/>
      </w:pPr>
      <w:r w:rsidRPr="00001306">
        <w:rPr>
          <w:rFonts w:eastAsia="華康楷書體W3"/>
        </w:rPr>
        <w:t>說明：</w:t>
      </w:r>
      <w:r>
        <w:rPr>
          <w:rFonts w:eastAsia="華康楷書體W3" w:hint="eastAsia"/>
        </w:rPr>
        <w:tab/>
      </w:r>
      <w:r w:rsidR="005500BB" w:rsidRPr="00E233D0">
        <w:rPr>
          <w:rFonts w:hint="eastAsia"/>
        </w:rPr>
        <w:t>本部分共有</w:t>
      </w:r>
      <w:r w:rsidR="00F74B71">
        <w:rPr>
          <w:rFonts w:hint="eastAsia"/>
        </w:rPr>
        <w:t>1</w:t>
      </w:r>
      <w:r w:rsidR="005500BB" w:rsidRPr="00E233D0">
        <w:rPr>
          <w:rFonts w:hint="eastAsia"/>
        </w:rPr>
        <w:t>題組，選擇題每題</w:t>
      </w:r>
      <w:r w:rsidR="005500BB" w:rsidRPr="00E233D0">
        <w:rPr>
          <w:rFonts w:hint="eastAsia"/>
        </w:rPr>
        <w:t>2</w:t>
      </w:r>
      <w:r w:rsidR="005500BB" w:rsidRPr="00E233D0">
        <w:rPr>
          <w:rFonts w:hint="eastAsia"/>
        </w:rPr>
        <w:t>分，非選擇題配分標於題末。限在</w:t>
      </w:r>
      <w:r w:rsidR="00F74B71">
        <w:rPr>
          <w:rFonts w:hint="eastAsia"/>
          <w:lang w:eastAsia="zh-HK"/>
        </w:rPr>
        <w:t>答題卷</w:t>
      </w:r>
      <w:r w:rsidR="005500BB" w:rsidRPr="00E233D0">
        <w:rPr>
          <w:rFonts w:hint="eastAsia"/>
        </w:rPr>
        <w:t>標示題號</w:t>
      </w:r>
      <w:r w:rsidR="00F74B71">
        <w:rPr>
          <w:rFonts w:hint="eastAsia"/>
          <w:lang w:eastAsia="zh-HK"/>
        </w:rPr>
        <w:t>的</w:t>
      </w:r>
      <w:r w:rsidR="005500BB" w:rsidRPr="00E233D0">
        <w:rPr>
          <w:rFonts w:hint="eastAsia"/>
        </w:rPr>
        <w:t>作答區內作答。選擇題使用</w:t>
      </w:r>
      <w:r w:rsidR="005500BB" w:rsidRPr="00E233D0">
        <w:rPr>
          <w:rFonts w:hint="eastAsia"/>
        </w:rPr>
        <w:t>2B</w:t>
      </w:r>
      <w:r w:rsidR="005500BB" w:rsidRPr="00E233D0">
        <w:rPr>
          <w:rFonts w:hint="eastAsia"/>
        </w:rPr>
        <w:t>鉛筆作答，更正時以橡皮擦擦拭，切勿使用修正帶（液）。非選擇題請由左而右橫式書寫</w:t>
      </w:r>
      <w:r w:rsidR="00F74B71">
        <w:rPr>
          <w:rFonts w:hint="eastAsia"/>
        </w:rPr>
        <w:t>，</w:t>
      </w:r>
      <w:r w:rsidR="00F74B71">
        <w:rPr>
          <w:rFonts w:hint="eastAsia"/>
          <w:lang w:eastAsia="zh-HK"/>
        </w:rPr>
        <w:t>並依題目指示作答</w:t>
      </w:r>
      <w:r w:rsidR="005500BB" w:rsidRPr="00E233D0">
        <w:rPr>
          <w:rFonts w:hint="eastAsia"/>
        </w:rPr>
        <w:t>。</w:t>
      </w:r>
    </w:p>
    <w:p w:rsidR="001D11FE" w:rsidRDefault="001D11FE" w:rsidP="00F74B71">
      <w:pPr>
        <w:pStyle w:val="ae"/>
        <w:spacing w:beforeLines="10" w:before="39"/>
      </w:pPr>
      <w:r w:rsidRPr="001E349E">
        <w:rPr>
          <w:u w:val="single"/>
        </w:rPr>
        <w:t>3</w:t>
      </w:r>
      <w:r>
        <w:rPr>
          <w:rFonts w:hint="eastAsia"/>
          <w:u w:val="single"/>
        </w:rPr>
        <w:t>2</w:t>
      </w:r>
      <w:r w:rsidRPr="001E349E">
        <w:rPr>
          <w:u w:val="single"/>
        </w:rPr>
        <w:t>-3</w:t>
      </w:r>
      <w:r>
        <w:rPr>
          <w:u w:val="single"/>
        </w:rPr>
        <w:t>5</w:t>
      </w:r>
      <w:r w:rsidRPr="001E349E">
        <w:rPr>
          <w:rFonts w:hint="eastAsia"/>
          <w:u w:val="single"/>
        </w:rPr>
        <w:t>為題組</w:t>
      </w:r>
      <w:r w:rsidRPr="001E349E">
        <w:rPr>
          <w:rFonts w:hint="eastAsia"/>
        </w:rPr>
        <w:t>。閱讀下文，回答</w:t>
      </w:r>
      <w:r w:rsidRPr="001E349E">
        <w:t>3</w:t>
      </w:r>
      <w:r>
        <w:t>2</w:t>
      </w:r>
      <w:r w:rsidRPr="001E349E">
        <w:t>-3</w:t>
      </w:r>
      <w:r>
        <w:t>5</w:t>
      </w:r>
      <w:r w:rsidRPr="001E349E">
        <w:rPr>
          <w:rFonts w:hint="eastAsia"/>
        </w:rPr>
        <w:t>題。</w:t>
      </w:r>
    </w:p>
    <w:p w:rsidR="001D11FE" w:rsidRPr="005C1B75" w:rsidRDefault="001D11FE" w:rsidP="00F74B71">
      <w:pPr>
        <w:pStyle w:val="ad"/>
        <w:ind w:firstLineChars="0" w:firstLine="0"/>
        <w:rPr>
          <w:bdr w:val="single" w:sz="4" w:space="0" w:color="auto"/>
        </w:rPr>
      </w:pPr>
      <w:r w:rsidRPr="005C1B75">
        <w:rPr>
          <w:rFonts w:hint="eastAsia"/>
          <w:bdr w:val="single" w:sz="4" w:space="0" w:color="auto"/>
        </w:rPr>
        <w:t>甲</w:t>
      </w:r>
      <w:r>
        <w:rPr>
          <w:rFonts w:hint="eastAsia"/>
        </w:rPr>
        <w:t xml:space="preserve">　</w:t>
      </w:r>
      <w:r w:rsidRPr="005C1B75">
        <w:rPr>
          <w:rFonts w:hint="eastAsia"/>
          <w:b/>
          <w:bCs/>
        </w:rPr>
        <w:t>失戀男的殼</w:t>
      </w:r>
      <w:r w:rsidRPr="005C1B75">
        <w:rPr>
          <w:rFonts w:hint="eastAsia"/>
        </w:rPr>
        <w:t xml:space="preserve">　反正我很閒</w:t>
      </w:r>
    </w:p>
    <w:p w:rsidR="001D11FE" w:rsidRPr="005C1B75" w:rsidRDefault="001D11FE" w:rsidP="00F74B71">
      <w:pPr>
        <w:pStyle w:val="ad"/>
        <w:ind w:firstLineChars="0" w:firstLine="0"/>
      </w:pPr>
      <w:r w:rsidRPr="005C1B75">
        <w:rPr>
          <w:rFonts w:hint="eastAsia"/>
        </w:rPr>
        <w:t>（第一幕：佳播在樓梯間試圖挽回前女友小艾，遭到小艾憤怒且無情的拒絕。）</w:t>
      </w:r>
    </w:p>
    <w:p w:rsidR="001D11FE" w:rsidRPr="005C1B75" w:rsidRDefault="001D11FE" w:rsidP="00F74B71">
      <w:pPr>
        <w:pStyle w:val="ad"/>
        <w:ind w:firstLineChars="0" w:firstLine="0"/>
      </w:pPr>
      <w:r w:rsidRPr="005C1B75">
        <w:rPr>
          <w:rFonts w:hint="eastAsia"/>
        </w:rPr>
        <w:t>（第二幕：佳播向打工處的學長樂咖表示自己缺錢，樂咖請佳播晚上和他會合。）</w:t>
      </w:r>
    </w:p>
    <w:p w:rsidR="001D11FE" w:rsidRPr="005C1B75" w:rsidRDefault="001D11FE" w:rsidP="00F74B71">
      <w:pPr>
        <w:pStyle w:val="ad"/>
        <w:ind w:firstLineChars="0" w:firstLine="0"/>
      </w:pPr>
      <w:r w:rsidRPr="005C1B75">
        <w:rPr>
          <w:rFonts w:hint="eastAsia"/>
        </w:rPr>
        <w:t>（第三幕：二人穿著全身玩偶裝、戴著看不見臉的玩偶頭套。一位西裝筆挺，氣質斯文的男人進門，突然持木棍往兩人痛毆……）</w:t>
      </w:r>
    </w:p>
    <w:p w:rsidR="001D11FE" w:rsidRPr="005C1B75" w:rsidRDefault="001D11FE" w:rsidP="00F74B71">
      <w:pPr>
        <w:pStyle w:val="ad"/>
        <w:ind w:firstLineChars="0" w:firstLine="0"/>
      </w:pPr>
      <w:r w:rsidRPr="005C1B75">
        <w:rPr>
          <w:rFonts w:hint="eastAsia"/>
        </w:rPr>
        <w:t>【第四幕】</w:t>
      </w:r>
    </w:p>
    <w:p w:rsidR="001D11FE" w:rsidRPr="005C1B75" w:rsidRDefault="001D11FE" w:rsidP="00F74B71">
      <w:pPr>
        <w:pStyle w:val="ad"/>
        <w:ind w:firstLineChars="0" w:firstLine="0"/>
      </w:pPr>
      <w:r w:rsidRPr="005C1B75">
        <w:rPr>
          <w:rFonts w:hint="eastAsia"/>
        </w:rPr>
        <w:t>（男子恢復斯文的樣子，握住樂咖的手不斷道謝、鞠躬，下樓離開。樂咖和佳播脫下玩偶頭套）</w:t>
      </w:r>
    </w:p>
    <w:p w:rsidR="001D11FE" w:rsidRPr="005C1B75" w:rsidRDefault="001D11FE" w:rsidP="00F74B71">
      <w:pPr>
        <w:pStyle w:val="ad"/>
        <w:ind w:firstLine="482"/>
      </w:pPr>
      <w:r w:rsidRPr="005C1B75">
        <w:rPr>
          <w:rFonts w:hint="eastAsia"/>
        </w:rPr>
        <w:t>佳播：「學長，為什麼剛剛那人可以沒事跑出來打人啊！」</w:t>
      </w:r>
    </w:p>
    <w:p w:rsidR="001D11FE" w:rsidRPr="005C1B75" w:rsidRDefault="001D11FE" w:rsidP="00F74B71">
      <w:pPr>
        <w:pStyle w:val="ad"/>
        <w:ind w:firstLine="482"/>
      </w:pPr>
      <w:r w:rsidRPr="005C1B75">
        <w:rPr>
          <w:rFonts w:hint="eastAsia"/>
        </w:rPr>
        <w:t>樂咖：「每個人，都要有自己的殼。」</w:t>
      </w:r>
    </w:p>
    <w:p w:rsidR="001D11FE" w:rsidRPr="005C1B75" w:rsidRDefault="001D11FE" w:rsidP="00F74B71">
      <w:pPr>
        <w:pStyle w:val="ad"/>
        <w:ind w:firstLine="482"/>
      </w:pPr>
      <w:r w:rsidRPr="005C1B75">
        <w:rPr>
          <w:rFonts w:hint="eastAsia"/>
        </w:rPr>
        <w:t>佳播：「什麼意思啊？」</w:t>
      </w:r>
    </w:p>
    <w:p w:rsidR="00F74B71" w:rsidRDefault="00F74B71">
      <w:pPr>
        <w:widowControl/>
        <w:jc w:val="left"/>
        <w:rPr>
          <w:rFonts w:eastAsia="標楷體"/>
        </w:rPr>
      </w:pPr>
      <w:r>
        <w:br w:type="page"/>
      </w:r>
    </w:p>
    <w:p w:rsidR="001D11FE" w:rsidRPr="005C1B75" w:rsidRDefault="001D11FE" w:rsidP="00F74B71">
      <w:pPr>
        <w:pStyle w:val="ad"/>
        <w:ind w:firstLine="482"/>
      </w:pPr>
      <w:r w:rsidRPr="005C1B75">
        <w:rPr>
          <w:rFonts w:hint="eastAsia"/>
        </w:rPr>
        <w:t>樂咖：「每個人都在生活上面對很多壓力，他們都要把殼穿上，保護好自己，面對每一天。我們提供這種服務，讓他們把殼卸下來，發洩他們最深的衝動。我們讓他們打完了，他們才有辦法把殼再穿回去，面對明天的生活。這是很重要的動力……剛剛那單三萬耶。」</w:t>
      </w:r>
    </w:p>
    <w:p w:rsidR="001D11FE" w:rsidRPr="005C1B75" w:rsidRDefault="001D11FE" w:rsidP="00F74B71">
      <w:pPr>
        <w:pStyle w:val="ad"/>
        <w:ind w:firstLineChars="0" w:firstLine="0"/>
      </w:pPr>
      <w:r w:rsidRPr="005C1B75">
        <w:rPr>
          <w:rFonts w:hint="eastAsia"/>
        </w:rPr>
        <w:t>（佳播陷入沉思）</w:t>
      </w:r>
    </w:p>
    <w:p w:rsidR="001D11FE" w:rsidRPr="005C1B75" w:rsidRDefault="001D11FE" w:rsidP="00F74B71">
      <w:pPr>
        <w:pStyle w:val="ad"/>
        <w:ind w:firstLineChars="0" w:firstLine="0"/>
      </w:pPr>
      <w:r w:rsidRPr="005C1B75">
        <w:rPr>
          <w:rFonts w:hint="eastAsia"/>
        </w:rPr>
        <w:t>【第五幕】</w:t>
      </w:r>
    </w:p>
    <w:p w:rsidR="001D11FE" w:rsidRPr="005C1B75" w:rsidRDefault="001D11FE" w:rsidP="006C5197">
      <w:pPr>
        <w:pStyle w:val="ad"/>
        <w:ind w:firstLineChars="0" w:firstLine="0"/>
      </w:pPr>
      <w:r w:rsidRPr="005C1B75">
        <w:rPr>
          <w:rFonts w:hint="eastAsia"/>
        </w:rPr>
        <w:t>（某天，兩人再次穿戴好玩偶裝和頭套，在頂樓等待下一個客人。此時小艾進門，樂咖上前招呼小艾，佳播看著小艾愣住，沉默不語）</w:t>
      </w:r>
    </w:p>
    <w:p w:rsidR="001D11FE" w:rsidRPr="005C1B75" w:rsidRDefault="001D11FE" w:rsidP="00F74B71">
      <w:pPr>
        <w:pStyle w:val="ad"/>
        <w:ind w:firstLine="482"/>
      </w:pPr>
      <w:r w:rsidRPr="005C1B75">
        <w:rPr>
          <w:rFonts w:hint="eastAsia"/>
        </w:rPr>
        <w:t>樂咖：「（將佳播拉到小艾面前）上工啦，幹嘛？」</w:t>
      </w:r>
    </w:p>
    <w:p w:rsidR="001D11FE" w:rsidRPr="005C1B75" w:rsidRDefault="001D11FE" w:rsidP="00F74B71">
      <w:pPr>
        <w:pStyle w:val="ad"/>
        <w:ind w:firstLine="482"/>
      </w:pPr>
      <w:r w:rsidRPr="005C1B75">
        <w:rPr>
          <w:rFonts w:hint="eastAsia"/>
        </w:rPr>
        <w:t>小艾：「（拿起一根棍子）這個可以嗎？」</w:t>
      </w:r>
    </w:p>
    <w:p w:rsidR="001D11FE" w:rsidRPr="005C1B75" w:rsidRDefault="001D11FE" w:rsidP="00F74B71">
      <w:pPr>
        <w:pStyle w:val="ad"/>
        <w:ind w:firstLine="482"/>
      </w:pPr>
      <w:r w:rsidRPr="005C1B75">
        <w:rPr>
          <w:rFonts w:hint="eastAsia"/>
        </w:rPr>
        <w:t>樂咖：「可以可以。」</w:t>
      </w:r>
    </w:p>
    <w:p w:rsidR="001D11FE" w:rsidRPr="005C1B75" w:rsidRDefault="001D11FE" w:rsidP="00F74B71">
      <w:pPr>
        <w:pStyle w:val="ad"/>
        <w:ind w:firstLine="482"/>
      </w:pPr>
      <w:r w:rsidRPr="005C1B75">
        <w:rPr>
          <w:rFonts w:hint="eastAsia"/>
        </w:rPr>
        <w:t>小艾：「（揮棍打向佳播和樂咖，語氣粗魯）爛房東！冷氣壞了一年都沒有修！我在公司幹了四年耶，報告都我做、咖啡都我倒，把我當小孩子是不是！還有你！憑什麼你出現我就要原諒你啊？（開始哽咽）我花了很大的力氣才決定要離開你，我真的很喜歡你，可是我們就沒有那麼適合，我很努力了……如果我說分手的話，就不用看到我們兩個最後愈來愈不愛對方的樣子……」（開始哭泣，佳播拍拍小艾，擁抱小艾）（《【失戀男的殼】斷不乾淨的感情！痛定思痛！台北失戀男最後的一搏！！》劇本）</w:t>
      </w:r>
    </w:p>
    <w:p w:rsidR="001D11FE" w:rsidRPr="005C1B75" w:rsidRDefault="001D11FE" w:rsidP="00F74B71">
      <w:pPr>
        <w:pStyle w:val="ae"/>
      </w:pPr>
      <w:r w:rsidRPr="004E6607">
        <w:t>3</w:t>
      </w:r>
      <w:r>
        <w:t>2.</w:t>
      </w:r>
      <w:r w:rsidR="00F74B71">
        <w:rPr>
          <w:rFonts w:hint="eastAsia"/>
        </w:rPr>
        <w:tab/>
      </w:r>
      <w:r w:rsidRPr="005C1B75">
        <w:rPr>
          <w:rFonts w:hint="eastAsia"/>
        </w:rPr>
        <w:t>根據甲文中「每個人，都要有自己的殼」，關於文中人物的真實想法與「殼」之形象，說明最適當的是：</w:t>
      </w:r>
    </w:p>
    <w:p w:rsidR="001D11FE" w:rsidRPr="005C1B75" w:rsidRDefault="001D11FE" w:rsidP="00361493">
      <w:pPr>
        <w:pStyle w:val="-2"/>
        <w:ind w:left="361"/>
      </w:pPr>
      <w:r>
        <w:rPr>
          <w:rFonts w:hint="eastAsia"/>
        </w:rPr>
        <w:t>(</w:t>
      </w:r>
      <w:r w:rsidRPr="005C1B75">
        <w:t>A</w:t>
      </w:r>
      <w:r>
        <w:rPr>
          <w:rFonts w:hint="eastAsia"/>
        </w:rPr>
        <w:t>)</w:t>
      </w:r>
      <w:r w:rsidRPr="005C1B75">
        <w:rPr>
          <w:rFonts w:hint="eastAsia"/>
        </w:rPr>
        <w:t>佳播：把「挽回小艾」的真實想法包裝在被動挨打的「殼」裡面</w:t>
      </w:r>
    </w:p>
    <w:p w:rsidR="001D11FE" w:rsidRPr="005C1B75" w:rsidRDefault="001D11FE" w:rsidP="00361493">
      <w:pPr>
        <w:pStyle w:val="-2"/>
        <w:ind w:left="361"/>
      </w:pPr>
      <w:r>
        <w:rPr>
          <w:rFonts w:hint="eastAsia"/>
        </w:rPr>
        <w:t>(</w:t>
      </w:r>
      <w:r w:rsidRPr="005C1B75">
        <w:t>B</w:t>
      </w:r>
      <w:r>
        <w:rPr>
          <w:rFonts w:hint="eastAsia"/>
        </w:rPr>
        <w:t>)</w:t>
      </w:r>
      <w:r w:rsidRPr="005C1B75">
        <w:rPr>
          <w:rFonts w:hint="eastAsia"/>
        </w:rPr>
        <w:t>樂咖：把「安慰失戀兄弟」的真實心情包裝在被動挨打的「殼」裡面</w:t>
      </w:r>
    </w:p>
    <w:p w:rsidR="001D11FE" w:rsidRPr="005C1B75" w:rsidRDefault="001D11FE" w:rsidP="00361493">
      <w:pPr>
        <w:pStyle w:val="-2"/>
        <w:ind w:left="361"/>
      </w:pPr>
      <w:r>
        <w:rPr>
          <w:rFonts w:hint="eastAsia"/>
        </w:rPr>
        <w:t>(C)</w:t>
      </w:r>
      <w:r w:rsidRPr="005C1B75">
        <w:rPr>
          <w:rFonts w:hint="eastAsia"/>
        </w:rPr>
        <w:t>斯文男子：把「對生活壓力」的真實衝動包裝在斯文冷靜的「殼」裡面</w:t>
      </w:r>
    </w:p>
    <w:p w:rsidR="001D11FE" w:rsidRPr="005C1B75" w:rsidRDefault="001D11FE" w:rsidP="00361493">
      <w:pPr>
        <w:pStyle w:val="-2"/>
        <w:ind w:left="361"/>
      </w:pPr>
      <w:r>
        <w:rPr>
          <w:rFonts w:hint="eastAsia"/>
        </w:rPr>
        <w:t>(</w:t>
      </w:r>
      <w:r w:rsidRPr="005C1B75">
        <w:t>D</w:t>
      </w:r>
      <w:r>
        <w:rPr>
          <w:rFonts w:hint="eastAsia"/>
        </w:rPr>
        <w:t>)</w:t>
      </w:r>
      <w:r w:rsidRPr="005C1B75">
        <w:rPr>
          <w:rFonts w:hint="eastAsia"/>
        </w:rPr>
        <w:t>小艾：把「討厭房東與公司」的真實怨氣包裝在暴力行為的「殼」裡面</w:t>
      </w:r>
    </w:p>
    <w:p w:rsidR="001D11FE" w:rsidRPr="00CA7B5A" w:rsidRDefault="001D11FE" w:rsidP="001D11FE">
      <w:pPr>
        <w:pStyle w:val="a3"/>
        <w:spacing w:line="380" w:lineRule="atLeast"/>
        <w:ind w:left="1566" w:hanging="1205"/>
      </w:pPr>
      <w:r w:rsidRPr="004E6607">
        <w:t>命題出處：</w:t>
      </w:r>
      <w:r w:rsidRPr="004E6607">
        <w:tab/>
      </w:r>
      <w:r>
        <w:rPr>
          <w:rFonts w:hint="eastAsia"/>
        </w:rPr>
        <w:t>龍騰</w:t>
      </w:r>
      <w:r w:rsidRPr="00A30DD9">
        <w:t>《</w:t>
      </w:r>
      <w:r w:rsidRPr="00B91D03">
        <w:rPr>
          <w:rFonts w:hint="eastAsia"/>
        </w:rPr>
        <w:t>讀家閱曆</w:t>
      </w:r>
      <w:r w:rsidRPr="00A30DD9">
        <w:rPr>
          <w:rFonts w:hint="eastAsia"/>
        </w:rPr>
        <w:t>》第</w:t>
      </w:r>
      <w:r>
        <w:rPr>
          <w:rFonts w:hint="eastAsia"/>
        </w:rPr>
        <w:t>64</w:t>
      </w:r>
      <w:r w:rsidRPr="00A30DD9">
        <w:rPr>
          <w:rFonts w:hint="eastAsia"/>
        </w:rPr>
        <w:t>回</w:t>
      </w:r>
    </w:p>
    <w:p w:rsidR="001D11FE" w:rsidRPr="004E6607" w:rsidRDefault="001D11FE" w:rsidP="001D11FE">
      <w:pPr>
        <w:pStyle w:val="a3"/>
        <w:spacing w:line="380" w:lineRule="atLeast"/>
        <w:ind w:left="1566" w:hanging="1205"/>
      </w:pPr>
      <w:r w:rsidRPr="004E6607">
        <w:rPr>
          <w:rFonts w:hint="eastAsia"/>
        </w:rPr>
        <w:t>參考答案：</w:t>
      </w:r>
      <w:r w:rsidRPr="004E6607">
        <w:rPr>
          <w:rFonts w:hint="eastAsia"/>
        </w:rPr>
        <w:tab/>
      </w:r>
      <w:r>
        <w:rPr>
          <w:rFonts w:hint="eastAsia"/>
        </w:rPr>
        <w:t>C</w:t>
      </w:r>
    </w:p>
    <w:p w:rsidR="00F74B71" w:rsidRDefault="001D11FE" w:rsidP="00F74B71">
      <w:pPr>
        <w:pStyle w:val="a3"/>
        <w:spacing w:line="380" w:lineRule="atLeast"/>
        <w:ind w:left="1927" w:hangingChars="650" w:hanging="1566"/>
      </w:pPr>
      <w:r w:rsidRPr="004E6607">
        <w:t>試題解析：</w:t>
      </w:r>
      <w:r w:rsidR="00F74B71">
        <w:rPr>
          <w:rFonts w:hint="eastAsia"/>
        </w:rPr>
        <w:tab/>
      </w:r>
      <w:r>
        <w:rPr>
          <w:rFonts w:hint="eastAsia"/>
        </w:rPr>
        <w:t>(</w:t>
      </w:r>
      <w:r w:rsidRPr="00B81436">
        <w:t>A</w:t>
      </w:r>
      <w:r>
        <w:rPr>
          <w:rFonts w:hint="eastAsia"/>
        </w:rPr>
        <w:t>)</w:t>
      </w:r>
      <w:r w:rsidR="00F74B71">
        <w:rPr>
          <w:rFonts w:hint="eastAsia"/>
        </w:rPr>
        <w:tab/>
      </w:r>
      <w:r w:rsidRPr="00B81436">
        <w:rPr>
          <w:rFonts w:hint="eastAsia"/>
        </w:rPr>
        <w:t>由第五幕佳播愣住可推測，他應該不知道下一位客人就是小艾，因此無法確認佳播是透過被動挨打來隱藏想挽回小艾的想法</w:t>
      </w:r>
    </w:p>
    <w:p w:rsidR="00F74B71" w:rsidRDefault="001D11FE" w:rsidP="00F74B71">
      <w:pPr>
        <w:pStyle w:val="-20"/>
        <w:ind w:left="1927" w:hanging="361"/>
      </w:pPr>
      <w:r>
        <w:rPr>
          <w:rFonts w:hint="eastAsia"/>
        </w:rPr>
        <w:t>(</w:t>
      </w:r>
      <w:r w:rsidRPr="00B81436">
        <w:t>B</w:t>
      </w:r>
      <w:r>
        <w:rPr>
          <w:rFonts w:hint="eastAsia"/>
        </w:rPr>
        <w:t>)</w:t>
      </w:r>
      <w:r w:rsidR="00F74B71">
        <w:rPr>
          <w:rFonts w:hint="eastAsia"/>
        </w:rPr>
        <w:tab/>
      </w:r>
      <w:r w:rsidRPr="00B81436">
        <w:rPr>
          <w:rFonts w:hint="eastAsia"/>
        </w:rPr>
        <w:t>本文僅能得知樂咖是透過讓人毆打玩偶以抒發壓力的生意來賺錢，無法得知樂咖的「壓力」與「殼」是什麼</w:t>
      </w:r>
    </w:p>
    <w:p w:rsidR="00F74B71" w:rsidRDefault="001D11FE" w:rsidP="00F74B71">
      <w:pPr>
        <w:pStyle w:val="-20"/>
        <w:ind w:left="1927" w:hanging="361"/>
      </w:pPr>
      <w:r>
        <w:rPr>
          <w:rFonts w:hint="eastAsia"/>
        </w:rPr>
        <w:t>(</w:t>
      </w:r>
      <w:r w:rsidRPr="00B81436">
        <w:t>C</w:t>
      </w:r>
      <w:r>
        <w:rPr>
          <w:rFonts w:hint="eastAsia"/>
        </w:rPr>
        <w:t>)</w:t>
      </w:r>
      <w:r w:rsidR="00F74B71">
        <w:rPr>
          <w:rFonts w:hint="eastAsia"/>
        </w:rPr>
        <w:tab/>
      </w:r>
      <w:r w:rsidRPr="00B81436">
        <w:rPr>
          <w:rFonts w:hint="eastAsia"/>
        </w:rPr>
        <w:t>透過樂咖的話語「每個人都在生活上面對很多壓力</w:t>
      </w:r>
      <w:r w:rsidR="00B13E7D" w:rsidRPr="005C1B75">
        <w:rPr>
          <w:rFonts w:hint="eastAsia"/>
        </w:rPr>
        <w:t>……</w:t>
      </w:r>
      <w:r w:rsidRPr="00B81436">
        <w:rPr>
          <w:rFonts w:hint="eastAsia"/>
        </w:rPr>
        <w:t>我們提供這種服務，讓他們把殼卸下來，發洩他們最深的衝動」可推測得知，男子氣質斯文、西裝筆挺的「殼」之下隱藏著自己真實的壓力與衝</w:t>
      </w:r>
      <w:r w:rsidR="00361493">
        <w:rPr>
          <w:rFonts w:hint="eastAsia"/>
          <w:lang w:eastAsia="zh-HK"/>
        </w:rPr>
        <w:t>動</w:t>
      </w:r>
    </w:p>
    <w:p w:rsidR="001D11FE" w:rsidRDefault="001D11FE" w:rsidP="00F74B71">
      <w:pPr>
        <w:pStyle w:val="-20"/>
        <w:ind w:left="1927" w:hanging="361"/>
      </w:pPr>
      <w:r>
        <w:rPr>
          <w:rFonts w:hint="eastAsia"/>
        </w:rPr>
        <w:t>(</w:t>
      </w:r>
      <w:r w:rsidRPr="00B81436">
        <w:t>D</w:t>
      </w:r>
      <w:r>
        <w:rPr>
          <w:rFonts w:hint="eastAsia"/>
        </w:rPr>
        <w:t>)</w:t>
      </w:r>
      <w:r w:rsidR="00F74B71">
        <w:rPr>
          <w:rFonts w:hint="eastAsia"/>
        </w:rPr>
        <w:tab/>
      </w:r>
      <w:r w:rsidRPr="00B81436">
        <w:rPr>
          <w:rFonts w:hint="eastAsia"/>
        </w:rPr>
        <w:t>由「我們提供這種服務，讓他們把殼卸下來，發洩他們最深的衝動」可知，暴力行為是發洩壓力的行為，是讓人們把殼卸下來的途徑，而非人的「殼」本身，而小艾應是把「討厭房東與公司」的真實怨氣包裝在「平時看似冷靜」的殼裡面。</w:t>
      </w:r>
    </w:p>
    <w:p w:rsidR="001D11FE" w:rsidRDefault="001D11FE" w:rsidP="001D11FE">
      <w:pPr>
        <w:rPr>
          <w:rFonts w:ascii="標楷體" w:eastAsia="標楷體" w:hAnsi="標楷體"/>
          <w:bdr w:val="single" w:sz="4" w:space="0" w:color="auto"/>
        </w:rPr>
      </w:pPr>
      <w:r>
        <w:rPr>
          <w:rFonts w:ascii="標楷體" w:eastAsia="標楷體" w:hAnsi="標楷體"/>
          <w:bdr w:val="single" w:sz="4" w:space="0" w:color="auto"/>
        </w:rPr>
        <w:br w:type="page"/>
      </w:r>
    </w:p>
    <w:p w:rsidR="001D11FE" w:rsidRDefault="001D11FE" w:rsidP="00B13E7D">
      <w:pPr>
        <w:pStyle w:val="ad"/>
        <w:ind w:firstLineChars="0" w:firstLine="0"/>
        <w:rPr>
          <w:bdr w:val="single" w:sz="4" w:space="0" w:color="auto"/>
        </w:rPr>
      </w:pPr>
      <w:r>
        <w:rPr>
          <w:rFonts w:hint="eastAsia"/>
          <w:bdr w:val="single" w:sz="4" w:space="0" w:color="auto"/>
        </w:rPr>
        <w:t>乙</w:t>
      </w:r>
    </w:p>
    <w:p w:rsidR="001D11FE" w:rsidRPr="00851A51" w:rsidRDefault="001D11FE" w:rsidP="00B13E7D">
      <w:pPr>
        <w:pStyle w:val="ad"/>
        <w:ind w:firstLine="482"/>
      </w:pPr>
      <w:r w:rsidRPr="00851A51">
        <w:rPr>
          <w:rFonts w:hint="eastAsia"/>
        </w:rPr>
        <w:t>自我防衛機轉是人們用來保護自我免受焦慮、壓力的一種心理策略，基本上都是在潛意識下運作，透過否認、曲解、扭曲現實來減緩壓力造成的情緒衝突。人們在了解自己的欲望與衝動、外界的規範與期望後，可能會表現以下幾種心理機制作用：</w:t>
      </w:r>
    </w:p>
    <w:p w:rsidR="001D11FE" w:rsidRPr="00851A51" w:rsidRDefault="001D11FE" w:rsidP="00B13E7D">
      <w:pPr>
        <w:pStyle w:val="ad"/>
        <w:ind w:left="289" w:hangingChars="120" w:hanging="289"/>
      </w:pPr>
      <w:r w:rsidRPr="00851A51">
        <w:t>1.</w:t>
      </w:r>
      <w:r w:rsidR="00B13E7D">
        <w:rPr>
          <w:rFonts w:hint="eastAsia"/>
        </w:rPr>
        <w:tab/>
      </w:r>
      <w:r w:rsidRPr="00851A51">
        <w:rPr>
          <w:rFonts w:hint="eastAsia"/>
        </w:rPr>
        <w:t>轉移作用：將情緒與衝動轉移到較不具威脅與危險性的對象上。</w:t>
      </w:r>
    </w:p>
    <w:p w:rsidR="001D11FE" w:rsidRPr="00851A51" w:rsidRDefault="001D11FE" w:rsidP="00B13E7D">
      <w:pPr>
        <w:pStyle w:val="ad"/>
        <w:ind w:left="289" w:hangingChars="120" w:hanging="289"/>
      </w:pPr>
      <w:r w:rsidRPr="00851A51">
        <w:t>2.</w:t>
      </w:r>
      <w:r w:rsidR="00B13E7D">
        <w:rPr>
          <w:rFonts w:hint="eastAsia"/>
        </w:rPr>
        <w:tab/>
      </w:r>
      <w:r w:rsidRPr="00851A51">
        <w:rPr>
          <w:rFonts w:hint="eastAsia"/>
        </w:rPr>
        <w:t>反向作用：認為內心的衝動和欲望不見容於社會，而表現完全相反的行為。</w:t>
      </w:r>
    </w:p>
    <w:p w:rsidR="001D11FE" w:rsidRPr="00851A51" w:rsidRDefault="001D11FE" w:rsidP="00B13E7D">
      <w:pPr>
        <w:pStyle w:val="ad"/>
        <w:ind w:left="289" w:hangingChars="120" w:hanging="289"/>
      </w:pPr>
      <w:r w:rsidRPr="00851A51">
        <w:t>3.</w:t>
      </w:r>
      <w:r w:rsidR="00B13E7D">
        <w:rPr>
          <w:rFonts w:hint="eastAsia"/>
        </w:rPr>
        <w:tab/>
      </w:r>
      <w:r w:rsidRPr="00851A51">
        <w:rPr>
          <w:rFonts w:hint="eastAsia"/>
        </w:rPr>
        <w:t>合理化作用：嘗試為自己不願接受的事物或想法尋找合理化的解釋。</w:t>
      </w:r>
      <w:r>
        <w:rPr>
          <w:rFonts w:hint="eastAsia"/>
        </w:rPr>
        <w:t>（</w:t>
      </w:r>
      <w:r w:rsidRPr="00AE634D">
        <w:rPr>
          <w:rFonts w:hint="eastAsia"/>
        </w:rPr>
        <w:t>簡嘉彤</w:t>
      </w:r>
      <w:r>
        <w:rPr>
          <w:rFonts w:hint="eastAsia"/>
        </w:rPr>
        <w:t>〈</w:t>
      </w:r>
      <w:r w:rsidRPr="00AE634D">
        <w:rPr>
          <w:rFonts w:hint="eastAsia"/>
        </w:rPr>
        <w:t>自我防衛機轉</w:t>
      </w:r>
      <w:r>
        <w:rPr>
          <w:rFonts w:hint="eastAsia"/>
        </w:rPr>
        <w:t>〉）</w:t>
      </w:r>
    </w:p>
    <w:p w:rsidR="001D11FE" w:rsidRDefault="001D11FE" w:rsidP="00B13E7D">
      <w:pPr>
        <w:pStyle w:val="ae"/>
      </w:pPr>
      <w:r w:rsidRPr="004E6607">
        <w:t>3</w:t>
      </w:r>
      <w:r>
        <w:t>3</w:t>
      </w:r>
      <w:r w:rsidRPr="004E6607">
        <w:t>.</w:t>
      </w:r>
      <w:r w:rsidR="00B13E7D">
        <w:rPr>
          <w:rFonts w:hint="eastAsia"/>
        </w:rPr>
        <w:tab/>
      </w:r>
      <w:r w:rsidRPr="0054777A">
        <w:rPr>
          <w:rFonts w:hint="eastAsia"/>
        </w:rPr>
        <w:t>根據乙文，甲文中樂咖與佳播的「顧客們」，展現哪一項自我防衛機轉？顧客們如何以此自我防衛機轉減緩生活的壓力？請依據提示，完成表格內容。（</w:t>
      </w:r>
      <w:r>
        <w:rPr>
          <w:rFonts w:hint="eastAsia"/>
        </w:rPr>
        <w:t>(1)</w:t>
      </w:r>
      <w:r>
        <w:rPr>
          <w:rFonts w:hint="eastAsia"/>
        </w:rPr>
        <w:t>占</w:t>
      </w:r>
      <w:r>
        <w:rPr>
          <w:rFonts w:hint="eastAsia"/>
        </w:rPr>
        <w:t>2</w:t>
      </w:r>
      <w:r>
        <w:rPr>
          <w:rFonts w:hint="eastAsia"/>
        </w:rPr>
        <w:t>分；</w:t>
      </w:r>
      <w:r>
        <w:rPr>
          <w:rFonts w:hint="eastAsia"/>
        </w:rPr>
        <w:t>(2)</w:t>
      </w:r>
      <w:r>
        <w:rPr>
          <w:rFonts w:hint="eastAsia"/>
        </w:rPr>
        <w:t>占</w:t>
      </w:r>
      <w:r>
        <w:rPr>
          <w:rFonts w:hint="eastAsia"/>
        </w:rPr>
        <w:t>8</w:t>
      </w:r>
      <w:r>
        <w:rPr>
          <w:rFonts w:hint="eastAsia"/>
        </w:rPr>
        <w:t>分，</w:t>
      </w:r>
      <w:r w:rsidRPr="0054777A">
        <w:rPr>
          <w:rFonts w:hint="eastAsia"/>
        </w:rPr>
        <w:t>作答字數：</w:t>
      </w:r>
      <w:r w:rsidRPr="0054777A">
        <w:t>30</w:t>
      </w:r>
      <w:r w:rsidRPr="0054777A">
        <w:rPr>
          <w:rFonts w:hint="eastAsia"/>
        </w:rPr>
        <w:t>字以內，不可抄錄原文。）</w:t>
      </w:r>
    </w:p>
    <w:tbl>
      <w:tblPr>
        <w:tblStyle w:val="af9"/>
        <w:tblW w:w="0" w:type="auto"/>
        <w:tblInd w:w="500" w:type="dxa"/>
        <w:tblLook w:val="04A0" w:firstRow="1" w:lastRow="0" w:firstColumn="1" w:lastColumn="0" w:noHBand="0" w:noVBand="1"/>
      </w:tblPr>
      <w:tblGrid>
        <w:gridCol w:w="1232"/>
        <w:gridCol w:w="2212"/>
        <w:gridCol w:w="5750"/>
      </w:tblGrid>
      <w:tr w:rsidR="001D11FE" w:rsidRPr="0054777A" w:rsidTr="00B13E7D">
        <w:tc>
          <w:tcPr>
            <w:tcW w:w="1232" w:type="dxa"/>
            <w:shd w:val="clear" w:color="auto" w:fill="E6E6E6"/>
            <w:vAlign w:val="center"/>
          </w:tcPr>
          <w:p w:rsidR="001D11FE" w:rsidRPr="0054777A" w:rsidRDefault="001D11FE" w:rsidP="001D11FE">
            <w:pPr>
              <w:jc w:val="center"/>
              <w:rPr>
                <w:b/>
                <w:bCs/>
              </w:rPr>
            </w:pPr>
            <w:r w:rsidRPr="0054777A">
              <w:rPr>
                <w:rFonts w:hint="eastAsia"/>
                <w:b/>
                <w:bCs/>
              </w:rPr>
              <w:t>人物</w:t>
            </w:r>
          </w:p>
        </w:tc>
        <w:tc>
          <w:tcPr>
            <w:tcW w:w="2212" w:type="dxa"/>
            <w:shd w:val="clear" w:color="auto" w:fill="E6E6E6"/>
            <w:vAlign w:val="center"/>
          </w:tcPr>
          <w:p w:rsidR="001D11FE" w:rsidRPr="0054777A" w:rsidRDefault="001D11FE" w:rsidP="001D11FE">
            <w:pPr>
              <w:jc w:val="center"/>
              <w:rPr>
                <w:b/>
                <w:bCs/>
              </w:rPr>
            </w:pPr>
            <w:r w:rsidRPr="0054777A">
              <w:rPr>
                <w:rFonts w:hint="eastAsia"/>
                <w:b/>
                <w:bCs/>
              </w:rPr>
              <w:t>自我防衛機轉</w:t>
            </w:r>
          </w:p>
          <w:p w:rsidR="001D11FE" w:rsidRPr="0054777A" w:rsidRDefault="001D11FE" w:rsidP="001D11FE">
            <w:pPr>
              <w:jc w:val="center"/>
              <w:rPr>
                <w:b/>
                <w:bCs/>
              </w:rPr>
            </w:pPr>
            <w:r w:rsidRPr="0054777A">
              <w:rPr>
                <w:rFonts w:hint="eastAsia"/>
                <w:b/>
                <w:bCs/>
              </w:rPr>
              <w:t>（勾選）</w:t>
            </w:r>
          </w:p>
        </w:tc>
        <w:tc>
          <w:tcPr>
            <w:tcW w:w="5750" w:type="dxa"/>
            <w:shd w:val="clear" w:color="auto" w:fill="E6E6E6"/>
            <w:vAlign w:val="center"/>
          </w:tcPr>
          <w:p w:rsidR="001D11FE" w:rsidRPr="0054777A" w:rsidRDefault="001D11FE" w:rsidP="001D11FE">
            <w:pPr>
              <w:jc w:val="center"/>
              <w:rPr>
                <w:b/>
                <w:bCs/>
              </w:rPr>
            </w:pPr>
            <w:r w:rsidRPr="0054777A">
              <w:rPr>
                <w:rFonts w:hint="eastAsia"/>
                <w:b/>
                <w:bCs/>
              </w:rPr>
              <w:t>減緩生活壓力的原理</w:t>
            </w:r>
          </w:p>
        </w:tc>
      </w:tr>
      <w:tr w:rsidR="001D11FE" w:rsidRPr="0054777A" w:rsidTr="00B13E7D">
        <w:tc>
          <w:tcPr>
            <w:tcW w:w="1232" w:type="dxa"/>
            <w:vAlign w:val="center"/>
          </w:tcPr>
          <w:p w:rsidR="001D11FE" w:rsidRPr="0054777A" w:rsidRDefault="001D11FE" w:rsidP="001D11FE">
            <w:pPr>
              <w:jc w:val="center"/>
            </w:pPr>
            <w:r w:rsidRPr="0054777A">
              <w:rPr>
                <w:rFonts w:hint="eastAsia"/>
              </w:rPr>
              <w:t>顧客們</w:t>
            </w:r>
          </w:p>
        </w:tc>
        <w:tc>
          <w:tcPr>
            <w:tcW w:w="2212" w:type="dxa"/>
            <w:vAlign w:val="center"/>
          </w:tcPr>
          <w:p w:rsidR="001D11FE" w:rsidRPr="0054777A" w:rsidRDefault="001D11FE" w:rsidP="00B13E7D">
            <w:pPr>
              <w:ind w:left="289" w:hangingChars="120" w:hanging="289"/>
            </w:pPr>
            <w:r>
              <w:rPr>
                <w:rFonts w:hint="eastAsia"/>
              </w:rPr>
              <w:t>(1)</w:t>
            </w:r>
            <w:r w:rsidR="00B13E7D">
              <w:tab/>
            </w:r>
            <w:r w:rsidRPr="0054777A">
              <w:rPr>
                <w:rFonts w:hint="eastAsia"/>
              </w:rPr>
              <w:t>□轉移作用</w:t>
            </w:r>
            <w:r w:rsidR="00B13E7D">
              <w:rPr>
                <w:rFonts w:hint="eastAsia"/>
              </w:rPr>
              <w:br/>
            </w:r>
            <w:r w:rsidRPr="0054777A">
              <w:rPr>
                <w:rFonts w:hint="eastAsia"/>
              </w:rPr>
              <w:t>□反向作用</w:t>
            </w:r>
            <w:r w:rsidR="00B13E7D">
              <w:rPr>
                <w:rFonts w:hint="eastAsia"/>
              </w:rPr>
              <w:br/>
            </w:r>
            <w:r w:rsidRPr="0054777A">
              <w:rPr>
                <w:rFonts w:hint="eastAsia"/>
              </w:rPr>
              <w:t>□合理化作用</w:t>
            </w:r>
          </w:p>
        </w:tc>
        <w:tc>
          <w:tcPr>
            <w:tcW w:w="5750" w:type="dxa"/>
          </w:tcPr>
          <w:p w:rsidR="001D11FE" w:rsidRPr="0054777A" w:rsidRDefault="001D11FE" w:rsidP="001D11FE">
            <w:r>
              <w:rPr>
                <w:rFonts w:hint="eastAsia"/>
              </w:rPr>
              <w:t>(2)</w:t>
            </w:r>
          </w:p>
        </w:tc>
      </w:tr>
    </w:tbl>
    <w:p w:rsidR="001D11FE" w:rsidRPr="004E6607" w:rsidRDefault="001D11FE" w:rsidP="001D11FE">
      <w:pPr>
        <w:pStyle w:val="a3"/>
        <w:spacing w:line="380" w:lineRule="atLeast"/>
        <w:ind w:left="1566" w:hanging="1205"/>
      </w:pPr>
      <w:r w:rsidRPr="004E6607">
        <w:t>命題出處：</w:t>
      </w:r>
      <w:r w:rsidRPr="004E6607">
        <w:tab/>
      </w:r>
      <w:r>
        <w:rPr>
          <w:rFonts w:hint="eastAsia"/>
        </w:rPr>
        <w:t>龍騰</w:t>
      </w:r>
      <w:r w:rsidRPr="00A30DD9">
        <w:t>《</w:t>
      </w:r>
      <w:r w:rsidRPr="00B91D03">
        <w:rPr>
          <w:rFonts w:hint="eastAsia"/>
        </w:rPr>
        <w:t>讀家閱曆</w:t>
      </w:r>
      <w:r w:rsidRPr="00A30DD9">
        <w:rPr>
          <w:rFonts w:hint="eastAsia"/>
        </w:rPr>
        <w:t>》第</w:t>
      </w:r>
      <w:r>
        <w:rPr>
          <w:rFonts w:hint="eastAsia"/>
        </w:rPr>
        <w:t>64</w:t>
      </w:r>
      <w:r w:rsidRPr="00A30DD9">
        <w:rPr>
          <w:rFonts w:hint="eastAsia"/>
        </w:rPr>
        <w:t>回</w:t>
      </w:r>
    </w:p>
    <w:p w:rsidR="001D11FE" w:rsidRPr="004E6607" w:rsidRDefault="001D11FE" w:rsidP="00B13E7D">
      <w:pPr>
        <w:pStyle w:val="a3"/>
        <w:spacing w:line="380" w:lineRule="atLeast"/>
        <w:ind w:left="2048" w:hangingChars="700" w:hanging="1687"/>
      </w:pPr>
      <w:r>
        <w:rPr>
          <w:rFonts w:hint="eastAsia"/>
        </w:rPr>
        <w:t>滿分</w:t>
      </w:r>
      <w:r w:rsidRPr="004E6607">
        <w:rPr>
          <w:rFonts w:hint="eastAsia"/>
        </w:rPr>
        <w:t>參考答案：</w:t>
      </w:r>
      <w:r w:rsidR="00B13E7D">
        <w:tab/>
      </w:r>
      <w:r>
        <w:rPr>
          <w:rFonts w:hint="eastAsia"/>
        </w:rPr>
        <w:t>(1)</w:t>
      </w:r>
      <w:r w:rsidR="00B13E7D">
        <w:rPr>
          <w:rFonts w:hint="eastAsia"/>
        </w:rPr>
        <w:sym w:font="Wingdings" w:char="F0FE"/>
      </w:r>
      <w:r w:rsidRPr="0054777A">
        <w:rPr>
          <w:rFonts w:hint="eastAsia"/>
        </w:rPr>
        <w:t>轉移作用</w:t>
      </w:r>
      <w:r w:rsidR="00B13E7D">
        <w:rPr>
          <w:rFonts w:hint="eastAsia"/>
        </w:rPr>
        <w:br/>
      </w:r>
      <w:r>
        <w:rPr>
          <w:rFonts w:hint="eastAsia"/>
        </w:rPr>
        <w:t>(2)</w:t>
      </w:r>
      <w:r w:rsidRPr="0054777A">
        <w:rPr>
          <w:rFonts w:hint="eastAsia"/>
        </w:rPr>
        <w:t>將憤怒的情緒轉移到付費後便可毆打而不會反抗的玩偶人身上</w:t>
      </w:r>
    </w:p>
    <w:p w:rsidR="001D11FE" w:rsidRDefault="001D11FE" w:rsidP="001D11FE">
      <w:pPr>
        <w:pStyle w:val="a3"/>
        <w:spacing w:line="380" w:lineRule="atLeast"/>
        <w:ind w:left="1566" w:hanging="1205"/>
      </w:pPr>
      <w:r>
        <w:rPr>
          <w:rFonts w:hint="eastAsia"/>
        </w:rPr>
        <w:t>評分原則</w:t>
      </w:r>
      <w:r w:rsidRPr="004E6607">
        <w:t>：</w:t>
      </w:r>
      <w:r w:rsidR="00B13E7D">
        <w:rPr>
          <w:rFonts w:hint="eastAsia"/>
        </w:rPr>
        <w:tab/>
      </w:r>
      <w:r w:rsidRPr="00F80524">
        <w:rPr>
          <w:rFonts w:hint="eastAsia"/>
        </w:rPr>
        <w:t>每小題獨立給分</w:t>
      </w:r>
    </w:p>
    <w:p w:rsidR="001D11FE" w:rsidRDefault="00B13E7D" w:rsidP="001D11FE">
      <w:pPr>
        <w:pStyle w:val="a3"/>
        <w:spacing w:line="380" w:lineRule="atLeast"/>
        <w:ind w:left="1566" w:hanging="1205"/>
        <w:rPr>
          <w:noProof/>
        </w:rPr>
      </w:pPr>
      <w:r>
        <w:rPr>
          <w:rFonts w:hint="eastAsia"/>
        </w:rPr>
        <w:tab/>
      </w:r>
      <w:r w:rsidR="001D11FE">
        <w:rPr>
          <w:rFonts w:hint="eastAsia"/>
        </w:rPr>
        <w:t>(2)</w:t>
      </w:r>
    </w:p>
    <w:tbl>
      <w:tblPr>
        <w:tblStyle w:val="af9"/>
        <w:tblW w:w="0" w:type="auto"/>
        <w:tblInd w:w="340"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228"/>
        <w:gridCol w:w="7181"/>
        <w:gridCol w:w="868"/>
      </w:tblGrid>
      <w:tr w:rsidR="001D11FE" w:rsidTr="001D11FE">
        <w:tc>
          <w:tcPr>
            <w:tcW w:w="1228" w:type="dxa"/>
            <w:tcBorders>
              <w:top w:val="nil"/>
              <w:left w:val="nil"/>
              <w:bottom w:val="nil"/>
            </w:tcBorders>
            <w:shd w:val="clear" w:color="auto" w:fill="auto"/>
            <w:tcMar>
              <w:left w:w="0" w:type="dxa"/>
              <w:right w:w="0" w:type="dxa"/>
            </w:tcMar>
          </w:tcPr>
          <w:p w:rsidR="001D11FE" w:rsidRDefault="001D11FE" w:rsidP="001D11FE">
            <w:pPr>
              <w:pStyle w:val="a3"/>
              <w:snapToGrid w:val="0"/>
              <w:ind w:leftChars="0" w:left="0" w:firstLineChars="0" w:firstLine="0"/>
            </w:pPr>
          </w:p>
        </w:tc>
        <w:tc>
          <w:tcPr>
            <w:tcW w:w="7181" w:type="dxa"/>
            <w:shd w:val="clear" w:color="auto" w:fill="auto"/>
            <w:vAlign w:val="center"/>
          </w:tcPr>
          <w:p w:rsidR="001D11FE" w:rsidRDefault="001D11FE" w:rsidP="00B13E7D">
            <w:pPr>
              <w:pStyle w:val="a3"/>
              <w:ind w:leftChars="0" w:left="0" w:firstLineChars="0" w:firstLine="0"/>
              <w:jc w:val="center"/>
            </w:pPr>
            <w:r w:rsidRPr="00CA0415">
              <w:rPr>
                <w:rFonts w:hint="eastAsia"/>
              </w:rPr>
              <w:t>評分原則</w:t>
            </w:r>
          </w:p>
        </w:tc>
        <w:tc>
          <w:tcPr>
            <w:tcW w:w="868" w:type="dxa"/>
            <w:shd w:val="clear" w:color="auto" w:fill="auto"/>
            <w:vAlign w:val="center"/>
          </w:tcPr>
          <w:p w:rsidR="001D11FE" w:rsidRDefault="001D11FE" w:rsidP="00B13E7D">
            <w:pPr>
              <w:pStyle w:val="a3"/>
              <w:ind w:leftChars="0" w:left="0" w:firstLineChars="0" w:firstLine="0"/>
              <w:jc w:val="center"/>
            </w:pPr>
            <w:r w:rsidRPr="00CA0415">
              <w:rPr>
                <w:rFonts w:hint="eastAsia"/>
              </w:rPr>
              <w:t>給分</w:t>
            </w:r>
          </w:p>
        </w:tc>
      </w:tr>
      <w:tr w:rsidR="001D11FE" w:rsidTr="001D11FE">
        <w:tc>
          <w:tcPr>
            <w:tcW w:w="1228" w:type="dxa"/>
            <w:tcBorders>
              <w:top w:val="nil"/>
              <w:left w:val="nil"/>
              <w:bottom w:val="nil"/>
            </w:tcBorders>
            <w:tcMar>
              <w:left w:w="0" w:type="dxa"/>
              <w:right w:w="0" w:type="dxa"/>
            </w:tcMar>
          </w:tcPr>
          <w:p w:rsidR="001D11FE" w:rsidRPr="00CA0415" w:rsidRDefault="001D11FE" w:rsidP="001D11FE">
            <w:pPr>
              <w:pStyle w:val="a3"/>
              <w:snapToGrid w:val="0"/>
              <w:ind w:leftChars="0" w:left="0" w:firstLineChars="0" w:firstLine="0"/>
            </w:pPr>
          </w:p>
        </w:tc>
        <w:tc>
          <w:tcPr>
            <w:tcW w:w="7181" w:type="dxa"/>
            <w:vAlign w:val="center"/>
          </w:tcPr>
          <w:p w:rsidR="001D11FE" w:rsidRPr="00124A76" w:rsidRDefault="001D11FE" w:rsidP="00B13E7D">
            <w:pPr>
              <w:pStyle w:val="a3"/>
              <w:ind w:leftChars="0" w:left="0" w:firstLineChars="0" w:firstLine="0"/>
            </w:pPr>
            <w:r w:rsidRPr="0054777A">
              <w:rPr>
                <w:rFonts w:hint="eastAsia"/>
              </w:rPr>
              <w:t>能正確寫出「轉移情緒或壓力」、「玩偶人收費後不會反抗、不具威脅性」這兩項答題關鍵，敘述完整，字數符合規定</w:t>
            </w:r>
          </w:p>
        </w:tc>
        <w:tc>
          <w:tcPr>
            <w:tcW w:w="868" w:type="dxa"/>
            <w:vAlign w:val="center"/>
          </w:tcPr>
          <w:p w:rsidR="001D11FE" w:rsidRPr="001E26C6" w:rsidRDefault="001D11FE" w:rsidP="00B13E7D">
            <w:pPr>
              <w:pStyle w:val="a3"/>
              <w:ind w:leftChars="0" w:left="0" w:firstLineChars="0" w:firstLine="0"/>
              <w:jc w:val="center"/>
            </w:pPr>
            <w:r>
              <w:rPr>
                <w:rFonts w:hint="eastAsia"/>
              </w:rPr>
              <w:t>8</w:t>
            </w:r>
            <w:r w:rsidRPr="001E26C6">
              <w:rPr>
                <w:rFonts w:hint="eastAsia"/>
              </w:rPr>
              <w:t>分</w:t>
            </w:r>
          </w:p>
        </w:tc>
      </w:tr>
      <w:tr w:rsidR="001D11FE" w:rsidTr="001D11FE">
        <w:tc>
          <w:tcPr>
            <w:tcW w:w="1228" w:type="dxa"/>
            <w:tcBorders>
              <w:top w:val="nil"/>
              <w:left w:val="nil"/>
              <w:bottom w:val="nil"/>
            </w:tcBorders>
            <w:tcMar>
              <w:left w:w="0" w:type="dxa"/>
              <w:right w:w="0" w:type="dxa"/>
            </w:tcMar>
          </w:tcPr>
          <w:p w:rsidR="001D11FE" w:rsidRPr="00CA0415" w:rsidRDefault="001D11FE" w:rsidP="001D11FE">
            <w:pPr>
              <w:pStyle w:val="a3"/>
              <w:snapToGrid w:val="0"/>
              <w:ind w:leftChars="0" w:left="0" w:firstLineChars="0" w:firstLine="0"/>
            </w:pPr>
          </w:p>
        </w:tc>
        <w:tc>
          <w:tcPr>
            <w:tcW w:w="7181" w:type="dxa"/>
            <w:vAlign w:val="center"/>
          </w:tcPr>
          <w:p w:rsidR="001D11FE" w:rsidRPr="00124A76" w:rsidRDefault="001D11FE" w:rsidP="00B13E7D">
            <w:pPr>
              <w:pStyle w:val="a3"/>
              <w:ind w:leftChars="0" w:left="0" w:firstLineChars="0" w:firstLine="0"/>
            </w:pPr>
            <w:r w:rsidRPr="0054777A">
              <w:rPr>
                <w:rFonts w:hint="eastAsia"/>
              </w:rPr>
              <w:t>答案敘述部分錯誤或不完整，或字數不符合規定</w:t>
            </w:r>
          </w:p>
        </w:tc>
        <w:tc>
          <w:tcPr>
            <w:tcW w:w="868" w:type="dxa"/>
            <w:vAlign w:val="center"/>
          </w:tcPr>
          <w:p w:rsidR="001D11FE" w:rsidRPr="001E26C6" w:rsidRDefault="001D11FE" w:rsidP="00B13E7D">
            <w:pPr>
              <w:pStyle w:val="a3"/>
              <w:ind w:leftChars="0" w:left="0" w:firstLineChars="0" w:firstLine="0"/>
              <w:jc w:val="center"/>
            </w:pPr>
            <w:r>
              <w:rPr>
                <w:rFonts w:hint="eastAsia"/>
              </w:rPr>
              <w:t>4</w:t>
            </w:r>
            <w:r w:rsidRPr="001E26C6">
              <w:rPr>
                <w:rFonts w:hint="eastAsia"/>
              </w:rPr>
              <w:t>分</w:t>
            </w:r>
          </w:p>
        </w:tc>
      </w:tr>
      <w:tr w:rsidR="001D11FE" w:rsidTr="001D11FE">
        <w:tc>
          <w:tcPr>
            <w:tcW w:w="1228" w:type="dxa"/>
            <w:tcBorders>
              <w:top w:val="nil"/>
              <w:left w:val="nil"/>
              <w:bottom w:val="nil"/>
            </w:tcBorders>
            <w:tcMar>
              <w:left w:w="0" w:type="dxa"/>
              <w:right w:w="0" w:type="dxa"/>
            </w:tcMar>
          </w:tcPr>
          <w:p w:rsidR="001D11FE" w:rsidRPr="00CA0415" w:rsidRDefault="001D11FE" w:rsidP="001D11FE">
            <w:pPr>
              <w:pStyle w:val="a3"/>
              <w:snapToGrid w:val="0"/>
              <w:ind w:leftChars="0" w:left="0" w:firstLineChars="0" w:firstLine="0"/>
            </w:pPr>
          </w:p>
        </w:tc>
        <w:tc>
          <w:tcPr>
            <w:tcW w:w="7181" w:type="dxa"/>
            <w:vAlign w:val="center"/>
          </w:tcPr>
          <w:p w:rsidR="001D11FE" w:rsidRPr="00124A76" w:rsidRDefault="001D11FE" w:rsidP="00B13E7D">
            <w:pPr>
              <w:pStyle w:val="a3"/>
              <w:ind w:leftChars="0" w:left="0" w:firstLineChars="0" w:firstLine="0"/>
            </w:pPr>
            <w:r w:rsidRPr="0054777A">
              <w:rPr>
                <w:rFonts w:hint="eastAsia"/>
              </w:rPr>
              <w:t>未作答或答案完全錯誤</w:t>
            </w:r>
          </w:p>
        </w:tc>
        <w:tc>
          <w:tcPr>
            <w:tcW w:w="868" w:type="dxa"/>
            <w:vAlign w:val="center"/>
          </w:tcPr>
          <w:p w:rsidR="001D11FE" w:rsidRPr="001E26C6" w:rsidRDefault="001D11FE" w:rsidP="00B13E7D">
            <w:pPr>
              <w:pStyle w:val="a3"/>
              <w:ind w:leftChars="0" w:left="0" w:firstLineChars="0" w:firstLine="0"/>
              <w:jc w:val="center"/>
            </w:pPr>
            <w:r>
              <w:rPr>
                <w:rFonts w:hint="eastAsia"/>
              </w:rPr>
              <w:t>0</w:t>
            </w:r>
            <w:r w:rsidRPr="001E26C6">
              <w:rPr>
                <w:rFonts w:hint="eastAsia"/>
              </w:rPr>
              <w:t>分</w:t>
            </w:r>
          </w:p>
        </w:tc>
      </w:tr>
    </w:tbl>
    <w:p w:rsidR="001D11FE" w:rsidRDefault="001D11FE" w:rsidP="001D11FE">
      <w:pPr>
        <w:pStyle w:val="a3"/>
        <w:spacing w:line="380" w:lineRule="atLeast"/>
        <w:ind w:leftChars="62" w:left="648" w:hangingChars="207" w:hanging="499"/>
        <w:rPr>
          <w:noProof/>
        </w:rPr>
      </w:pPr>
      <w:r>
        <w:rPr>
          <w:noProof/>
        </w:rPr>
        <w:br w:type="page"/>
      </w:r>
    </w:p>
    <w:p w:rsidR="001D11FE" w:rsidRPr="00B13E7D" w:rsidRDefault="001D11FE" w:rsidP="00B13E7D">
      <w:pPr>
        <w:pStyle w:val="ad"/>
        <w:ind w:firstLineChars="0" w:firstLine="0"/>
        <w:rPr>
          <w:b/>
        </w:rPr>
      </w:pPr>
      <w:r>
        <w:rPr>
          <w:rFonts w:hint="eastAsia"/>
          <w:bdr w:val="single" w:sz="4" w:space="0" w:color="auto"/>
        </w:rPr>
        <w:t>丙</w:t>
      </w:r>
      <w:r>
        <w:rPr>
          <w:rFonts w:ascii="DFHeiStd-W7" w:eastAsia="DFHeiStd-W7" w:cs="DFHeiStd-W7" w:hint="eastAsia"/>
          <w:kern w:val="0"/>
          <w:sz w:val="26"/>
          <w:szCs w:val="26"/>
        </w:rPr>
        <w:t xml:space="preserve">　</w:t>
      </w:r>
      <w:r w:rsidRPr="00B13E7D">
        <w:rPr>
          <w:rFonts w:hint="eastAsia"/>
          <w:b/>
        </w:rPr>
        <w:t>意識、前意識、潛意識</w:t>
      </w:r>
    </w:p>
    <w:p w:rsidR="001D11FE" w:rsidRDefault="008D17A8" w:rsidP="008D17A8">
      <w:pPr>
        <w:spacing w:beforeLines="50" w:before="196" w:afterLines="50" w:after="196"/>
        <w:jc w:val="center"/>
      </w:pPr>
      <w:r>
        <w:rPr>
          <w:noProof/>
        </w:rPr>
        <w:drawing>
          <wp:inline distT="0" distB="0" distL="0" distR="0">
            <wp:extent cx="4680000" cy="5389200"/>
            <wp:effectExtent l="0" t="0" r="6350" b="254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4.eps"/>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680000" cy="5389200"/>
                    </a:xfrm>
                    <a:prstGeom prst="rect">
                      <a:avLst/>
                    </a:prstGeom>
                  </pic:spPr>
                </pic:pic>
              </a:graphicData>
            </a:graphic>
          </wp:inline>
        </w:drawing>
      </w:r>
      <w:bookmarkStart w:id="0" w:name="_GoBack"/>
      <w:bookmarkEnd w:id="0"/>
    </w:p>
    <w:p w:rsidR="001D11FE" w:rsidRPr="003D2EF6" w:rsidRDefault="001D11FE" w:rsidP="00B13E7D">
      <w:pPr>
        <w:pStyle w:val="ad"/>
        <w:ind w:firstLine="482"/>
        <w:jc w:val="right"/>
      </w:pPr>
      <w:r w:rsidRPr="003D2EF6">
        <w:rPr>
          <w:rFonts w:hint="eastAsia"/>
        </w:rPr>
        <w:t>（文字來源：「教育百科」網站）</w:t>
      </w:r>
    </w:p>
    <w:p w:rsidR="001D11FE" w:rsidRPr="00B13E7D" w:rsidRDefault="001D11FE" w:rsidP="00B13E7D">
      <w:pPr>
        <w:pStyle w:val="ad"/>
        <w:ind w:firstLineChars="0" w:firstLine="0"/>
        <w:rPr>
          <w:b/>
        </w:rPr>
      </w:pPr>
      <w:r>
        <w:rPr>
          <w:rFonts w:hint="eastAsia"/>
          <w:bdr w:val="single" w:sz="4" w:space="0" w:color="auto"/>
        </w:rPr>
        <w:t>丁</w:t>
      </w:r>
      <w:r>
        <w:rPr>
          <w:rFonts w:ascii="DFHeiStd-W7" w:eastAsia="DFHeiStd-W7" w:cs="DFHeiStd-W7" w:hint="eastAsia"/>
          <w:kern w:val="0"/>
          <w:sz w:val="26"/>
          <w:szCs w:val="26"/>
        </w:rPr>
        <w:t xml:space="preserve">　</w:t>
      </w:r>
      <w:r w:rsidRPr="00B13E7D">
        <w:rPr>
          <w:rFonts w:hint="eastAsia"/>
          <w:b/>
        </w:rPr>
        <w:t>本我、自我、超我</w:t>
      </w:r>
    </w:p>
    <w:p w:rsidR="001D11FE" w:rsidRDefault="008D17A8" w:rsidP="00B13E7D">
      <w:pPr>
        <w:jc w:val="center"/>
      </w:pPr>
      <w:r>
        <w:rPr>
          <w:noProof/>
        </w:rPr>
        <w:drawing>
          <wp:inline distT="0" distB="0" distL="0" distR="0">
            <wp:extent cx="4680000" cy="2098800"/>
            <wp:effectExtent l="0" t="0" r="635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5.ep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680000" cy="2098800"/>
                    </a:xfrm>
                    <a:prstGeom prst="rect">
                      <a:avLst/>
                    </a:prstGeom>
                  </pic:spPr>
                </pic:pic>
              </a:graphicData>
            </a:graphic>
          </wp:inline>
        </w:drawing>
      </w:r>
    </w:p>
    <w:p w:rsidR="001D11FE" w:rsidRPr="00E26719" w:rsidRDefault="001D11FE" w:rsidP="00B13E7D">
      <w:pPr>
        <w:pStyle w:val="ad"/>
        <w:ind w:firstLine="482"/>
        <w:jc w:val="right"/>
      </w:pPr>
      <w:r w:rsidRPr="00E26719">
        <w:rPr>
          <w:rFonts w:hint="eastAsia"/>
        </w:rPr>
        <w:t>（文字來源：「教育部重編國語辭典修訂本」網站）</w:t>
      </w:r>
    </w:p>
    <w:p w:rsidR="00721FAF" w:rsidRDefault="00721FAF">
      <w:pPr>
        <w:widowControl/>
        <w:jc w:val="left"/>
      </w:pPr>
      <w:r>
        <w:br w:type="page"/>
      </w:r>
    </w:p>
    <w:p w:rsidR="001D11FE" w:rsidRPr="00E26719" w:rsidRDefault="001D11FE" w:rsidP="001D11FE">
      <w:r w:rsidRPr="004E6607">
        <w:t>3</w:t>
      </w:r>
      <w:r>
        <w:t>4</w:t>
      </w:r>
      <w:r w:rsidRPr="004E6607">
        <w:t>.</w:t>
      </w:r>
      <w:r w:rsidR="00B13E7D">
        <w:rPr>
          <w:rFonts w:hint="eastAsia"/>
        </w:rPr>
        <w:tab/>
      </w:r>
      <w:r w:rsidRPr="00E26719">
        <w:rPr>
          <w:rFonts w:hint="eastAsia"/>
        </w:rPr>
        <w:t>綜</w:t>
      </w:r>
      <w:r w:rsidRPr="00B13E7D">
        <w:rPr>
          <w:rStyle w:val="af"/>
          <w:rFonts w:hint="eastAsia"/>
        </w:rPr>
        <w:t>合</w:t>
      </w:r>
      <w:r w:rsidRPr="00E26719">
        <w:rPr>
          <w:rFonts w:hint="eastAsia"/>
        </w:rPr>
        <w:t>丙、丁二文的內容，關於心理學中的概念及心理活動，說明</w:t>
      </w:r>
      <w:r w:rsidRPr="00E26719">
        <w:rPr>
          <w:rFonts w:hint="eastAsia"/>
          <w:b/>
          <w:bCs/>
          <w:u w:val="single"/>
        </w:rPr>
        <w:t>不適當</w:t>
      </w:r>
      <w:r w:rsidRPr="00E26719">
        <w:rPr>
          <w:rFonts w:hint="eastAsia"/>
        </w:rPr>
        <w:t>的是：</w:t>
      </w:r>
    </w:p>
    <w:p w:rsidR="001D11FE" w:rsidRPr="00E26719" w:rsidRDefault="001D11FE" w:rsidP="00361493">
      <w:pPr>
        <w:pStyle w:val="-2"/>
        <w:ind w:left="361"/>
      </w:pPr>
      <w:r>
        <w:rPr>
          <w:rFonts w:hint="eastAsia"/>
        </w:rPr>
        <w:t>(</w:t>
      </w:r>
      <w:r w:rsidRPr="00E26719">
        <w:t>A</w:t>
      </w:r>
      <w:r>
        <w:t>)</w:t>
      </w:r>
      <w:r w:rsidRPr="00E26719">
        <w:rPr>
          <w:rFonts w:hint="eastAsia"/>
        </w:rPr>
        <w:t>「本我」是自私的潛意識，會以滿足個人需求為優先考量</w:t>
      </w:r>
    </w:p>
    <w:p w:rsidR="001D11FE" w:rsidRPr="00E26719" w:rsidRDefault="001D11FE" w:rsidP="00361493">
      <w:pPr>
        <w:pStyle w:val="-2"/>
        <w:ind w:left="361"/>
      </w:pPr>
      <w:r>
        <w:t>(</w:t>
      </w:r>
      <w:r w:rsidRPr="00E26719">
        <w:t>B</w:t>
      </w:r>
      <w:r>
        <w:t>)</w:t>
      </w:r>
      <w:r w:rsidRPr="00E26719">
        <w:rPr>
          <w:rFonts w:hint="eastAsia"/>
        </w:rPr>
        <w:t>「自我」是先天性的存在，在一出生時就決定了自我的意識</w:t>
      </w:r>
    </w:p>
    <w:p w:rsidR="001D11FE" w:rsidRPr="00E26719" w:rsidRDefault="001D11FE" w:rsidP="00361493">
      <w:pPr>
        <w:pStyle w:val="-2"/>
        <w:ind w:left="361"/>
      </w:pPr>
      <w:r>
        <w:t>(C)</w:t>
      </w:r>
      <w:r w:rsidRPr="00E26719">
        <w:rPr>
          <w:rFonts w:hint="eastAsia"/>
        </w:rPr>
        <w:t>不願想起的痛苦經驗，可能會被埋藏在潛意識中不再被想起</w:t>
      </w:r>
    </w:p>
    <w:p w:rsidR="001D11FE" w:rsidRPr="00E26719" w:rsidRDefault="001D11FE" w:rsidP="00361493">
      <w:pPr>
        <w:pStyle w:val="-2"/>
        <w:ind w:left="361"/>
      </w:pPr>
      <w:r>
        <w:t>(D)</w:t>
      </w:r>
      <w:r w:rsidRPr="00E26719">
        <w:rPr>
          <w:rFonts w:hint="eastAsia"/>
        </w:rPr>
        <w:t>好不容易忘掉的不悅記憶，有可能透過外在刺激而重新想起來</w:t>
      </w:r>
    </w:p>
    <w:p w:rsidR="001D11FE" w:rsidRPr="004E6607" w:rsidRDefault="001D11FE" w:rsidP="001D11FE">
      <w:pPr>
        <w:pStyle w:val="a3"/>
        <w:spacing w:line="380" w:lineRule="atLeast"/>
        <w:ind w:left="1566" w:hanging="1205"/>
      </w:pPr>
      <w:r w:rsidRPr="004E6607">
        <w:t>命題出處：</w:t>
      </w:r>
      <w:r w:rsidRPr="004E6607">
        <w:tab/>
      </w:r>
      <w:r>
        <w:rPr>
          <w:rFonts w:hint="eastAsia"/>
        </w:rPr>
        <w:t>龍騰</w:t>
      </w:r>
      <w:r w:rsidRPr="00A30DD9">
        <w:t>《</w:t>
      </w:r>
      <w:r w:rsidRPr="00B91D03">
        <w:rPr>
          <w:rFonts w:hint="eastAsia"/>
        </w:rPr>
        <w:t>讀家閱曆</w:t>
      </w:r>
      <w:r w:rsidRPr="00A30DD9">
        <w:rPr>
          <w:rFonts w:hint="eastAsia"/>
        </w:rPr>
        <w:t>》第</w:t>
      </w:r>
      <w:r>
        <w:rPr>
          <w:rFonts w:hint="eastAsia"/>
        </w:rPr>
        <w:t>64</w:t>
      </w:r>
      <w:r w:rsidRPr="00A30DD9">
        <w:rPr>
          <w:rFonts w:hint="eastAsia"/>
        </w:rPr>
        <w:t>回</w:t>
      </w:r>
    </w:p>
    <w:p w:rsidR="001D11FE" w:rsidRPr="004E6607" w:rsidRDefault="001D11FE" w:rsidP="001D11FE">
      <w:pPr>
        <w:pStyle w:val="a3"/>
        <w:spacing w:line="380" w:lineRule="atLeast"/>
        <w:ind w:left="1566" w:hanging="1205"/>
      </w:pPr>
      <w:r w:rsidRPr="004E6607">
        <w:rPr>
          <w:rFonts w:hint="eastAsia"/>
        </w:rPr>
        <w:t>參考答案：</w:t>
      </w:r>
      <w:r w:rsidRPr="004E6607">
        <w:rPr>
          <w:rFonts w:hint="eastAsia"/>
        </w:rPr>
        <w:tab/>
      </w:r>
      <w:r>
        <w:rPr>
          <w:rFonts w:hint="eastAsia"/>
        </w:rPr>
        <w:t>B</w:t>
      </w:r>
    </w:p>
    <w:p w:rsidR="00B13E7D" w:rsidRDefault="001D11FE" w:rsidP="00B13E7D">
      <w:pPr>
        <w:pStyle w:val="a3"/>
        <w:spacing w:line="380" w:lineRule="atLeast"/>
        <w:ind w:left="1927" w:hangingChars="650" w:hanging="1566"/>
      </w:pPr>
      <w:r w:rsidRPr="004E6607">
        <w:t>試題解析：</w:t>
      </w:r>
      <w:r w:rsidR="00B13E7D">
        <w:rPr>
          <w:rFonts w:hint="eastAsia"/>
        </w:rPr>
        <w:tab/>
      </w:r>
      <w:r w:rsidRPr="00E26719">
        <w:t>(A)</w:t>
      </w:r>
      <w:r w:rsidR="00B13E7D">
        <w:rPr>
          <w:rFonts w:hint="eastAsia"/>
        </w:rPr>
        <w:tab/>
      </w:r>
      <w:r w:rsidRPr="00E26719">
        <w:rPr>
          <w:rFonts w:hint="eastAsia"/>
        </w:rPr>
        <w:t>由丙文「潛意識：『本我』的所在之處」、丁文「本我：由原始的欲望驅動」可知</w:t>
      </w:r>
    </w:p>
    <w:p w:rsidR="00B13E7D" w:rsidRDefault="001D11FE" w:rsidP="00B13E7D">
      <w:pPr>
        <w:pStyle w:val="-20"/>
        <w:ind w:left="1927" w:hanging="361"/>
      </w:pPr>
      <w:r w:rsidRPr="00E26719">
        <w:t>(B)</w:t>
      </w:r>
      <w:r w:rsidR="00B13E7D">
        <w:rPr>
          <w:rFonts w:hint="eastAsia"/>
        </w:rPr>
        <w:tab/>
      </w:r>
      <w:r w:rsidRPr="00E26719">
        <w:rPr>
          <w:rFonts w:hint="eastAsia"/>
        </w:rPr>
        <w:t>由丙文「意識：是一套合乎邏輯的、理性的思考」、「不斷改變」、丁文「自我：調節本我與現實世界的衝突」可知，自我應不是先天性的存在，而是透過後天學習、後天觀察外在環境、理解邏輯與理性思考後所產生的</w:t>
      </w:r>
    </w:p>
    <w:p w:rsidR="00B13E7D" w:rsidRDefault="001D11FE" w:rsidP="00B13E7D">
      <w:pPr>
        <w:pStyle w:val="-20"/>
        <w:ind w:left="1927" w:hanging="361"/>
      </w:pPr>
      <w:r w:rsidRPr="00E26719">
        <w:t>(C)</w:t>
      </w:r>
      <w:r w:rsidR="00B13E7D">
        <w:rPr>
          <w:rFonts w:hint="eastAsia"/>
        </w:rPr>
        <w:tab/>
      </w:r>
      <w:r w:rsidRPr="00E26719">
        <w:rPr>
          <w:rFonts w:hint="eastAsia"/>
        </w:rPr>
        <w:t>由丙文「前意識：個體存有一種壓抑痛苦經驗的內在力量，使其進入潛意識而不再被想起」可知</w:t>
      </w:r>
    </w:p>
    <w:p w:rsidR="001D11FE" w:rsidRPr="00E26719" w:rsidRDefault="001D11FE" w:rsidP="00B13E7D">
      <w:pPr>
        <w:pStyle w:val="-20"/>
        <w:ind w:left="1927" w:hanging="361"/>
      </w:pPr>
      <w:r w:rsidRPr="00E26719">
        <w:t>(D)</w:t>
      </w:r>
      <w:r w:rsidR="00B13E7D">
        <w:rPr>
          <w:rFonts w:hint="eastAsia"/>
        </w:rPr>
        <w:tab/>
      </w:r>
      <w:r w:rsidRPr="00E26719">
        <w:rPr>
          <w:rFonts w:hint="eastAsia"/>
        </w:rPr>
        <w:t>由丙文「前意識無法時時察覺，但只要稍加注意</w:t>
      </w:r>
      <w:r w:rsidR="00B13E7D">
        <w:rPr>
          <w:rFonts w:ascii="Yu Gothic" w:eastAsia="Yu Gothic" w:hAnsi="Yu Gothic" w:hint="eastAsia"/>
        </w:rPr>
        <w:t>……</w:t>
      </w:r>
      <w:r w:rsidRPr="00E26719">
        <w:rPr>
          <w:rFonts w:hint="eastAsia"/>
        </w:rPr>
        <w:t>就可將它帶入意識中」可知。</w:t>
      </w:r>
    </w:p>
    <w:p w:rsidR="001D11FE" w:rsidRDefault="00B13E7D" w:rsidP="00B13E7D">
      <w:pPr>
        <w:pStyle w:val="ae"/>
      </w:pPr>
      <w:r>
        <w:rPr>
          <w:noProof/>
        </w:rPr>
        <mc:AlternateContent>
          <mc:Choice Requires="wps">
            <w:drawing>
              <wp:anchor distT="0" distB="0" distL="114300" distR="114300" simplePos="0" relativeHeight="251717632" behindDoc="0" locked="1" layoutInCell="1" allowOverlap="1" wp14:anchorId="3E3DCEDC" wp14:editId="6435B64C">
                <wp:simplePos x="0" y="0"/>
                <wp:positionH relativeFrom="column">
                  <wp:posOffset>4190365</wp:posOffset>
                </wp:positionH>
                <wp:positionV relativeFrom="paragraph">
                  <wp:posOffset>2727960</wp:posOffset>
                </wp:positionV>
                <wp:extent cx="1938020" cy="701675"/>
                <wp:effectExtent l="0" t="0" r="24130" b="22225"/>
                <wp:wrapNone/>
                <wp:docPr id="5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8020" cy="701675"/>
                        </a:xfrm>
                        <a:prstGeom prst="rect">
                          <a:avLst/>
                        </a:prstGeom>
                        <a:solidFill>
                          <a:srgbClr val="FFFFFF"/>
                        </a:solidFill>
                        <a:ln w="9525">
                          <a:solidFill>
                            <a:srgbClr val="000000"/>
                          </a:solidFill>
                          <a:miter lim="800000"/>
                          <a:headEnd/>
                          <a:tailEnd/>
                        </a:ln>
                      </wps:spPr>
                      <wps:txbx>
                        <w:txbxContent>
                          <w:p w:rsidR="008D17A8" w:rsidRDefault="008D17A8">
                            <w:r>
                              <w:rPr>
                                <w:rFonts w:hint="eastAsia"/>
                              </w:rPr>
                              <w:t>(2)</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id="文字方塊 2" o:spid="_x0000_s1033" type="#_x0000_t202" style="position:absolute;left:0;text-align:left;margin-left:329.95pt;margin-top:214.8pt;width:152.6pt;height:55.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">
                <v:textbox inset="1mm,0,1mm,0">
                  <w:txbxContent>
                    <w:p w:rsidR="008D17A8" w:rsidRDefault="008D17A8">
                      <w:r>
                        <w:rPr>
                          <w:rFonts w:hint="eastAsia"/>
                        </w:rPr>
                        <w:t>(2)</w:t>
                      </w:r>
                    </w:p>
                  </w:txbxContent>
                </v:textbox>
                <w10:anchorlock/>
              </v:shape>
            </w:pict>
          </mc:Fallback>
        </mc:AlternateContent>
      </w:r>
      <w:r>
        <w:rPr>
          <w:noProof/>
        </w:rPr>
        <mc:AlternateContent>
          <mc:Choice Requires="wps">
            <w:drawing>
              <wp:anchor distT="0" distB="0" distL="114300" distR="114300" simplePos="0" relativeHeight="251712512" behindDoc="0" locked="1" layoutInCell="1" allowOverlap="1" wp14:anchorId="64534F51" wp14:editId="6B16C65E">
                <wp:simplePos x="0" y="0"/>
                <wp:positionH relativeFrom="column">
                  <wp:posOffset>4190365</wp:posOffset>
                </wp:positionH>
                <wp:positionV relativeFrom="paragraph">
                  <wp:posOffset>1177290</wp:posOffset>
                </wp:positionV>
                <wp:extent cx="1938020" cy="532765"/>
                <wp:effectExtent l="0" t="0" r="24130" b="19685"/>
                <wp:wrapNone/>
                <wp:docPr id="5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8020" cy="532765"/>
                        </a:xfrm>
                        <a:prstGeom prst="rect">
                          <a:avLst/>
                        </a:prstGeom>
                        <a:solidFill>
                          <a:srgbClr val="FFFFFF"/>
                        </a:solidFill>
                        <a:ln w="9525">
                          <a:solidFill>
                            <a:srgbClr val="000000"/>
                          </a:solidFill>
                          <a:miter lim="800000"/>
                          <a:headEnd/>
                          <a:tailEnd/>
                        </a:ln>
                      </wps:spPr>
                      <wps:txbx>
                        <w:txbxContent>
                          <w:p w:rsidR="008D17A8" w:rsidRDefault="008D17A8">
                            <w:r>
                              <w:rPr>
                                <w:rFonts w:hint="eastAsia"/>
                              </w:rPr>
                              <w:t>(3)</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29.95pt;margin-top:92.7pt;width:152.6pt;height:41.9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">
                <v:textbox inset="1mm,0,1mm,0">
                  <w:txbxContent>
                    <w:p w:rsidR="008D17A8" w:rsidRDefault="008D17A8">
                      <w:r>
                        <w:rPr>
                          <w:rFonts w:hint="eastAsia"/>
                        </w:rPr>
                        <w:t>(3)</w:t>
                      </w:r>
                    </w:p>
                  </w:txbxContent>
                </v:textbox>
                <w10:anchorlock/>
              </v:shape>
            </w:pict>
          </mc:Fallback>
        </mc:AlternateContent>
      </w:r>
      <w:r>
        <w:rPr>
          <w:noProof/>
        </w:rPr>
        <mc:AlternateContent>
          <mc:Choice Requires="wps">
            <w:drawing>
              <wp:anchor distT="0" distB="0" distL="114300" distR="114300" simplePos="0" relativeHeight="251710464" behindDoc="0" locked="1" layoutInCell="1" allowOverlap="1" wp14:anchorId="4EEFB086" wp14:editId="5C53D17B">
                <wp:simplePos x="0" y="0"/>
                <wp:positionH relativeFrom="column">
                  <wp:posOffset>289560</wp:posOffset>
                </wp:positionH>
                <wp:positionV relativeFrom="paragraph">
                  <wp:posOffset>1952625</wp:posOffset>
                </wp:positionV>
                <wp:extent cx="2009140" cy="532765"/>
                <wp:effectExtent l="0" t="0" r="10160" b="19685"/>
                <wp:wrapNone/>
                <wp:docPr id="30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140" cy="532765"/>
                        </a:xfrm>
                        <a:prstGeom prst="rect">
                          <a:avLst/>
                        </a:prstGeom>
                        <a:solidFill>
                          <a:srgbClr val="FFFFFF"/>
                        </a:solidFill>
                        <a:ln w="9525">
                          <a:solidFill>
                            <a:srgbClr val="000000"/>
                          </a:solidFill>
                          <a:miter lim="800000"/>
                          <a:headEnd/>
                          <a:tailEnd/>
                        </a:ln>
                      </wps:spPr>
                      <wps:txbx>
                        <w:txbxContent>
                          <w:p w:rsidR="008D17A8" w:rsidRDefault="008D17A8">
                            <w:r>
                              <w:rPr>
                                <w:rFonts w:hint="eastAsia"/>
                              </w:rPr>
                              <w:t>(1)</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2.8pt;margin-top:153.75pt;width:158.2pt;height:41.9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">
                <v:textbox inset="1mm,0,1mm,0">
                  <w:txbxContent>
                    <w:p w:rsidR="008D17A8" w:rsidRDefault="008D17A8">
                      <w:r>
                        <w:rPr>
                          <w:rFonts w:hint="eastAsia"/>
                        </w:rPr>
                        <w:t>(1)</w:t>
                      </w:r>
                    </w:p>
                  </w:txbxContent>
                </v:textbox>
                <w10:anchorlock/>
              </v:shape>
            </w:pict>
          </mc:Fallback>
        </mc:AlternateContent>
      </w:r>
      <w:r w:rsidR="001D11FE" w:rsidRPr="004E6607">
        <w:t>3</w:t>
      </w:r>
      <w:r w:rsidR="001D11FE">
        <w:t>5</w:t>
      </w:r>
      <w:r w:rsidR="001D11FE" w:rsidRPr="004E6607">
        <w:t>.</w:t>
      </w:r>
      <w:r>
        <w:rPr>
          <w:rFonts w:hint="eastAsia"/>
        </w:rPr>
        <w:tab/>
      </w:r>
      <w:r w:rsidR="001D11FE" w:rsidRPr="009706C6">
        <w:rPr>
          <w:rFonts w:hint="eastAsia"/>
        </w:rPr>
        <w:t>根據丙、丁二文，試分析甲文中小艾的心理活動：小艾在暴力行為的最後，想起自己對佳播的真實看法，是透過什麼「蒐集線索」的引導？此外，小艾在分手過程中，如何呈現本我與自我之間的衝突？請依據提示，完成表格內容。（</w:t>
      </w:r>
      <w:r w:rsidR="001D11FE">
        <w:rPr>
          <w:rFonts w:hint="eastAsia"/>
        </w:rPr>
        <w:t>(</w:t>
      </w:r>
      <w:r w:rsidR="001D11FE">
        <w:t>1)</w:t>
      </w:r>
      <w:r w:rsidR="001D11FE">
        <w:rPr>
          <w:rFonts w:hint="eastAsia"/>
        </w:rPr>
        <w:t>占</w:t>
      </w:r>
      <w:r w:rsidR="001D11FE">
        <w:rPr>
          <w:rFonts w:hint="eastAsia"/>
        </w:rPr>
        <w:t>3</w:t>
      </w:r>
      <w:r w:rsidR="001D11FE">
        <w:rPr>
          <w:rFonts w:hint="eastAsia"/>
        </w:rPr>
        <w:t>分，</w:t>
      </w:r>
      <w:r w:rsidR="001D11FE" w:rsidRPr="009706C6">
        <w:rPr>
          <w:rFonts w:hint="eastAsia"/>
        </w:rPr>
        <w:t>作答字數：</w:t>
      </w:r>
      <w:r w:rsidR="001D11FE" w:rsidRPr="009706C6">
        <w:t>10</w:t>
      </w:r>
      <w:r w:rsidR="001D11FE" w:rsidRPr="009706C6">
        <w:rPr>
          <w:rFonts w:hint="eastAsia"/>
        </w:rPr>
        <w:t>字以內；</w:t>
      </w:r>
      <w:r w:rsidR="001D11FE">
        <w:rPr>
          <w:rFonts w:hint="eastAsia"/>
        </w:rPr>
        <w:t>(</w:t>
      </w:r>
      <w:r w:rsidR="001D11FE" w:rsidRPr="009706C6">
        <w:t>2</w:t>
      </w:r>
      <w:r w:rsidR="001D11FE">
        <w:rPr>
          <w:rFonts w:hint="eastAsia"/>
        </w:rPr>
        <w:t>)</w:t>
      </w:r>
      <w:r w:rsidR="001D11FE">
        <w:rPr>
          <w:rFonts w:hint="eastAsia"/>
        </w:rPr>
        <w:t>占</w:t>
      </w:r>
      <w:r w:rsidR="001D11FE">
        <w:rPr>
          <w:rFonts w:hint="eastAsia"/>
        </w:rPr>
        <w:t>4</w:t>
      </w:r>
      <w:r w:rsidR="001D11FE">
        <w:rPr>
          <w:rFonts w:hint="eastAsia"/>
        </w:rPr>
        <w:t>分，</w:t>
      </w:r>
      <w:r w:rsidR="001D11FE" w:rsidRPr="009706C6">
        <w:rPr>
          <w:rFonts w:hint="eastAsia"/>
        </w:rPr>
        <w:t>作答字數：</w:t>
      </w:r>
      <w:r w:rsidR="001D11FE" w:rsidRPr="009706C6">
        <w:t>15</w:t>
      </w:r>
      <w:r w:rsidR="001D11FE" w:rsidRPr="009706C6">
        <w:rPr>
          <w:rFonts w:hint="eastAsia"/>
        </w:rPr>
        <w:t>字以內；</w:t>
      </w:r>
      <w:r w:rsidR="001D11FE">
        <w:rPr>
          <w:rFonts w:hint="eastAsia"/>
        </w:rPr>
        <w:t>(</w:t>
      </w:r>
      <w:r w:rsidR="001D11FE" w:rsidRPr="009706C6">
        <w:t>3</w:t>
      </w:r>
      <w:r w:rsidR="001D11FE">
        <w:rPr>
          <w:rFonts w:hint="eastAsia"/>
        </w:rPr>
        <w:t>)</w:t>
      </w:r>
      <w:r w:rsidR="001D11FE">
        <w:rPr>
          <w:rFonts w:hint="eastAsia"/>
        </w:rPr>
        <w:t>占</w:t>
      </w:r>
      <w:r w:rsidR="001D11FE">
        <w:rPr>
          <w:rFonts w:hint="eastAsia"/>
        </w:rPr>
        <w:t>3</w:t>
      </w:r>
      <w:r w:rsidR="001D11FE">
        <w:rPr>
          <w:rFonts w:hint="eastAsia"/>
        </w:rPr>
        <w:t>分，</w:t>
      </w:r>
      <w:r w:rsidR="001D11FE" w:rsidRPr="009706C6">
        <w:rPr>
          <w:rFonts w:hint="eastAsia"/>
        </w:rPr>
        <w:t>作答字數：</w:t>
      </w:r>
      <w:r w:rsidR="001D11FE" w:rsidRPr="009706C6">
        <w:t>10</w:t>
      </w:r>
      <w:r w:rsidR="001D11FE" w:rsidRPr="009706C6">
        <w:rPr>
          <w:rFonts w:hint="eastAsia"/>
        </w:rPr>
        <w:t>字以內。）</w:t>
      </w:r>
    </w:p>
    <w:p w:rsidR="001D11FE" w:rsidRDefault="008D17A8" w:rsidP="00B13E7D">
      <w:pPr>
        <w:ind w:leftChars="150" w:left="361"/>
      </w:pPr>
      <w:r>
        <w:rPr>
          <w:noProof/>
        </w:rPr>
        <w:drawing>
          <wp:inline distT="0" distB="0" distL="0" distR="0">
            <wp:extent cx="5943600" cy="2409825"/>
            <wp:effectExtent l="0" t="0" r="0" b="9525"/>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6-1.eps"/>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3600" cy="2409825"/>
                    </a:xfrm>
                    <a:prstGeom prst="rect">
                      <a:avLst/>
                    </a:prstGeom>
                  </pic:spPr>
                </pic:pic>
              </a:graphicData>
            </a:graphic>
          </wp:inline>
        </w:drawing>
      </w:r>
    </w:p>
    <w:p w:rsidR="001D11FE" w:rsidRPr="004E6607" w:rsidRDefault="001D11FE" w:rsidP="001D11FE">
      <w:pPr>
        <w:pStyle w:val="a3"/>
        <w:spacing w:line="380" w:lineRule="atLeast"/>
        <w:ind w:left="1566" w:hanging="1205"/>
      </w:pPr>
      <w:r w:rsidRPr="004E6607">
        <w:t>命題出處：</w:t>
      </w:r>
      <w:r w:rsidRPr="004E6607">
        <w:tab/>
      </w:r>
      <w:r>
        <w:rPr>
          <w:rFonts w:hint="eastAsia"/>
        </w:rPr>
        <w:t>龍騰</w:t>
      </w:r>
      <w:r w:rsidRPr="00A30DD9">
        <w:t>《</w:t>
      </w:r>
      <w:r w:rsidRPr="00B91D03">
        <w:rPr>
          <w:rFonts w:hint="eastAsia"/>
        </w:rPr>
        <w:t>讀家閱曆</w:t>
      </w:r>
      <w:r w:rsidRPr="00A30DD9">
        <w:rPr>
          <w:rFonts w:hint="eastAsia"/>
        </w:rPr>
        <w:t>》第</w:t>
      </w:r>
      <w:r>
        <w:rPr>
          <w:rFonts w:hint="eastAsia"/>
        </w:rPr>
        <w:t>64</w:t>
      </w:r>
      <w:r w:rsidRPr="00A30DD9">
        <w:rPr>
          <w:rFonts w:hint="eastAsia"/>
        </w:rPr>
        <w:t>回</w:t>
      </w:r>
    </w:p>
    <w:p w:rsidR="001D11FE" w:rsidRDefault="001D11FE" w:rsidP="00B13E7D">
      <w:pPr>
        <w:pStyle w:val="a3"/>
        <w:tabs>
          <w:tab w:val="clear" w:pos="1567"/>
          <w:tab w:val="left" w:pos="2049"/>
        </w:tabs>
        <w:spacing w:line="380" w:lineRule="atLeast"/>
        <w:ind w:left="2409" w:hangingChars="850" w:hanging="2048"/>
        <w:rPr>
          <w:noProof/>
        </w:rPr>
      </w:pPr>
      <w:r>
        <w:rPr>
          <w:rFonts w:hint="eastAsia"/>
        </w:rPr>
        <w:t>滿分</w:t>
      </w:r>
      <w:r w:rsidRPr="005741AC">
        <w:rPr>
          <w:rFonts w:hint="eastAsia"/>
        </w:rPr>
        <w:t>參考答案：</w:t>
      </w:r>
      <w:r w:rsidR="00B13E7D">
        <w:rPr>
          <w:rFonts w:hint="eastAsia"/>
        </w:rPr>
        <w:tab/>
      </w:r>
      <w:r>
        <w:rPr>
          <w:rFonts w:hint="eastAsia"/>
          <w:noProof/>
        </w:rPr>
        <w:t>(1)</w:t>
      </w:r>
      <w:r w:rsidR="00B13E7D">
        <w:rPr>
          <w:rFonts w:hint="eastAsia"/>
          <w:noProof/>
        </w:rPr>
        <w:tab/>
      </w:r>
      <w:r>
        <w:rPr>
          <w:rFonts w:hint="eastAsia"/>
          <w:noProof/>
        </w:rPr>
        <w:t>對房東與公司的不悅</w:t>
      </w:r>
    </w:p>
    <w:p w:rsidR="00B13E7D" w:rsidRDefault="001D11FE" w:rsidP="00B13E7D">
      <w:pPr>
        <w:pStyle w:val="a3"/>
        <w:spacing w:line="380" w:lineRule="atLeast"/>
        <w:ind w:leftChars="850" w:left="2409" w:hangingChars="150" w:hanging="361"/>
        <w:rPr>
          <w:noProof/>
        </w:rPr>
      </w:pPr>
      <w:r>
        <w:rPr>
          <w:rFonts w:hint="eastAsia"/>
          <w:noProof/>
        </w:rPr>
        <w:t>(2)</w:t>
      </w:r>
      <w:r w:rsidR="00B13E7D">
        <w:rPr>
          <w:rFonts w:hint="eastAsia"/>
          <w:noProof/>
        </w:rPr>
        <w:tab/>
      </w:r>
      <w:r w:rsidRPr="00470C33">
        <w:rPr>
          <w:rFonts w:hint="eastAsia"/>
        </w:rPr>
        <w:t>很喜歡佳播。或：不想和佳播分手。或：無法面對兩人愈來愈不相愛的樣子</w:t>
      </w:r>
    </w:p>
    <w:p w:rsidR="001D11FE" w:rsidRPr="004E6607" w:rsidRDefault="001D11FE" w:rsidP="00B13E7D">
      <w:pPr>
        <w:pStyle w:val="a3"/>
        <w:spacing w:line="380" w:lineRule="atLeast"/>
        <w:ind w:leftChars="850" w:left="2409" w:hangingChars="150" w:hanging="361"/>
        <w:rPr>
          <w:noProof/>
        </w:rPr>
      </w:pPr>
      <w:r>
        <w:rPr>
          <w:rFonts w:hint="eastAsia"/>
          <w:noProof/>
        </w:rPr>
        <w:t>(3)</w:t>
      </w:r>
      <w:r w:rsidR="00B13E7D">
        <w:rPr>
          <w:rFonts w:hint="eastAsia"/>
          <w:noProof/>
        </w:rPr>
        <w:tab/>
      </w:r>
      <w:r>
        <w:rPr>
          <w:rFonts w:hint="eastAsia"/>
          <w:noProof/>
        </w:rPr>
        <w:t>分手便不用看到壞結局</w:t>
      </w:r>
    </w:p>
    <w:p w:rsidR="00721FAF" w:rsidRDefault="00721FAF">
      <w:pPr>
        <w:widowControl/>
        <w:jc w:val="left"/>
        <w:rPr>
          <w:color w:val="FF0000"/>
        </w:rPr>
      </w:pPr>
      <w:r>
        <w:br w:type="page"/>
      </w:r>
    </w:p>
    <w:p w:rsidR="001D11FE" w:rsidRDefault="001D11FE" w:rsidP="001D11FE">
      <w:pPr>
        <w:pStyle w:val="a3"/>
        <w:spacing w:line="380" w:lineRule="atLeast"/>
        <w:ind w:left="1566" w:hanging="1205"/>
      </w:pPr>
      <w:r>
        <w:rPr>
          <w:rFonts w:hint="eastAsia"/>
        </w:rPr>
        <w:t>評分原則</w:t>
      </w:r>
      <w:r w:rsidRPr="004E6607">
        <w:t>：</w:t>
      </w:r>
      <w:r w:rsidRPr="00F80524">
        <w:rPr>
          <w:rFonts w:hint="eastAsia"/>
        </w:rPr>
        <w:t>每小題獨立給分</w:t>
      </w:r>
    </w:p>
    <w:p w:rsidR="001D11FE" w:rsidRDefault="00B13E7D" w:rsidP="001D11FE">
      <w:pPr>
        <w:pStyle w:val="a3"/>
        <w:spacing w:line="380" w:lineRule="atLeast"/>
        <w:ind w:left="1566" w:hanging="1205"/>
        <w:rPr>
          <w:noProof/>
        </w:rPr>
      </w:pPr>
      <w:r>
        <w:rPr>
          <w:rFonts w:hint="eastAsia"/>
        </w:rPr>
        <w:tab/>
      </w:r>
      <w:r w:rsidR="001D11FE">
        <w:rPr>
          <w:rFonts w:hint="eastAsia"/>
        </w:rPr>
        <w:t>(1)(3)</w:t>
      </w:r>
    </w:p>
    <w:tbl>
      <w:tblPr>
        <w:tblStyle w:val="af9"/>
        <w:tblW w:w="0" w:type="auto"/>
        <w:tblInd w:w="340"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228"/>
        <w:gridCol w:w="7181"/>
        <w:gridCol w:w="868"/>
      </w:tblGrid>
      <w:tr w:rsidR="001D11FE" w:rsidTr="001D11FE">
        <w:tc>
          <w:tcPr>
            <w:tcW w:w="1228" w:type="dxa"/>
            <w:tcBorders>
              <w:top w:val="nil"/>
              <w:left w:val="nil"/>
              <w:bottom w:val="nil"/>
            </w:tcBorders>
            <w:shd w:val="clear" w:color="auto" w:fill="auto"/>
            <w:tcMar>
              <w:left w:w="0" w:type="dxa"/>
              <w:right w:w="0" w:type="dxa"/>
            </w:tcMar>
          </w:tcPr>
          <w:p w:rsidR="001D11FE" w:rsidRDefault="001D11FE" w:rsidP="001D11FE">
            <w:pPr>
              <w:pStyle w:val="a3"/>
              <w:snapToGrid w:val="0"/>
              <w:ind w:leftChars="0" w:left="0" w:firstLineChars="0" w:firstLine="0"/>
            </w:pPr>
          </w:p>
        </w:tc>
        <w:tc>
          <w:tcPr>
            <w:tcW w:w="7181" w:type="dxa"/>
            <w:shd w:val="clear" w:color="auto" w:fill="auto"/>
            <w:vAlign w:val="center"/>
          </w:tcPr>
          <w:p w:rsidR="001D11FE" w:rsidRDefault="001D11FE" w:rsidP="00B13E7D">
            <w:pPr>
              <w:pStyle w:val="a3"/>
              <w:ind w:leftChars="0" w:left="0" w:firstLineChars="0" w:firstLine="0"/>
              <w:jc w:val="center"/>
            </w:pPr>
            <w:r w:rsidRPr="00CA0415">
              <w:rPr>
                <w:rFonts w:hint="eastAsia"/>
              </w:rPr>
              <w:t>評分原則</w:t>
            </w:r>
          </w:p>
        </w:tc>
        <w:tc>
          <w:tcPr>
            <w:tcW w:w="868" w:type="dxa"/>
            <w:shd w:val="clear" w:color="auto" w:fill="auto"/>
            <w:vAlign w:val="center"/>
          </w:tcPr>
          <w:p w:rsidR="001D11FE" w:rsidRDefault="001D11FE" w:rsidP="00B13E7D">
            <w:pPr>
              <w:pStyle w:val="a3"/>
              <w:ind w:leftChars="0" w:left="0" w:firstLineChars="0" w:firstLine="0"/>
              <w:jc w:val="center"/>
            </w:pPr>
            <w:r w:rsidRPr="00CA0415">
              <w:rPr>
                <w:rFonts w:hint="eastAsia"/>
              </w:rPr>
              <w:t>給分</w:t>
            </w:r>
          </w:p>
        </w:tc>
      </w:tr>
      <w:tr w:rsidR="001D11FE" w:rsidTr="001D11FE">
        <w:tc>
          <w:tcPr>
            <w:tcW w:w="1228" w:type="dxa"/>
            <w:tcBorders>
              <w:top w:val="nil"/>
              <w:left w:val="nil"/>
              <w:bottom w:val="nil"/>
            </w:tcBorders>
            <w:tcMar>
              <w:left w:w="0" w:type="dxa"/>
              <w:right w:w="0" w:type="dxa"/>
            </w:tcMar>
          </w:tcPr>
          <w:p w:rsidR="001D11FE" w:rsidRPr="00CA0415" w:rsidRDefault="001D11FE" w:rsidP="001D11FE">
            <w:pPr>
              <w:pStyle w:val="a3"/>
              <w:snapToGrid w:val="0"/>
              <w:ind w:leftChars="0" w:left="0" w:firstLineChars="0" w:firstLine="0"/>
            </w:pPr>
          </w:p>
        </w:tc>
        <w:tc>
          <w:tcPr>
            <w:tcW w:w="7181" w:type="dxa"/>
            <w:vAlign w:val="center"/>
          </w:tcPr>
          <w:p w:rsidR="001D11FE" w:rsidRPr="00124A76" w:rsidRDefault="001D11FE" w:rsidP="00B13E7D">
            <w:pPr>
              <w:pStyle w:val="a3"/>
              <w:ind w:leftChars="0" w:left="0" w:firstLineChars="0" w:firstLine="0"/>
            </w:pPr>
            <w:r w:rsidRPr="00EC4180">
              <w:rPr>
                <w:rFonts w:hint="eastAsia"/>
              </w:rPr>
              <w:t>能正確寫出參考答案或相似概</w:t>
            </w:r>
            <w:r>
              <w:rPr>
                <w:rFonts w:hint="eastAsia"/>
              </w:rPr>
              <w:t>念</w:t>
            </w:r>
          </w:p>
        </w:tc>
        <w:tc>
          <w:tcPr>
            <w:tcW w:w="868" w:type="dxa"/>
            <w:vAlign w:val="center"/>
          </w:tcPr>
          <w:p w:rsidR="001D11FE" w:rsidRPr="001E26C6" w:rsidRDefault="001D11FE" w:rsidP="00B13E7D">
            <w:pPr>
              <w:pStyle w:val="a3"/>
              <w:ind w:leftChars="0" w:left="0" w:firstLineChars="0" w:firstLine="0"/>
              <w:jc w:val="center"/>
            </w:pPr>
            <w:r>
              <w:rPr>
                <w:rFonts w:hint="eastAsia"/>
              </w:rPr>
              <w:t>3</w:t>
            </w:r>
            <w:r w:rsidRPr="001E26C6">
              <w:rPr>
                <w:rFonts w:hint="eastAsia"/>
              </w:rPr>
              <w:t>分</w:t>
            </w:r>
          </w:p>
        </w:tc>
      </w:tr>
      <w:tr w:rsidR="001D11FE" w:rsidTr="001D11FE">
        <w:tc>
          <w:tcPr>
            <w:tcW w:w="1228" w:type="dxa"/>
            <w:tcBorders>
              <w:top w:val="nil"/>
              <w:left w:val="nil"/>
              <w:bottom w:val="nil"/>
            </w:tcBorders>
            <w:tcMar>
              <w:left w:w="0" w:type="dxa"/>
              <w:right w:w="0" w:type="dxa"/>
            </w:tcMar>
          </w:tcPr>
          <w:p w:rsidR="001D11FE" w:rsidRPr="00CA0415" w:rsidRDefault="001D11FE" w:rsidP="001D11FE">
            <w:pPr>
              <w:pStyle w:val="a3"/>
              <w:snapToGrid w:val="0"/>
              <w:ind w:leftChars="0" w:left="0" w:firstLineChars="0" w:firstLine="0"/>
            </w:pPr>
          </w:p>
        </w:tc>
        <w:tc>
          <w:tcPr>
            <w:tcW w:w="7181" w:type="dxa"/>
            <w:vAlign w:val="center"/>
          </w:tcPr>
          <w:p w:rsidR="001D11FE" w:rsidRPr="00124A76" w:rsidRDefault="001D11FE" w:rsidP="00B13E7D">
            <w:pPr>
              <w:pStyle w:val="a3"/>
              <w:ind w:leftChars="0" w:left="0" w:firstLineChars="0" w:firstLine="0"/>
            </w:pPr>
            <w:r w:rsidRPr="0054777A">
              <w:rPr>
                <w:rFonts w:hint="eastAsia"/>
              </w:rPr>
              <w:t>未作答或答案完全錯誤</w:t>
            </w:r>
          </w:p>
        </w:tc>
        <w:tc>
          <w:tcPr>
            <w:tcW w:w="868" w:type="dxa"/>
            <w:vAlign w:val="center"/>
          </w:tcPr>
          <w:p w:rsidR="001D11FE" w:rsidRPr="001E26C6" w:rsidRDefault="001D11FE" w:rsidP="00B13E7D">
            <w:pPr>
              <w:pStyle w:val="a3"/>
              <w:ind w:leftChars="0" w:left="0" w:firstLineChars="0" w:firstLine="0"/>
              <w:jc w:val="center"/>
            </w:pPr>
            <w:r>
              <w:rPr>
                <w:rFonts w:hint="eastAsia"/>
              </w:rPr>
              <w:t>0</w:t>
            </w:r>
            <w:r w:rsidRPr="001E26C6">
              <w:rPr>
                <w:rFonts w:hint="eastAsia"/>
              </w:rPr>
              <w:t>分</w:t>
            </w:r>
          </w:p>
        </w:tc>
      </w:tr>
    </w:tbl>
    <w:p w:rsidR="001D11FE" w:rsidRDefault="00B13E7D" w:rsidP="001D11FE">
      <w:pPr>
        <w:pStyle w:val="a3"/>
        <w:spacing w:line="380" w:lineRule="atLeast"/>
        <w:ind w:left="1566" w:hanging="1205"/>
        <w:rPr>
          <w:noProof/>
        </w:rPr>
      </w:pPr>
      <w:r>
        <w:rPr>
          <w:rFonts w:hint="eastAsia"/>
        </w:rPr>
        <w:tab/>
      </w:r>
      <w:r w:rsidR="001D11FE">
        <w:rPr>
          <w:rFonts w:hint="eastAsia"/>
        </w:rPr>
        <w:t>(2)</w:t>
      </w:r>
    </w:p>
    <w:tbl>
      <w:tblPr>
        <w:tblStyle w:val="af9"/>
        <w:tblW w:w="0" w:type="auto"/>
        <w:tblInd w:w="340"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228"/>
        <w:gridCol w:w="7181"/>
        <w:gridCol w:w="868"/>
      </w:tblGrid>
      <w:tr w:rsidR="001D11FE" w:rsidTr="001D11FE">
        <w:tc>
          <w:tcPr>
            <w:tcW w:w="1228" w:type="dxa"/>
            <w:tcBorders>
              <w:top w:val="nil"/>
              <w:left w:val="nil"/>
              <w:bottom w:val="nil"/>
            </w:tcBorders>
            <w:shd w:val="clear" w:color="auto" w:fill="auto"/>
            <w:tcMar>
              <w:left w:w="0" w:type="dxa"/>
              <w:right w:w="0" w:type="dxa"/>
            </w:tcMar>
          </w:tcPr>
          <w:p w:rsidR="001D11FE" w:rsidRDefault="001D11FE" w:rsidP="001D11FE">
            <w:pPr>
              <w:pStyle w:val="a3"/>
              <w:snapToGrid w:val="0"/>
              <w:ind w:leftChars="0" w:left="0" w:firstLineChars="0" w:firstLine="0"/>
            </w:pPr>
          </w:p>
        </w:tc>
        <w:tc>
          <w:tcPr>
            <w:tcW w:w="7181" w:type="dxa"/>
            <w:shd w:val="clear" w:color="auto" w:fill="auto"/>
            <w:vAlign w:val="center"/>
          </w:tcPr>
          <w:p w:rsidR="001D11FE" w:rsidRDefault="001D11FE" w:rsidP="00B13E7D">
            <w:pPr>
              <w:pStyle w:val="a3"/>
              <w:ind w:leftChars="0" w:left="0" w:firstLineChars="0" w:firstLine="0"/>
              <w:jc w:val="center"/>
            </w:pPr>
            <w:r w:rsidRPr="00CA0415">
              <w:rPr>
                <w:rFonts w:hint="eastAsia"/>
              </w:rPr>
              <w:t>評分原則</w:t>
            </w:r>
          </w:p>
        </w:tc>
        <w:tc>
          <w:tcPr>
            <w:tcW w:w="868" w:type="dxa"/>
            <w:shd w:val="clear" w:color="auto" w:fill="auto"/>
            <w:vAlign w:val="center"/>
          </w:tcPr>
          <w:p w:rsidR="001D11FE" w:rsidRDefault="001D11FE" w:rsidP="00B13E7D">
            <w:pPr>
              <w:pStyle w:val="a3"/>
              <w:ind w:leftChars="0" w:left="0" w:firstLineChars="0" w:firstLine="0"/>
              <w:jc w:val="center"/>
            </w:pPr>
            <w:r w:rsidRPr="00CA0415">
              <w:rPr>
                <w:rFonts w:hint="eastAsia"/>
              </w:rPr>
              <w:t>給分</w:t>
            </w:r>
          </w:p>
        </w:tc>
      </w:tr>
      <w:tr w:rsidR="001D11FE" w:rsidTr="001D11FE">
        <w:tc>
          <w:tcPr>
            <w:tcW w:w="1228" w:type="dxa"/>
            <w:tcBorders>
              <w:top w:val="nil"/>
              <w:left w:val="nil"/>
              <w:bottom w:val="nil"/>
            </w:tcBorders>
            <w:tcMar>
              <w:left w:w="0" w:type="dxa"/>
              <w:right w:w="0" w:type="dxa"/>
            </w:tcMar>
          </w:tcPr>
          <w:p w:rsidR="001D11FE" w:rsidRPr="00CA0415" w:rsidRDefault="001D11FE" w:rsidP="001D11FE">
            <w:pPr>
              <w:pStyle w:val="a3"/>
              <w:snapToGrid w:val="0"/>
              <w:ind w:leftChars="0" w:left="0" w:firstLineChars="0" w:firstLine="0"/>
            </w:pPr>
          </w:p>
        </w:tc>
        <w:tc>
          <w:tcPr>
            <w:tcW w:w="7181" w:type="dxa"/>
            <w:vAlign w:val="center"/>
          </w:tcPr>
          <w:p w:rsidR="001D11FE" w:rsidRPr="00124A76" w:rsidRDefault="001D11FE" w:rsidP="00B13E7D">
            <w:pPr>
              <w:pStyle w:val="a3"/>
              <w:ind w:leftChars="0" w:left="0" w:firstLineChars="0" w:firstLine="0"/>
            </w:pPr>
            <w:r w:rsidRPr="00EC4180">
              <w:rPr>
                <w:rFonts w:hint="eastAsia"/>
              </w:rPr>
              <w:t>能正確寫出參考答案或相似概</w:t>
            </w:r>
            <w:r>
              <w:rPr>
                <w:rFonts w:hint="eastAsia"/>
              </w:rPr>
              <w:t>念</w:t>
            </w:r>
          </w:p>
        </w:tc>
        <w:tc>
          <w:tcPr>
            <w:tcW w:w="868" w:type="dxa"/>
            <w:vAlign w:val="center"/>
          </w:tcPr>
          <w:p w:rsidR="001D11FE" w:rsidRPr="001E26C6" w:rsidRDefault="001D11FE" w:rsidP="00B13E7D">
            <w:pPr>
              <w:pStyle w:val="a3"/>
              <w:ind w:leftChars="0" w:left="0" w:firstLineChars="0" w:firstLine="0"/>
              <w:jc w:val="center"/>
            </w:pPr>
            <w:r>
              <w:rPr>
                <w:rFonts w:hint="eastAsia"/>
              </w:rPr>
              <w:t>4</w:t>
            </w:r>
            <w:r w:rsidRPr="001E26C6">
              <w:rPr>
                <w:rFonts w:hint="eastAsia"/>
              </w:rPr>
              <w:t>分</w:t>
            </w:r>
          </w:p>
        </w:tc>
      </w:tr>
      <w:tr w:rsidR="001D11FE" w:rsidTr="001D11FE">
        <w:tc>
          <w:tcPr>
            <w:tcW w:w="1228" w:type="dxa"/>
            <w:tcBorders>
              <w:top w:val="nil"/>
              <w:left w:val="nil"/>
              <w:bottom w:val="nil"/>
            </w:tcBorders>
            <w:tcMar>
              <w:left w:w="0" w:type="dxa"/>
              <w:right w:w="0" w:type="dxa"/>
            </w:tcMar>
          </w:tcPr>
          <w:p w:rsidR="001D11FE" w:rsidRPr="00CA0415" w:rsidRDefault="001D11FE" w:rsidP="001D11FE">
            <w:pPr>
              <w:pStyle w:val="a3"/>
              <w:snapToGrid w:val="0"/>
              <w:ind w:leftChars="0" w:left="0" w:firstLineChars="0" w:firstLine="0"/>
            </w:pPr>
          </w:p>
        </w:tc>
        <w:tc>
          <w:tcPr>
            <w:tcW w:w="7181" w:type="dxa"/>
            <w:vAlign w:val="center"/>
          </w:tcPr>
          <w:p w:rsidR="001D11FE" w:rsidRPr="00124A76" w:rsidRDefault="001D11FE" w:rsidP="00B13E7D">
            <w:pPr>
              <w:pStyle w:val="a3"/>
              <w:ind w:leftChars="0" w:left="0" w:firstLineChars="0" w:firstLine="0"/>
            </w:pPr>
            <w:r w:rsidRPr="0054777A">
              <w:rPr>
                <w:rFonts w:hint="eastAsia"/>
              </w:rPr>
              <w:t>未作答或答案完全錯誤</w:t>
            </w:r>
          </w:p>
        </w:tc>
        <w:tc>
          <w:tcPr>
            <w:tcW w:w="868" w:type="dxa"/>
            <w:vAlign w:val="center"/>
          </w:tcPr>
          <w:p w:rsidR="001D11FE" w:rsidRPr="001E26C6" w:rsidRDefault="001D11FE" w:rsidP="00B13E7D">
            <w:pPr>
              <w:pStyle w:val="a3"/>
              <w:ind w:leftChars="0" w:left="0" w:firstLineChars="0" w:firstLine="0"/>
              <w:jc w:val="center"/>
            </w:pPr>
            <w:r>
              <w:rPr>
                <w:rFonts w:hint="eastAsia"/>
              </w:rPr>
              <w:t>0</w:t>
            </w:r>
            <w:r w:rsidRPr="001E26C6">
              <w:rPr>
                <w:rFonts w:hint="eastAsia"/>
              </w:rPr>
              <w:t>分</w:t>
            </w:r>
          </w:p>
        </w:tc>
      </w:tr>
    </w:tbl>
    <w:p w:rsidR="00B60B7C" w:rsidRDefault="006C5197" w:rsidP="00B60B7C">
      <w:pPr>
        <w:pStyle w:val="ab"/>
        <w:spacing w:before="196" w:afterLines="20" w:after="78"/>
      </w:pPr>
      <w:r>
        <w:rPr>
          <w:rFonts w:hint="eastAsia"/>
          <w:b w:val="0"/>
          <w:color w:val="FF0000"/>
          <w:sz w:val="22"/>
          <w:szCs w:val="24"/>
        </w:rPr>
        <w:t xml:space="preserve">  </w:t>
      </w:r>
    </w:p>
    <w:sectPr w:rsidR="00B60B7C" w:rsidSect="00B933BC">
      <w:headerReference w:type="even" r:id="rId39"/>
      <w:headerReference w:type="default" r:id="rId40"/>
      <w:footerReference w:type="even" r:id="rId41"/>
      <w:footerReference w:type="default" r:id="rId42"/>
      <w:headerReference w:type="first" r:id="rId43"/>
      <w:footerReference w:type="first" r:id="rId44"/>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17A8" w:rsidRDefault="008D17A8">
      <w:r>
        <w:separator/>
      </w:r>
    </w:p>
  </w:endnote>
  <w:endnote w:type="continuationSeparator" w:id="0">
    <w:p w:rsidR="008D17A8" w:rsidRDefault="008D17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華康楷書體W5">
    <w:panose1 w:val="03000509000000000000"/>
    <w:charset w:val="88"/>
    <w:family w:val="script"/>
    <w:pitch w:val="fixed"/>
    <w:sig w:usb0="80000001" w:usb1="28091800" w:usb2="00000016" w:usb3="00000000" w:csb0="00100000" w:csb1="00000000"/>
  </w:font>
  <w:font w:name="微軟正黑體">
    <w:panose1 w:val="020B0604030504040204"/>
    <w:charset w:val="88"/>
    <w:family w:val="swiss"/>
    <w:pitch w:val="variable"/>
    <w:sig w:usb0="000002A7" w:usb1="28CF4400" w:usb2="00000016" w:usb3="00000000" w:csb0="00100009" w:csb1="00000000"/>
  </w:font>
  <w:font w:name="Wingdings 3">
    <w:panose1 w:val="05040102010807070707"/>
    <w:charset w:val="02"/>
    <w:family w:val="roman"/>
    <w:pitch w:val="variable"/>
    <w:sig w:usb0="00000000" w:usb1="10000000" w:usb2="00000000" w:usb3="00000000" w:csb0="800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DFKaiShu-SB-Estd-BF">
    <w:altName w:val="Yu Gothic"/>
    <w:panose1 w:val="00000000000000000000"/>
    <w:charset w:val="80"/>
    <w:family w:val="auto"/>
    <w:notTrueType/>
    <w:pitch w:val="default"/>
    <w:sig w:usb0="00000001" w:usb1="080F0000" w:usb2="00000010" w:usb3="00000000" w:csb0="00120000" w:csb1="00000000"/>
  </w:font>
  <w:font w:name="MS Gothic">
    <w:altName w:val="ＭＳ ゴシック"/>
    <w:panose1 w:val="020B0609070205080204"/>
    <w:charset w:val="80"/>
    <w:family w:val="modern"/>
    <w:pitch w:val="fixed"/>
    <w:sig w:usb0="E00002FF" w:usb1="6AC7FDFB" w:usb2="08000012" w:usb3="00000000" w:csb0="0002009F" w:csb1="00000000"/>
  </w:font>
  <w:font w:name="DFMingStd-W5">
    <w:altName w:val="微軟正黑體"/>
    <w:panose1 w:val="00000000000000000000"/>
    <w:charset w:val="88"/>
    <w:family w:val="auto"/>
    <w:notTrueType/>
    <w:pitch w:val="default"/>
    <w:sig w:usb0="00000001" w:usb1="08080000" w:usb2="00000010" w:usb3="00000000" w:csb0="00100000" w:csb1="00000000"/>
  </w:font>
  <w:font w:name="Taipei-Juan-Ming-Hor-Aaa">
    <w:panose1 w:val="02000509030000020004"/>
    <w:charset w:val="00"/>
    <w:family w:val="modern"/>
    <w:notTrueType/>
    <w:pitch w:val="fixed"/>
    <w:sig w:usb0="00000003" w:usb1="00000000" w:usb2="00000000" w:usb3="00000000" w:csb0="00000001" w:csb1="00000000"/>
  </w:font>
  <w:font w:name="細明體">
    <w:altName w:val="MingLiU"/>
    <w:panose1 w:val="02020509000000000000"/>
    <w:charset w:val="88"/>
    <w:family w:val="modern"/>
    <w:pitch w:val="fixed"/>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DFHeiStd-W7">
    <w:altName w:val="華康新特黑體(P)"/>
    <w:panose1 w:val="00000000000000000000"/>
    <w:charset w:val="88"/>
    <w:family w:val="auto"/>
    <w:notTrueType/>
    <w:pitch w:val="default"/>
    <w:sig w:usb0="00000001" w:usb1="08080000" w:usb2="00000010" w:usb3="00000000" w:csb0="00100000" w:csb1="00000000"/>
  </w:font>
  <w:font w:name="Yu Gothic">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7A8" w:rsidRDefault="008D17A8"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8D17A8" w:rsidRPr="00E8503A" w:rsidRDefault="008D17A8"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7A8" w:rsidRDefault="008D17A8"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sidR="00721FAF">
      <w:rPr>
        <w:rStyle w:val="a9"/>
        <w:noProof/>
      </w:rPr>
      <w:t>1</w:t>
    </w:r>
    <w:r>
      <w:rPr>
        <w:rStyle w:val="a9"/>
      </w:rPr>
      <w:fldChar w:fldCharType="end"/>
    </w:r>
  </w:p>
  <w:p w:rsidR="008D17A8" w:rsidRPr="00A91181" w:rsidRDefault="008D17A8"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7A8" w:rsidRPr="00705C54" w:rsidRDefault="008D17A8"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32C77CBB" wp14:editId="2A08E22F">
          <wp:extent cx="965835" cy="343535"/>
          <wp:effectExtent l="0" t="0" r="5715"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5835" cy="343535"/>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7A8" w:rsidRPr="00705C54" w:rsidRDefault="008D17A8" w:rsidP="00705C54">
    <w:pPr>
      <w:pStyle w:val="a7"/>
      <w:jc w:val="left"/>
    </w:pPr>
    <w:r>
      <w:rPr>
        <w:rFonts w:ascii="華康中黑體" w:eastAsia="華康中黑體" w:hAnsi="標楷體" w:hint="eastAsia"/>
        <w:noProof/>
        <w:sz w:val="40"/>
        <w:szCs w:val="40"/>
      </w:rPr>
      <w:drawing>
        <wp:inline distT="0" distB="0" distL="0" distR="0" wp14:anchorId="16966C84" wp14:editId="23CDC61E">
          <wp:extent cx="943610" cy="328930"/>
          <wp:effectExtent l="0" t="0" r="889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3610" cy="32893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7A8" w:rsidRDefault="008D17A8">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17A8" w:rsidRDefault="008D17A8">
      <w:r>
        <w:separator/>
      </w:r>
    </w:p>
  </w:footnote>
  <w:footnote w:type="continuationSeparator" w:id="0">
    <w:p w:rsidR="008D17A8" w:rsidRDefault="008D17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7A8" w:rsidRPr="00506E86" w:rsidRDefault="008D17A8" w:rsidP="00506E86">
    <w:pPr>
      <w:pStyle w:val="a7"/>
      <w:rPr>
        <w:rFonts w:eastAsia="華康楷書體W3"/>
        <w:sz w:val="21"/>
        <w:szCs w:val="21"/>
      </w:rPr>
    </w:pPr>
  </w:p>
  <w:p w:rsidR="008D17A8" w:rsidRPr="002F08CE" w:rsidRDefault="008D17A8" w:rsidP="002F08CE">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3A5664A6" wp14:editId="1F600202">
              <wp:simplePos x="0" y="0"/>
              <wp:positionH relativeFrom="column">
                <wp:posOffset>5431790</wp:posOffset>
              </wp:positionH>
              <wp:positionV relativeFrom="page">
                <wp:posOffset>322580</wp:posOffset>
              </wp:positionV>
              <wp:extent cx="918210" cy="486410"/>
              <wp:effectExtent l="0" t="0" r="0" b="63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7A8" w:rsidRPr="00F41D1E" w:rsidRDefault="008D17A8"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82504">
                            <w:rPr>
                              <w:rStyle w:val="a9"/>
                              <w:noProof/>
                              <w:sz w:val="21"/>
                              <w:szCs w:val="21"/>
                            </w:rPr>
                            <w:t>28</w:t>
                          </w:r>
                          <w:r w:rsidRPr="00970A23">
                            <w:rPr>
                              <w:rStyle w:val="a9"/>
                              <w:sz w:val="21"/>
                              <w:szCs w:val="21"/>
                            </w:rPr>
                            <w:fldChar w:fldCharType="end"/>
                          </w:r>
                          <w:r w:rsidRPr="00F41D1E">
                            <w:rPr>
                              <w:rFonts w:eastAsia="標楷體" w:hAnsi="標楷體"/>
                              <w:spacing w:val="-6"/>
                              <w:sz w:val="21"/>
                              <w:szCs w:val="21"/>
                            </w:rPr>
                            <w:t>頁</w:t>
                          </w:r>
                        </w:p>
                        <w:p w:rsidR="008D17A8" w:rsidRPr="00F41D1E" w:rsidRDefault="008D17A8"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28</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36" type="#_x0000_t202" style="position:absolute;left:0;text-align:left;margin-left:427.7pt;margin-top:25.4pt;width:72.3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itEswIAALk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" filled="f" stroked="f">
              <v:textbox>
                <w:txbxContent>
                  <w:p w:rsidR="008D17A8" w:rsidRPr="00F41D1E" w:rsidRDefault="008D17A8"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82504">
                      <w:rPr>
                        <w:rStyle w:val="a9"/>
                        <w:noProof/>
                        <w:sz w:val="21"/>
                        <w:szCs w:val="21"/>
                      </w:rPr>
                      <w:t>28</w:t>
                    </w:r>
                    <w:r w:rsidRPr="00970A23">
                      <w:rPr>
                        <w:rStyle w:val="a9"/>
                        <w:sz w:val="21"/>
                        <w:szCs w:val="21"/>
                      </w:rPr>
                      <w:fldChar w:fldCharType="end"/>
                    </w:r>
                    <w:r w:rsidRPr="00F41D1E">
                      <w:rPr>
                        <w:rFonts w:eastAsia="標楷體" w:hAnsi="標楷體"/>
                        <w:spacing w:val="-6"/>
                        <w:sz w:val="21"/>
                        <w:szCs w:val="21"/>
                      </w:rPr>
                      <w:t>頁</w:t>
                    </w:r>
                  </w:p>
                  <w:p w:rsidR="008D17A8" w:rsidRPr="00F41D1E" w:rsidRDefault="008D17A8"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28</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4139C810" wp14:editId="60BCF6A3">
              <wp:simplePos x="0" y="0"/>
              <wp:positionH relativeFrom="column">
                <wp:posOffset>-133350</wp:posOffset>
              </wp:positionH>
              <wp:positionV relativeFrom="page">
                <wp:posOffset>339725</wp:posOffset>
              </wp:positionV>
              <wp:extent cx="1453515" cy="486410"/>
              <wp:effectExtent l="0" t="0" r="0" b="2540"/>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51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7A8" w:rsidRPr="00F41D1E" w:rsidRDefault="008D17A8"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8D17A8" w:rsidRPr="00F41D1E" w:rsidRDefault="008D17A8"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國語文綜合能力測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7" type="#_x0000_t202" style="position:absolute;left:0;text-align:left;margin-left:-10.5pt;margin-top:26.75pt;width:114.45pt;height:38.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qk8ugIAAME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" filled="f" stroked="f">
              <v:textbox>
                <w:txbxContent>
                  <w:p w:rsidR="006D5C61" w:rsidRPr="00F41D1E" w:rsidRDefault="006D5C61"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6D5C61" w:rsidRPr="00F41D1E" w:rsidRDefault="006D5C61"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國語文綜合能力測驗</w:t>
                    </w: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7A8" w:rsidRPr="005E0DFC" w:rsidRDefault="008D17A8">
    <w:pPr>
      <w:pStyle w:val="a5"/>
      <w:rPr>
        <w:sz w:val="21"/>
        <w:szCs w:val="21"/>
      </w:rPr>
    </w:pPr>
  </w:p>
  <w:p w:rsidR="008D17A8" w:rsidRPr="005E0DFC" w:rsidRDefault="008D17A8" w:rsidP="00625548">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52EBC641" wp14:editId="3A218DFF">
              <wp:simplePos x="0" y="0"/>
              <wp:positionH relativeFrom="column">
                <wp:posOffset>-220980</wp:posOffset>
              </wp:positionH>
              <wp:positionV relativeFrom="page">
                <wp:posOffset>295910</wp:posOffset>
              </wp:positionV>
              <wp:extent cx="918210" cy="486410"/>
              <wp:effectExtent l="3810" t="635" r="1905" b="0"/>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7A8" w:rsidRPr="00F41D1E" w:rsidRDefault="008D17A8"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82504">
                            <w:rPr>
                              <w:rStyle w:val="a9"/>
                              <w:noProof/>
                              <w:sz w:val="21"/>
                              <w:szCs w:val="21"/>
                            </w:rPr>
                            <w:t>25</w:t>
                          </w:r>
                          <w:r w:rsidRPr="00970A23">
                            <w:rPr>
                              <w:rStyle w:val="a9"/>
                              <w:sz w:val="21"/>
                              <w:szCs w:val="21"/>
                            </w:rPr>
                            <w:fldChar w:fldCharType="end"/>
                          </w:r>
                          <w:r w:rsidRPr="00F41D1E">
                            <w:rPr>
                              <w:rFonts w:eastAsia="標楷體" w:hAnsi="標楷體"/>
                              <w:spacing w:val="-6"/>
                              <w:sz w:val="21"/>
                              <w:szCs w:val="21"/>
                            </w:rPr>
                            <w:t>頁</w:t>
                          </w:r>
                        </w:p>
                        <w:p w:rsidR="008D17A8" w:rsidRPr="00F41D1E" w:rsidRDefault="008D17A8"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28</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8" type="#_x0000_t202" style="position:absolute;left:0;text-align:left;margin-left:-17.4pt;margin-top:23.3pt;width:72.3pt;height:38.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lo7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" filled="f" stroked="f">
              <v:textbox>
                <w:txbxContent>
                  <w:p w:rsidR="008D17A8" w:rsidRPr="00F41D1E" w:rsidRDefault="008D17A8"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F82504">
                      <w:rPr>
                        <w:rStyle w:val="a9"/>
                        <w:noProof/>
                        <w:sz w:val="21"/>
                        <w:szCs w:val="21"/>
                      </w:rPr>
                      <w:t>25</w:t>
                    </w:r>
                    <w:r w:rsidRPr="00970A23">
                      <w:rPr>
                        <w:rStyle w:val="a9"/>
                        <w:sz w:val="21"/>
                        <w:szCs w:val="21"/>
                      </w:rPr>
                      <w:fldChar w:fldCharType="end"/>
                    </w:r>
                    <w:r w:rsidRPr="00F41D1E">
                      <w:rPr>
                        <w:rFonts w:eastAsia="標楷體" w:hAnsi="標楷體"/>
                        <w:spacing w:val="-6"/>
                        <w:sz w:val="21"/>
                        <w:szCs w:val="21"/>
                      </w:rPr>
                      <w:t>頁</w:t>
                    </w:r>
                  </w:p>
                  <w:p w:rsidR="008D17A8" w:rsidRPr="00F41D1E" w:rsidRDefault="008D17A8"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28</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34513612" wp14:editId="2A94207D">
              <wp:simplePos x="0" y="0"/>
              <wp:positionH relativeFrom="column">
                <wp:posOffset>4740910</wp:posOffset>
              </wp:positionH>
              <wp:positionV relativeFrom="page">
                <wp:posOffset>312420</wp:posOffset>
              </wp:positionV>
              <wp:extent cx="1480820" cy="486410"/>
              <wp:effectExtent l="3175" t="0" r="1905" b="127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7A8" w:rsidRPr="00F41D1E" w:rsidRDefault="008D17A8"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8D17A8" w:rsidRPr="00F41D1E" w:rsidRDefault="008D17A8"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國語文綜合能力測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9" type="#_x0000_t202" style="position:absolute;left:0;text-align:left;margin-left:373.3pt;margin-top:24.6pt;width:116.6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uauAIAAME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" filled="f" stroked="f">
              <v:textbox>
                <w:txbxContent>
                  <w:p w:rsidR="006D5C61" w:rsidRPr="00F41D1E" w:rsidRDefault="006D5C61" w:rsidP="00506E86">
                    <w:pPr>
                      <w:spacing w:line="240" w:lineRule="exact"/>
                      <w:jc w:val="center"/>
                      <w:rPr>
                        <w:rFonts w:ascii="標楷體" w:eastAsia="標楷體" w:hAnsi="標楷體"/>
                        <w:spacing w:val="-6"/>
                        <w:sz w:val="21"/>
                        <w:szCs w:val="21"/>
                      </w:rPr>
                    </w:pPr>
                    <w:r w:rsidRPr="002F08CE">
                      <w:rPr>
                        <w:rFonts w:eastAsia="標楷體"/>
                        <w:spacing w:val="-6"/>
                        <w:sz w:val="21"/>
                        <w:szCs w:val="21"/>
                      </w:rPr>
                      <w:t>11</w:t>
                    </w:r>
                    <w:r>
                      <w:rPr>
                        <w:rFonts w:eastAsia="標楷體" w:hint="eastAsia"/>
                        <w:spacing w:val="-6"/>
                        <w:sz w:val="21"/>
                        <w:szCs w:val="21"/>
                      </w:rPr>
                      <w:t>5</w:t>
                    </w:r>
                    <w:r>
                      <w:rPr>
                        <w:rFonts w:ascii="標楷體" w:eastAsia="標楷體" w:hAnsi="標楷體" w:hint="eastAsia"/>
                        <w:spacing w:val="-6"/>
                        <w:sz w:val="21"/>
                        <w:szCs w:val="21"/>
                      </w:rPr>
                      <w:t>年</w:t>
                    </w:r>
                    <w:r w:rsidRPr="005E3CF2">
                      <w:rPr>
                        <w:rFonts w:ascii="標楷體" w:eastAsia="標楷體" w:hAnsi="標楷體" w:hint="eastAsia"/>
                        <w:spacing w:val="-6"/>
                        <w:sz w:val="21"/>
                        <w:szCs w:val="21"/>
                      </w:rPr>
                      <w:t>全真</w:t>
                    </w:r>
                    <w:r>
                      <w:rPr>
                        <w:rFonts w:ascii="標楷體" w:eastAsia="標楷體" w:hAnsi="標楷體" w:hint="eastAsia"/>
                        <w:spacing w:val="-6"/>
                        <w:sz w:val="21"/>
                        <w:szCs w:val="21"/>
                      </w:rPr>
                      <w:t>模擬</w:t>
                    </w:r>
                    <w:r w:rsidRPr="005E3CF2">
                      <w:rPr>
                        <w:rFonts w:ascii="標楷體" w:eastAsia="標楷體" w:hAnsi="標楷體" w:hint="eastAsia"/>
                        <w:spacing w:val="-6"/>
                        <w:sz w:val="21"/>
                        <w:szCs w:val="21"/>
                      </w:rPr>
                      <w:t>試卷</w:t>
                    </w:r>
                  </w:p>
                  <w:p w:rsidR="006D5C61" w:rsidRPr="00F41D1E" w:rsidRDefault="006D5C61"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國語文綜合能力測驗</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7A8" w:rsidRDefault="008D17A8">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3F526102"/>
    <w:multiLevelType w:val="hybridMultilevel"/>
    <w:tmpl w:val="96A0DC98"/>
    <w:lvl w:ilvl="0" w:tplc="E9108D12">
      <w:start w:val="1"/>
      <w:numFmt w:val="decimal"/>
      <w:lvlText w:val="(%1)"/>
      <w:lvlJc w:val="left"/>
      <w:pPr>
        <w:ind w:left="1571" w:hanging="1210"/>
      </w:pPr>
      <w:rPr>
        <w:rFonts w:hint="default"/>
      </w:rPr>
    </w:lvl>
    <w:lvl w:ilvl="1" w:tplc="04090019" w:tentative="1">
      <w:start w:val="1"/>
      <w:numFmt w:val="ideographTraditional"/>
      <w:lvlText w:val="%2、"/>
      <w:lvlJc w:val="left"/>
      <w:pPr>
        <w:ind w:left="1321" w:hanging="480"/>
      </w:pPr>
    </w:lvl>
    <w:lvl w:ilvl="2" w:tplc="0409001B" w:tentative="1">
      <w:start w:val="1"/>
      <w:numFmt w:val="lowerRoman"/>
      <w:lvlText w:val="%3."/>
      <w:lvlJc w:val="right"/>
      <w:pPr>
        <w:ind w:left="1801" w:hanging="480"/>
      </w:pPr>
    </w:lvl>
    <w:lvl w:ilvl="3" w:tplc="0409000F" w:tentative="1">
      <w:start w:val="1"/>
      <w:numFmt w:val="decimal"/>
      <w:lvlText w:val="%4."/>
      <w:lvlJc w:val="left"/>
      <w:pPr>
        <w:ind w:left="2281" w:hanging="480"/>
      </w:pPr>
    </w:lvl>
    <w:lvl w:ilvl="4" w:tplc="04090019" w:tentative="1">
      <w:start w:val="1"/>
      <w:numFmt w:val="ideographTraditional"/>
      <w:lvlText w:val="%5、"/>
      <w:lvlJc w:val="left"/>
      <w:pPr>
        <w:ind w:left="2761" w:hanging="480"/>
      </w:pPr>
    </w:lvl>
    <w:lvl w:ilvl="5" w:tplc="0409001B" w:tentative="1">
      <w:start w:val="1"/>
      <w:numFmt w:val="lowerRoman"/>
      <w:lvlText w:val="%6."/>
      <w:lvlJc w:val="right"/>
      <w:pPr>
        <w:ind w:left="3241" w:hanging="480"/>
      </w:pPr>
    </w:lvl>
    <w:lvl w:ilvl="6" w:tplc="0409000F" w:tentative="1">
      <w:start w:val="1"/>
      <w:numFmt w:val="decimal"/>
      <w:lvlText w:val="%7."/>
      <w:lvlJc w:val="left"/>
      <w:pPr>
        <w:ind w:left="3721" w:hanging="480"/>
      </w:pPr>
    </w:lvl>
    <w:lvl w:ilvl="7" w:tplc="04090019" w:tentative="1">
      <w:start w:val="1"/>
      <w:numFmt w:val="ideographTraditional"/>
      <w:lvlText w:val="%8、"/>
      <w:lvlJc w:val="left"/>
      <w:pPr>
        <w:ind w:left="4201" w:hanging="480"/>
      </w:pPr>
    </w:lvl>
    <w:lvl w:ilvl="8" w:tplc="0409001B" w:tentative="1">
      <w:start w:val="1"/>
      <w:numFmt w:val="lowerRoman"/>
      <w:lvlText w:val="%9."/>
      <w:lvlJc w:val="right"/>
      <w:pPr>
        <w:ind w:left="4681" w:hanging="480"/>
      </w:pPr>
    </w:lvl>
  </w:abstractNum>
  <w:abstractNum w:abstractNumId="6">
    <w:nsid w:val="4C116C55"/>
    <w:multiLevelType w:val="multilevel"/>
    <w:tmpl w:val="A5D0CF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52E85CD0"/>
    <w:multiLevelType w:val="hybridMultilevel"/>
    <w:tmpl w:val="7FBCE970"/>
    <w:lvl w:ilvl="0" w:tplc="95B0211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9">
    <w:nsid w:val="67630BD5"/>
    <w:multiLevelType w:val="multilevel"/>
    <w:tmpl w:val="A5D0CF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68862324"/>
    <w:multiLevelType w:val="hybridMultilevel"/>
    <w:tmpl w:val="FA12425E"/>
    <w:lvl w:ilvl="0" w:tplc="BF465060">
      <w:start w:val="1"/>
      <w:numFmt w:val="upperLetter"/>
      <w:lvlText w:val="(%1)"/>
      <w:lvlJc w:val="left"/>
      <w:pPr>
        <w:ind w:left="432" w:hanging="432"/>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3">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abstractNum w:abstractNumId="14">
    <w:nsid w:val="7A3629F0"/>
    <w:multiLevelType w:val="hybridMultilevel"/>
    <w:tmpl w:val="6714C0F0"/>
    <w:lvl w:ilvl="0" w:tplc="A3A2F0DA">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1"/>
  </w:num>
  <w:num w:numId="2">
    <w:abstractNumId w:val="1"/>
  </w:num>
  <w:num w:numId="3">
    <w:abstractNumId w:val="3"/>
  </w:num>
  <w:num w:numId="4">
    <w:abstractNumId w:val="2"/>
  </w:num>
  <w:num w:numId="5">
    <w:abstractNumId w:val="8"/>
  </w:num>
  <w:num w:numId="6">
    <w:abstractNumId w:val="12"/>
  </w:num>
  <w:num w:numId="7">
    <w:abstractNumId w:val="0"/>
  </w:num>
  <w:num w:numId="8">
    <w:abstractNumId w:val="4"/>
  </w:num>
  <w:num w:numId="9">
    <w:abstractNumId w:val="13"/>
  </w:num>
  <w:num w:numId="10">
    <w:abstractNumId w:val="10"/>
  </w:num>
  <w:num w:numId="11">
    <w:abstractNumId w:val="5"/>
  </w:num>
  <w:num w:numId="12">
    <w:abstractNumId w:val="7"/>
  </w:num>
  <w:num w:numId="13">
    <w:abstractNumId w:val="14"/>
  </w:num>
  <w:num w:numId="14">
    <w:abstractNumId w:val="6"/>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41985">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06B32"/>
    <w:rsid w:val="000128A2"/>
    <w:rsid w:val="000138F5"/>
    <w:rsid w:val="00017824"/>
    <w:rsid w:val="00023252"/>
    <w:rsid w:val="000377FD"/>
    <w:rsid w:val="000411D1"/>
    <w:rsid w:val="000415D1"/>
    <w:rsid w:val="00047141"/>
    <w:rsid w:val="00051F80"/>
    <w:rsid w:val="000628C4"/>
    <w:rsid w:val="00072D07"/>
    <w:rsid w:val="000842B8"/>
    <w:rsid w:val="00095F2B"/>
    <w:rsid w:val="00097E2D"/>
    <w:rsid w:val="000A099A"/>
    <w:rsid w:val="000C0BC9"/>
    <w:rsid w:val="000C342A"/>
    <w:rsid w:val="000C4224"/>
    <w:rsid w:val="000D7B39"/>
    <w:rsid w:val="000F4BDE"/>
    <w:rsid w:val="000F580B"/>
    <w:rsid w:val="00104A79"/>
    <w:rsid w:val="00104D2A"/>
    <w:rsid w:val="00105A86"/>
    <w:rsid w:val="00110C8F"/>
    <w:rsid w:val="0011642F"/>
    <w:rsid w:val="00124A76"/>
    <w:rsid w:val="001307AB"/>
    <w:rsid w:val="00130A4E"/>
    <w:rsid w:val="00141997"/>
    <w:rsid w:val="00141FFC"/>
    <w:rsid w:val="00142FD6"/>
    <w:rsid w:val="001442A0"/>
    <w:rsid w:val="00146E9E"/>
    <w:rsid w:val="001517F8"/>
    <w:rsid w:val="00156AB3"/>
    <w:rsid w:val="00160EAE"/>
    <w:rsid w:val="00162FE9"/>
    <w:rsid w:val="001667C6"/>
    <w:rsid w:val="001708AC"/>
    <w:rsid w:val="001719A0"/>
    <w:rsid w:val="001809F1"/>
    <w:rsid w:val="001818F8"/>
    <w:rsid w:val="00187721"/>
    <w:rsid w:val="001911CF"/>
    <w:rsid w:val="001A781C"/>
    <w:rsid w:val="001B0461"/>
    <w:rsid w:val="001B2B8A"/>
    <w:rsid w:val="001C37CC"/>
    <w:rsid w:val="001C6664"/>
    <w:rsid w:val="001D11FE"/>
    <w:rsid w:val="001D153C"/>
    <w:rsid w:val="001D2FD1"/>
    <w:rsid w:val="001E0CB2"/>
    <w:rsid w:val="001E477D"/>
    <w:rsid w:val="001E5119"/>
    <w:rsid w:val="001E7749"/>
    <w:rsid w:val="00200913"/>
    <w:rsid w:val="00200D44"/>
    <w:rsid w:val="00201809"/>
    <w:rsid w:val="0020278C"/>
    <w:rsid w:val="00202832"/>
    <w:rsid w:val="00215328"/>
    <w:rsid w:val="00216B6F"/>
    <w:rsid w:val="002206B2"/>
    <w:rsid w:val="00223B5D"/>
    <w:rsid w:val="0022642C"/>
    <w:rsid w:val="002337A0"/>
    <w:rsid w:val="002351C0"/>
    <w:rsid w:val="00236BDF"/>
    <w:rsid w:val="00240031"/>
    <w:rsid w:val="00240F82"/>
    <w:rsid w:val="002416B4"/>
    <w:rsid w:val="002433DC"/>
    <w:rsid w:val="002434FA"/>
    <w:rsid w:val="0024448C"/>
    <w:rsid w:val="00264892"/>
    <w:rsid w:val="00266606"/>
    <w:rsid w:val="002668B8"/>
    <w:rsid w:val="00267F2C"/>
    <w:rsid w:val="00270A7A"/>
    <w:rsid w:val="00282027"/>
    <w:rsid w:val="002919F3"/>
    <w:rsid w:val="002979F1"/>
    <w:rsid w:val="002A0AA3"/>
    <w:rsid w:val="002A5DB6"/>
    <w:rsid w:val="002B3994"/>
    <w:rsid w:val="002B6FD5"/>
    <w:rsid w:val="002C0965"/>
    <w:rsid w:val="002C7E1C"/>
    <w:rsid w:val="002D5601"/>
    <w:rsid w:val="002E0F88"/>
    <w:rsid w:val="002E104C"/>
    <w:rsid w:val="002E3690"/>
    <w:rsid w:val="002F08CE"/>
    <w:rsid w:val="002F48CC"/>
    <w:rsid w:val="002F5088"/>
    <w:rsid w:val="002F54ED"/>
    <w:rsid w:val="002F6E00"/>
    <w:rsid w:val="00301C13"/>
    <w:rsid w:val="00314480"/>
    <w:rsid w:val="003159E0"/>
    <w:rsid w:val="0032175C"/>
    <w:rsid w:val="00324932"/>
    <w:rsid w:val="00326A15"/>
    <w:rsid w:val="00347D33"/>
    <w:rsid w:val="00354B2C"/>
    <w:rsid w:val="00361493"/>
    <w:rsid w:val="003645B6"/>
    <w:rsid w:val="00366013"/>
    <w:rsid w:val="00366B46"/>
    <w:rsid w:val="00373103"/>
    <w:rsid w:val="003832D5"/>
    <w:rsid w:val="0039187D"/>
    <w:rsid w:val="003A278B"/>
    <w:rsid w:val="003A50BD"/>
    <w:rsid w:val="003A5133"/>
    <w:rsid w:val="003B2C52"/>
    <w:rsid w:val="003B6E03"/>
    <w:rsid w:val="003C7600"/>
    <w:rsid w:val="003C781A"/>
    <w:rsid w:val="003D5F4E"/>
    <w:rsid w:val="003E6B14"/>
    <w:rsid w:val="003F580B"/>
    <w:rsid w:val="003F6D99"/>
    <w:rsid w:val="0040088F"/>
    <w:rsid w:val="00411FFE"/>
    <w:rsid w:val="00436B43"/>
    <w:rsid w:val="0044191A"/>
    <w:rsid w:val="004544C9"/>
    <w:rsid w:val="004561C2"/>
    <w:rsid w:val="00462B05"/>
    <w:rsid w:val="0046645E"/>
    <w:rsid w:val="00486B38"/>
    <w:rsid w:val="00493355"/>
    <w:rsid w:val="004938A6"/>
    <w:rsid w:val="004946D6"/>
    <w:rsid w:val="00497B6B"/>
    <w:rsid w:val="004A08DA"/>
    <w:rsid w:val="004B05A7"/>
    <w:rsid w:val="004B091E"/>
    <w:rsid w:val="004B20FC"/>
    <w:rsid w:val="004B54F6"/>
    <w:rsid w:val="004B550C"/>
    <w:rsid w:val="004B5A72"/>
    <w:rsid w:val="004C156C"/>
    <w:rsid w:val="004D5ED4"/>
    <w:rsid w:val="004D719A"/>
    <w:rsid w:val="004E08B4"/>
    <w:rsid w:val="004E474B"/>
    <w:rsid w:val="004F789F"/>
    <w:rsid w:val="00506E86"/>
    <w:rsid w:val="005108F9"/>
    <w:rsid w:val="00516564"/>
    <w:rsid w:val="005245F6"/>
    <w:rsid w:val="00525078"/>
    <w:rsid w:val="0052545E"/>
    <w:rsid w:val="00543CDA"/>
    <w:rsid w:val="005462F4"/>
    <w:rsid w:val="00546FD0"/>
    <w:rsid w:val="005500BB"/>
    <w:rsid w:val="00556918"/>
    <w:rsid w:val="005649E1"/>
    <w:rsid w:val="0056789C"/>
    <w:rsid w:val="0057395C"/>
    <w:rsid w:val="00577048"/>
    <w:rsid w:val="00577332"/>
    <w:rsid w:val="00583BBB"/>
    <w:rsid w:val="00590399"/>
    <w:rsid w:val="00591646"/>
    <w:rsid w:val="005958A3"/>
    <w:rsid w:val="00596DB5"/>
    <w:rsid w:val="005A23DB"/>
    <w:rsid w:val="005A6896"/>
    <w:rsid w:val="005A7E9C"/>
    <w:rsid w:val="005B4960"/>
    <w:rsid w:val="005B690B"/>
    <w:rsid w:val="005C187A"/>
    <w:rsid w:val="005C3042"/>
    <w:rsid w:val="005C6977"/>
    <w:rsid w:val="005D22E0"/>
    <w:rsid w:val="005D2A5F"/>
    <w:rsid w:val="005E0DFC"/>
    <w:rsid w:val="005E3CF2"/>
    <w:rsid w:val="005E42BC"/>
    <w:rsid w:val="005F4E5C"/>
    <w:rsid w:val="005F5CDF"/>
    <w:rsid w:val="00606047"/>
    <w:rsid w:val="006060FA"/>
    <w:rsid w:val="006065AE"/>
    <w:rsid w:val="00615A6C"/>
    <w:rsid w:val="006250B3"/>
    <w:rsid w:val="00625548"/>
    <w:rsid w:val="00645B79"/>
    <w:rsid w:val="00645F10"/>
    <w:rsid w:val="0064605D"/>
    <w:rsid w:val="006513A6"/>
    <w:rsid w:val="00652DDF"/>
    <w:rsid w:val="006543B5"/>
    <w:rsid w:val="00655B64"/>
    <w:rsid w:val="006562E0"/>
    <w:rsid w:val="006579CA"/>
    <w:rsid w:val="0066560D"/>
    <w:rsid w:val="00667EAA"/>
    <w:rsid w:val="00670A32"/>
    <w:rsid w:val="006736DA"/>
    <w:rsid w:val="00675415"/>
    <w:rsid w:val="00676E32"/>
    <w:rsid w:val="00683AF6"/>
    <w:rsid w:val="0069198B"/>
    <w:rsid w:val="0069760C"/>
    <w:rsid w:val="0069767A"/>
    <w:rsid w:val="006A7AC6"/>
    <w:rsid w:val="006B7F55"/>
    <w:rsid w:val="006C102F"/>
    <w:rsid w:val="006C3692"/>
    <w:rsid w:val="006C5197"/>
    <w:rsid w:val="006C6595"/>
    <w:rsid w:val="006C667E"/>
    <w:rsid w:val="006C68B0"/>
    <w:rsid w:val="006D1F8A"/>
    <w:rsid w:val="006D2583"/>
    <w:rsid w:val="006D5C61"/>
    <w:rsid w:val="006E1233"/>
    <w:rsid w:val="006E59E3"/>
    <w:rsid w:val="006F3CC8"/>
    <w:rsid w:val="00700876"/>
    <w:rsid w:val="00701274"/>
    <w:rsid w:val="00705559"/>
    <w:rsid w:val="00705C54"/>
    <w:rsid w:val="00713386"/>
    <w:rsid w:val="00715947"/>
    <w:rsid w:val="0072017B"/>
    <w:rsid w:val="00721FAF"/>
    <w:rsid w:val="007277E7"/>
    <w:rsid w:val="0073023F"/>
    <w:rsid w:val="0073163A"/>
    <w:rsid w:val="00732AA9"/>
    <w:rsid w:val="00735FAA"/>
    <w:rsid w:val="0074303F"/>
    <w:rsid w:val="00744047"/>
    <w:rsid w:val="00745277"/>
    <w:rsid w:val="007459DC"/>
    <w:rsid w:val="007502F8"/>
    <w:rsid w:val="00757B54"/>
    <w:rsid w:val="00764E7E"/>
    <w:rsid w:val="007762A8"/>
    <w:rsid w:val="007823F8"/>
    <w:rsid w:val="0078393D"/>
    <w:rsid w:val="007904C2"/>
    <w:rsid w:val="007A3612"/>
    <w:rsid w:val="007A41E3"/>
    <w:rsid w:val="007B2E79"/>
    <w:rsid w:val="007B4A51"/>
    <w:rsid w:val="007C08DD"/>
    <w:rsid w:val="007C1712"/>
    <w:rsid w:val="007C4BCB"/>
    <w:rsid w:val="007C61F0"/>
    <w:rsid w:val="007C797C"/>
    <w:rsid w:val="007D4BD7"/>
    <w:rsid w:val="007D5B16"/>
    <w:rsid w:val="007D6125"/>
    <w:rsid w:val="007D798D"/>
    <w:rsid w:val="007D79DF"/>
    <w:rsid w:val="007E0D84"/>
    <w:rsid w:val="007E5360"/>
    <w:rsid w:val="007E5CBC"/>
    <w:rsid w:val="008001E5"/>
    <w:rsid w:val="00806B07"/>
    <w:rsid w:val="00806F38"/>
    <w:rsid w:val="0081063A"/>
    <w:rsid w:val="00812B81"/>
    <w:rsid w:val="008164F3"/>
    <w:rsid w:val="008226DE"/>
    <w:rsid w:val="008233BC"/>
    <w:rsid w:val="00830975"/>
    <w:rsid w:val="00832440"/>
    <w:rsid w:val="00832B40"/>
    <w:rsid w:val="00835ABB"/>
    <w:rsid w:val="00865F2A"/>
    <w:rsid w:val="008709F3"/>
    <w:rsid w:val="00870C95"/>
    <w:rsid w:val="00884005"/>
    <w:rsid w:val="008872C9"/>
    <w:rsid w:val="0089613A"/>
    <w:rsid w:val="008977F5"/>
    <w:rsid w:val="008A6B99"/>
    <w:rsid w:val="008B1B40"/>
    <w:rsid w:val="008B6729"/>
    <w:rsid w:val="008D13B3"/>
    <w:rsid w:val="008D17A8"/>
    <w:rsid w:val="008D3A54"/>
    <w:rsid w:val="008D3EAA"/>
    <w:rsid w:val="008E3796"/>
    <w:rsid w:val="008E4937"/>
    <w:rsid w:val="008E521E"/>
    <w:rsid w:val="008E6CA2"/>
    <w:rsid w:val="009029F4"/>
    <w:rsid w:val="009146F3"/>
    <w:rsid w:val="00916B34"/>
    <w:rsid w:val="00926AF9"/>
    <w:rsid w:val="00932CB5"/>
    <w:rsid w:val="00933656"/>
    <w:rsid w:val="00934203"/>
    <w:rsid w:val="0093788C"/>
    <w:rsid w:val="00937D4D"/>
    <w:rsid w:val="00940027"/>
    <w:rsid w:val="00942535"/>
    <w:rsid w:val="00951C54"/>
    <w:rsid w:val="009545A8"/>
    <w:rsid w:val="00966748"/>
    <w:rsid w:val="00966CD6"/>
    <w:rsid w:val="009679CE"/>
    <w:rsid w:val="00970A23"/>
    <w:rsid w:val="009716F7"/>
    <w:rsid w:val="0097389B"/>
    <w:rsid w:val="0097632B"/>
    <w:rsid w:val="00981E1F"/>
    <w:rsid w:val="009835D2"/>
    <w:rsid w:val="00990E6E"/>
    <w:rsid w:val="009A1C53"/>
    <w:rsid w:val="009A4E24"/>
    <w:rsid w:val="009A5ABF"/>
    <w:rsid w:val="009A5C59"/>
    <w:rsid w:val="009B00BF"/>
    <w:rsid w:val="009C10C2"/>
    <w:rsid w:val="009C1F42"/>
    <w:rsid w:val="009D0051"/>
    <w:rsid w:val="009D0C12"/>
    <w:rsid w:val="009E3C96"/>
    <w:rsid w:val="00A00143"/>
    <w:rsid w:val="00A015A1"/>
    <w:rsid w:val="00A15BDE"/>
    <w:rsid w:val="00A16108"/>
    <w:rsid w:val="00A30734"/>
    <w:rsid w:val="00A30C58"/>
    <w:rsid w:val="00A33512"/>
    <w:rsid w:val="00A42E9C"/>
    <w:rsid w:val="00A50227"/>
    <w:rsid w:val="00A52E53"/>
    <w:rsid w:val="00A54309"/>
    <w:rsid w:val="00A611F9"/>
    <w:rsid w:val="00A72557"/>
    <w:rsid w:val="00A87460"/>
    <w:rsid w:val="00A91181"/>
    <w:rsid w:val="00A97846"/>
    <w:rsid w:val="00AA5AAC"/>
    <w:rsid w:val="00AA79BF"/>
    <w:rsid w:val="00AC4A06"/>
    <w:rsid w:val="00AC4D88"/>
    <w:rsid w:val="00AC6152"/>
    <w:rsid w:val="00AD17AE"/>
    <w:rsid w:val="00AD187A"/>
    <w:rsid w:val="00AD28BB"/>
    <w:rsid w:val="00AD41A2"/>
    <w:rsid w:val="00AD4FC5"/>
    <w:rsid w:val="00AE1508"/>
    <w:rsid w:val="00B019D2"/>
    <w:rsid w:val="00B0281B"/>
    <w:rsid w:val="00B07A8C"/>
    <w:rsid w:val="00B10919"/>
    <w:rsid w:val="00B133FB"/>
    <w:rsid w:val="00B13E7D"/>
    <w:rsid w:val="00B2029A"/>
    <w:rsid w:val="00B21BF7"/>
    <w:rsid w:val="00B25785"/>
    <w:rsid w:val="00B26064"/>
    <w:rsid w:val="00B27F46"/>
    <w:rsid w:val="00B3628A"/>
    <w:rsid w:val="00B43D7E"/>
    <w:rsid w:val="00B5299D"/>
    <w:rsid w:val="00B53925"/>
    <w:rsid w:val="00B60B7C"/>
    <w:rsid w:val="00B612C5"/>
    <w:rsid w:val="00B70554"/>
    <w:rsid w:val="00B84A90"/>
    <w:rsid w:val="00B933BC"/>
    <w:rsid w:val="00B9519D"/>
    <w:rsid w:val="00B96F78"/>
    <w:rsid w:val="00BA2050"/>
    <w:rsid w:val="00BA311C"/>
    <w:rsid w:val="00BA4E23"/>
    <w:rsid w:val="00BA63B9"/>
    <w:rsid w:val="00BC07EE"/>
    <w:rsid w:val="00BC19AD"/>
    <w:rsid w:val="00BC1D46"/>
    <w:rsid w:val="00BC21B2"/>
    <w:rsid w:val="00BC5A30"/>
    <w:rsid w:val="00BD4175"/>
    <w:rsid w:val="00BD766D"/>
    <w:rsid w:val="00BE29F6"/>
    <w:rsid w:val="00BF6362"/>
    <w:rsid w:val="00C04BE5"/>
    <w:rsid w:val="00C051C2"/>
    <w:rsid w:val="00C12866"/>
    <w:rsid w:val="00C34B70"/>
    <w:rsid w:val="00C4167F"/>
    <w:rsid w:val="00C5400D"/>
    <w:rsid w:val="00C54A8A"/>
    <w:rsid w:val="00C648F4"/>
    <w:rsid w:val="00C7108E"/>
    <w:rsid w:val="00C7428B"/>
    <w:rsid w:val="00C87D96"/>
    <w:rsid w:val="00C904DA"/>
    <w:rsid w:val="00C943FA"/>
    <w:rsid w:val="00CA2085"/>
    <w:rsid w:val="00CB5688"/>
    <w:rsid w:val="00CC6879"/>
    <w:rsid w:val="00CD49AB"/>
    <w:rsid w:val="00CD7693"/>
    <w:rsid w:val="00CE0459"/>
    <w:rsid w:val="00CE05FC"/>
    <w:rsid w:val="00D06421"/>
    <w:rsid w:val="00D076CC"/>
    <w:rsid w:val="00D07A2D"/>
    <w:rsid w:val="00D07AD9"/>
    <w:rsid w:val="00D214CB"/>
    <w:rsid w:val="00D30F10"/>
    <w:rsid w:val="00D45776"/>
    <w:rsid w:val="00D47464"/>
    <w:rsid w:val="00D578E0"/>
    <w:rsid w:val="00D631FD"/>
    <w:rsid w:val="00D6691B"/>
    <w:rsid w:val="00D7704B"/>
    <w:rsid w:val="00D775E0"/>
    <w:rsid w:val="00D809E2"/>
    <w:rsid w:val="00D81A98"/>
    <w:rsid w:val="00D833CD"/>
    <w:rsid w:val="00D900C7"/>
    <w:rsid w:val="00D91BD8"/>
    <w:rsid w:val="00D9623E"/>
    <w:rsid w:val="00DA26B2"/>
    <w:rsid w:val="00DA3108"/>
    <w:rsid w:val="00DB6F5B"/>
    <w:rsid w:val="00DD2F7A"/>
    <w:rsid w:val="00DE024D"/>
    <w:rsid w:val="00DE0CE0"/>
    <w:rsid w:val="00DE2DF2"/>
    <w:rsid w:val="00DE4764"/>
    <w:rsid w:val="00DF42BA"/>
    <w:rsid w:val="00E05115"/>
    <w:rsid w:val="00E06033"/>
    <w:rsid w:val="00E21B3B"/>
    <w:rsid w:val="00E24497"/>
    <w:rsid w:val="00E3100D"/>
    <w:rsid w:val="00E3165E"/>
    <w:rsid w:val="00E33828"/>
    <w:rsid w:val="00E339D5"/>
    <w:rsid w:val="00E347CE"/>
    <w:rsid w:val="00E3773F"/>
    <w:rsid w:val="00E37DA9"/>
    <w:rsid w:val="00E37E8E"/>
    <w:rsid w:val="00E40111"/>
    <w:rsid w:val="00E403FF"/>
    <w:rsid w:val="00E41B0B"/>
    <w:rsid w:val="00E427B0"/>
    <w:rsid w:val="00E427D5"/>
    <w:rsid w:val="00E42EAF"/>
    <w:rsid w:val="00E50569"/>
    <w:rsid w:val="00E53249"/>
    <w:rsid w:val="00E571D9"/>
    <w:rsid w:val="00E575FD"/>
    <w:rsid w:val="00E647D1"/>
    <w:rsid w:val="00E6751D"/>
    <w:rsid w:val="00E708C7"/>
    <w:rsid w:val="00E71D90"/>
    <w:rsid w:val="00E7274F"/>
    <w:rsid w:val="00E7516C"/>
    <w:rsid w:val="00E8503A"/>
    <w:rsid w:val="00E91B24"/>
    <w:rsid w:val="00E93723"/>
    <w:rsid w:val="00E946D8"/>
    <w:rsid w:val="00EA211D"/>
    <w:rsid w:val="00EB0C2E"/>
    <w:rsid w:val="00EB6EEB"/>
    <w:rsid w:val="00EC4844"/>
    <w:rsid w:val="00EC5EC1"/>
    <w:rsid w:val="00EC6EF9"/>
    <w:rsid w:val="00ED5625"/>
    <w:rsid w:val="00EE1E0C"/>
    <w:rsid w:val="00EE28C8"/>
    <w:rsid w:val="00EE5DF2"/>
    <w:rsid w:val="00F02B0A"/>
    <w:rsid w:val="00F149A3"/>
    <w:rsid w:val="00F264B3"/>
    <w:rsid w:val="00F30412"/>
    <w:rsid w:val="00F34EB7"/>
    <w:rsid w:val="00F3592F"/>
    <w:rsid w:val="00F378E4"/>
    <w:rsid w:val="00F41D1E"/>
    <w:rsid w:val="00F41D8F"/>
    <w:rsid w:val="00F44E22"/>
    <w:rsid w:val="00F501AA"/>
    <w:rsid w:val="00F55405"/>
    <w:rsid w:val="00F6011E"/>
    <w:rsid w:val="00F657D9"/>
    <w:rsid w:val="00F70D8A"/>
    <w:rsid w:val="00F71A1E"/>
    <w:rsid w:val="00F73250"/>
    <w:rsid w:val="00F737DD"/>
    <w:rsid w:val="00F738CB"/>
    <w:rsid w:val="00F74B71"/>
    <w:rsid w:val="00F7671F"/>
    <w:rsid w:val="00F81505"/>
    <w:rsid w:val="00F82504"/>
    <w:rsid w:val="00F8313A"/>
    <w:rsid w:val="00F850E6"/>
    <w:rsid w:val="00F95A69"/>
    <w:rsid w:val="00F96D65"/>
    <w:rsid w:val="00F9791D"/>
    <w:rsid w:val="00FA6011"/>
    <w:rsid w:val="00FB247F"/>
    <w:rsid w:val="00FB33B4"/>
    <w:rsid w:val="00FB3DE0"/>
    <w:rsid w:val="00FB7F63"/>
    <w:rsid w:val="00FD0C50"/>
    <w:rsid w:val="00FD0D2D"/>
    <w:rsid w:val="00FD1DD2"/>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985">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Date" w:uiPriority="99"/>
    <w:lsdException w:name="Strong" w:uiPriority="22" w:qFormat="1"/>
    <w:lsdException w:name="Emphasis" w:uiPriority="20" w:qFormat="1"/>
    <w:lsdException w:name="Normal (Web)" w:uiPriority="99"/>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3">
    <w:name w:val="●解析"/>
    <w:basedOn w:val="a"/>
    <w:link w:val="a4"/>
    <w:rsid w:val="00744047"/>
    <w:pPr>
      <w:tabs>
        <w:tab w:val="left" w:pos="1567"/>
      </w:tabs>
      <w:ind w:leftChars="150" w:left="650" w:hangingChars="500" w:hanging="500"/>
    </w:pPr>
    <w:rPr>
      <w:color w:val="FF0000"/>
    </w:rPr>
  </w:style>
  <w:style w:type="character" w:customStyle="1" w:styleId="a4">
    <w:name w:val="●解析 字元"/>
    <w:link w:val="a3"/>
    <w:rsid w:val="00744047"/>
    <w:rPr>
      <w:rFonts w:eastAsia="新細明體"/>
      <w:color w:val="FF0000"/>
      <w:kern w:val="2"/>
      <w:sz w:val="22"/>
      <w:szCs w:val="24"/>
      <w:lang w:val="en-US" w:eastAsia="zh-TW" w:bidi="ar-SA"/>
    </w:rPr>
  </w:style>
  <w:style w:type="paragraph" w:styleId="a5">
    <w:name w:val="header"/>
    <w:basedOn w:val="a"/>
    <w:link w:val="a6"/>
    <w:uiPriority w:val="99"/>
    <w:rsid w:val="001C6664"/>
    <w:pPr>
      <w:tabs>
        <w:tab w:val="center" w:pos="4153"/>
        <w:tab w:val="right" w:pos="8306"/>
      </w:tabs>
      <w:snapToGrid w:val="0"/>
    </w:pPr>
    <w:rPr>
      <w:sz w:val="20"/>
      <w:szCs w:val="20"/>
    </w:rPr>
  </w:style>
  <w:style w:type="character" w:customStyle="1" w:styleId="a6">
    <w:name w:val="頁首 字元"/>
    <w:link w:val="a5"/>
    <w:uiPriority w:val="99"/>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snapToGrid w:val="0"/>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一、標"/>
    <w:basedOn w:val="a"/>
    <w:rsid w:val="00A87460"/>
    <w:rPr>
      <w:b/>
      <w:sz w:val="32"/>
      <w:szCs w:val="32"/>
    </w:rPr>
  </w:style>
  <w:style w:type="paragraph" w:customStyle="1" w:styleId="ab">
    <w:name w:val="●第壹部分"/>
    <w:basedOn w:val="a"/>
    <w:rsid w:val="00EB6EEB"/>
    <w:pPr>
      <w:spacing w:beforeLines="50" w:before="50" w:afterLines="50" w:after="50"/>
    </w:pPr>
    <w:rPr>
      <w:b/>
      <w:sz w:val="28"/>
      <w:szCs w:val="28"/>
    </w:rPr>
  </w:style>
  <w:style w:type="paragraph" w:customStyle="1" w:styleId="ac">
    <w:name w:val="●說明框"/>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題組楷"/>
    <w:basedOn w:val="a"/>
    <w:qFormat/>
    <w:rsid w:val="003159E0"/>
    <w:pPr>
      <w:tabs>
        <w:tab w:val="left" w:pos="362"/>
        <w:tab w:val="left" w:pos="2651"/>
        <w:tab w:val="left" w:pos="4941"/>
        <w:tab w:val="left" w:pos="7230"/>
      </w:tabs>
      <w:ind w:firstLineChars="200" w:firstLine="200"/>
    </w:pPr>
    <w:rPr>
      <w:rFonts w:eastAsia="標楷體"/>
    </w:rPr>
  </w:style>
  <w:style w:type="paragraph" w:customStyle="1" w:styleId="-2">
    <w:name w:val="●選填題-第2行"/>
    <w:basedOn w:val="ae"/>
    <w:qFormat/>
    <w:rsid w:val="000138F5"/>
    <w:pPr>
      <w:ind w:leftChars="150" w:left="150" w:firstLineChars="0" w:firstLine="0"/>
    </w:pPr>
  </w:style>
  <w:style w:type="paragraph" w:customStyle="1" w:styleId="ae">
    <w:name w:val="●選填題"/>
    <w:basedOn w:val="a"/>
    <w:link w:val="af"/>
    <w:rsid w:val="00EE28C8"/>
    <w:pPr>
      <w:tabs>
        <w:tab w:val="left" w:pos="362"/>
        <w:tab w:val="left" w:pos="2651"/>
        <w:tab w:val="left" w:pos="4941"/>
        <w:tab w:val="left" w:pos="7230"/>
      </w:tabs>
      <w:ind w:left="361" w:hangingChars="150" w:hanging="361"/>
    </w:pPr>
  </w:style>
  <w:style w:type="character" w:customStyle="1" w:styleId="af">
    <w:name w:val="●選填題 字元"/>
    <w:link w:val="ae"/>
    <w:rsid w:val="00EE28C8"/>
    <w:rPr>
      <w:kern w:val="2"/>
      <w:sz w:val="22"/>
      <w:szCs w:val="24"/>
    </w:rPr>
  </w:style>
  <w:style w:type="paragraph" w:customStyle="1" w:styleId="-20">
    <w:name w:val="●解析-第2行"/>
    <w:basedOn w:val="a3"/>
    <w:rsid w:val="00BA311C"/>
    <w:pPr>
      <w:ind w:leftChars="650" w:left="800" w:hangingChars="150" w:hanging="150"/>
    </w:pPr>
  </w:style>
  <w:style w:type="character" w:customStyle="1" w:styleId="520">
    <w:name w:val="曉玲  分機：520"/>
    <w:semiHidden/>
    <w:rsid w:val="00715947"/>
    <w:rPr>
      <w:color w:val="000000"/>
    </w:rPr>
  </w:style>
  <w:style w:type="paragraph" w:styleId="af0">
    <w:name w:val="footnote text"/>
    <w:basedOn w:val="a"/>
    <w:link w:val="af1"/>
    <w:semiHidden/>
    <w:rsid w:val="000C342A"/>
    <w:pPr>
      <w:snapToGrid w:val="0"/>
      <w:jc w:val="left"/>
    </w:pPr>
    <w:rPr>
      <w:sz w:val="20"/>
      <w:szCs w:val="20"/>
    </w:rPr>
  </w:style>
  <w:style w:type="character" w:customStyle="1" w:styleId="af1">
    <w:name w:val="註腳文字 字元"/>
    <w:link w:val="af0"/>
    <w:semiHidden/>
    <w:locked/>
    <w:rsid w:val="000C342A"/>
    <w:rPr>
      <w:rFonts w:eastAsia="新細明體"/>
      <w:kern w:val="2"/>
      <w:lang w:val="en-US" w:eastAsia="zh-TW" w:bidi="ar-SA"/>
    </w:rPr>
  </w:style>
  <w:style w:type="character" w:styleId="af2">
    <w:name w:val="footnote reference"/>
    <w:semiHidden/>
    <w:rsid w:val="000C342A"/>
    <w:rPr>
      <w:rFonts w:cs="Times New Roman"/>
      <w:vertAlign w:val="superscript"/>
    </w:rPr>
  </w:style>
  <w:style w:type="character" w:styleId="af3">
    <w:name w:val="annotation reference"/>
    <w:semiHidden/>
    <w:rsid w:val="007E5CBC"/>
    <w:rPr>
      <w:sz w:val="18"/>
      <w:szCs w:val="18"/>
    </w:rPr>
  </w:style>
  <w:style w:type="paragraph" w:styleId="af4">
    <w:name w:val="annotation subject"/>
    <w:basedOn w:val="a"/>
    <w:next w:val="a"/>
    <w:semiHidden/>
    <w:rsid w:val="00B60B7C"/>
    <w:rPr>
      <w:b/>
      <w:bCs/>
    </w:rPr>
  </w:style>
  <w:style w:type="paragraph" w:styleId="af5">
    <w:name w:val="Balloon Text"/>
    <w:basedOn w:val="a"/>
    <w:link w:val="af6"/>
    <w:semiHidden/>
    <w:rsid w:val="007E5CBC"/>
    <w:rPr>
      <w:rFonts w:ascii="Arial" w:hAnsi="Arial"/>
      <w:sz w:val="18"/>
      <w:szCs w:val="18"/>
    </w:rPr>
  </w:style>
  <w:style w:type="character" w:customStyle="1" w:styleId="af6">
    <w:name w:val="註解方塊文字 字元"/>
    <w:link w:val="af5"/>
    <w:semiHidden/>
    <w:locked/>
    <w:rsid w:val="0073163A"/>
    <w:rPr>
      <w:rFonts w:ascii="Arial" w:eastAsia="新細明體" w:hAnsi="Arial"/>
      <w:kern w:val="2"/>
      <w:sz w:val="18"/>
      <w:szCs w:val="18"/>
      <w:lang w:val="en-US" w:eastAsia="zh-TW" w:bidi="ar-SA"/>
    </w:rPr>
  </w:style>
  <w:style w:type="paragraph" w:styleId="af7">
    <w:name w:val="endnote text"/>
    <w:basedOn w:val="a"/>
    <w:link w:val="af8"/>
    <w:semiHidden/>
    <w:rsid w:val="0073163A"/>
    <w:pPr>
      <w:snapToGrid w:val="0"/>
      <w:jc w:val="left"/>
    </w:pPr>
    <w:rPr>
      <w:szCs w:val="22"/>
    </w:rPr>
  </w:style>
  <w:style w:type="character" w:customStyle="1" w:styleId="af8">
    <w:name w:val="章節附註文字 字元"/>
    <w:link w:val="af7"/>
    <w:semiHidden/>
    <w:locked/>
    <w:rsid w:val="0073163A"/>
    <w:rPr>
      <w:rFonts w:eastAsia="新細明體"/>
      <w:kern w:val="2"/>
      <w:sz w:val="22"/>
      <w:szCs w:val="22"/>
      <w:lang w:val="en-US" w:eastAsia="zh-TW" w:bidi="ar-SA"/>
    </w:rPr>
  </w:style>
  <w:style w:type="table" w:styleId="af9">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Emphasis"/>
    <w:uiPriority w:val="20"/>
    <w:qFormat/>
    <w:rsid w:val="00156AB3"/>
    <w:rPr>
      <w:i/>
      <w:iCs/>
    </w:rPr>
  </w:style>
  <w:style w:type="paragraph" w:styleId="afb">
    <w:name w:val="List Paragraph"/>
    <w:basedOn w:val="a"/>
    <w:uiPriority w:val="34"/>
    <w:qFormat/>
    <w:rsid w:val="00BA311C"/>
    <w:pPr>
      <w:ind w:leftChars="200" w:left="480"/>
      <w:jc w:val="left"/>
    </w:pPr>
    <w:rPr>
      <w:rFonts w:asciiTheme="minorHAnsi" w:eastAsiaTheme="minorEastAsia" w:hAnsiTheme="minorHAnsi" w:cstheme="minorBidi"/>
      <w:sz w:val="24"/>
      <w:szCs w:val="22"/>
    </w:rPr>
  </w:style>
  <w:style w:type="character" w:customStyle="1" w:styleId="afc">
    <w:name w:val="●標楷體字體"/>
    <w:basedOn w:val="a0"/>
    <w:uiPriority w:val="1"/>
    <w:qFormat/>
    <w:rsid w:val="004D719A"/>
    <w:rPr>
      <w:rFonts w:ascii="Times New Roman" w:eastAsia="標楷體" w:hAnsi="Times New Roman"/>
    </w:rPr>
  </w:style>
  <w:style w:type="character" w:styleId="afd">
    <w:name w:val="Subtle Reference"/>
    <w:uiPriority w:val="31"/>
    <w:qFormat/>
    <w:rsid w:val="00B60B7C"/>
  </w:style>
  <w:style w:type="character" w:customStyle="1" w:styleId="UnresolvedMention">
    <w:name w:val="Unresolved Mention"/>
    <w:basedOn w:val="a0"/>
    <w:uiPriority w:val="99"/>
    <w:semiHidden/>
    <w:unhideWhenUsed/>
    <w:rsid w:val="001D11FE"/>
    <w:rPr>
      <w:color w:val="605E5C"/>
      <w:shd w:val="clear" w:color="auto" w:fill="E1DFDD"/>
    </w:rPr>
  </w:style>
  <w:style w:type="character" w:styleId="afe">
    <w:name w:val="Placeholder Text"/>
    <w:basedOn w:val="a0"/>
    <w:uiPriority w:val="99"/>
    <w:semiHidden/>
    <w:rsid w:val="001D11FE"/>
    <w:rPr>
      <w:color w:val="666666"/>
    </w:rPr>
  </w:style>
  <w:style w:type="paragraph" w:styleId="aff">
    <w:name w:val="Revision"/>
    <w:hidden/>
    <w:uiPriority w:val="99"/>
    <w:semiHidden/>
    <w:rsid w:val="001D11FE"/>
    <w:rPr>
      <w:kern w:val="2"/>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Date" w:uiPriority="99"/>
    <w:lsdException w:name="Strong" w:uiPriority="22" w:qFormat="1"/>
    <w:lsdException w:name="Emphasis" w:uiPriority="20" w:qFormat="1"/>
    <w:lsdException w:name="Normal (Web)" w:uiPriority="99"/>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F08CE"/>
    <w:pPr>
      <w:widowControl w:val="0"/>
      <w:jc w:val="both"/>
    </w:pPr>
    <w:rPr>
      <w:kern w:val="2"/>
      <w:sz w:val="22"/>
      <w:szCs w:val="24"/>
    </w:rPr>
  </w:style>
  <w:style w:type="paragraph" w:styleId="1">
    <w:name w:val="heading 1"/>
    <w:basedOn w:val="a"/>
    <w:next w:val="a"/>
    <w:link w:val="10"/>
    <w:qFormat/>
    <w:rsid w:val="00202832"/>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rsid w:val="00202832"/>
    <w:rPr>
      <w:rFonts w:asciiTheme="majorHAnsi" w:eastAsiaTheme="majorEastAsia" w:hAnsiTheme="majorHAnsi" w:cstheme="majorBidi"/>
      <w:b/>
      <w:bCs/>
      <w:kern w:val="52"/>
      <w:sz w:val="52"/>
      <w:szCs w:val="52"/>
    </w:rPr>
  </w:style>
  <w:style w:type="paragraph" w:customStyle="1" w:styleId="a3">
    <w:name w:val="●解析"/>
    <w:basedOn w:val="a"/>
    <w:link w:val="a4"/>
    <w:rsid w:val="00744047"/>
    <w:pPr>
      <w:tabs>
        <w:tab w:val="left" w:pos="1567"/>
      </w:tabs>
      <w:ind w:leftChars="150" w:left="650" w:hangingChars="500" w:hanging="500"/>
    </w:pPr>
    <w:rPr>
      <w:color w:val="FF0000"/>
    </w:rPr>
  </w:style>
  <w:style w:type="character" w:customStyle="1" w:styleId="a4">
    <w:name w:val="●解析 字元"/>
    <w:link w:val="a3"/>
    <w:rsid w:val="00744047"/>
    <w:rPr>
      <w:rFonts w:eastAsia="新細明體"/>
      <w:color w:val="FF0000"/>
      <w:kern w:val="2"/>
      <w:sz w:val="22"/>
      <w:szCs w:val="24"/>
      <w:lang w:val="en-US" w:eastAsia="zh-TW" w:bidi="ar-SA"/>
    </w:rPr>
  </w:style>
  <w:style w:type="paragraph" w:styleId="a5">
    <w:name w:val="header"/>
    <w:basedOn w:val="a"/>
    <w:link w:val="a6"/>
    <w:uiPriority w:val="99"/>
    <w:rsid w:val="001C6664"/>
    <w:pPr>
      <w:tabs>
        <w:tab w:val="center" w:pos="4153"/>
        <w:tab w:val="right" w:pos="8306"/>
      </w:tabs>
      <w:snapToGrid w:val="0"/>
    </w:pPr>
    <w:rPr>
      <w:sz w:val="20"/>
      <w:szCs w:val="20"/>
    </w:rPr>
  </w:style>
  <w:style w:type="character" w:customStyle="1" w:styleId="a6">
    <w:name w:val="頁首 字元"/>
    <w:link w:val="a5"/>
    <w:uiPriority w:val="99"/>
    <w:locked/>
    <w:rsid w:val="0073163A"/>
    <w:rPr>
      <w:rFonts w:eastAsia="新細明體"/>
      <w:kern w:val="2"/>
      <w:lang w:val="en-US" w:eastAsia="zh-TW" w:bidi="ar-SA"/>
    </w:rPr>
  </w:style>
  <w:style w:type="paragraph" w:styleId="a7">
    <w:name w:val="footer"/>
    <w:basedOn w:val="a"/>
    <w:link w:val="a8"/>
    <w:rsid w:val="001C6664"/>
    <w:pPr>
      <w:tabs>
        <w:tab w:val="center" w:pos="4153"/>
        <w:tab w:val="right" w:pos="8306"/>
      </w:tabs>
      <w:snapToGrid w:val="0"/>
    </w:pPr>
    <w:rPr>
      <w:sz w:val="20"/>
      <w:szCs w:val="20"/>
    </w:rPr>
  </w:style>
  <w:style w:type="character" w:customStyle="1" w:styleId="a8">
    <w:name w:val="頁尾 字元"/>
    <w:link w:val="a7"/>
    <w:locked/>
    <w:rsid w:val="0073163A"/>
    <w:rPr>
      <w:rFonts w:eastAsia="新細明體"/>
      <w:kern w:val="2"/>
      <w:lang w:val="en-US" w:eastAsia="zh-TW" w:bidi="ar-SA"/>
    </w:rPr>
  </w:style>
  <w:style w:type="character" w:styleId="a9">
    <w:name w:val="page number"/>
    <w:basedOn w:val="a0"/>
    <w:rsid w:val="00970A23"/>
  </w:style>
  <w:style w:type="paragraph" w:customStyle="1" w:styleId="aa">
    <w:name w:val="●一、標"/>
    <w:basedOn w:val="a"/>
    <w:rsid w:val="00A87460"/>
    <w:rPr>
      <w:b/>
      <w:sz w:val="32"/>
      <w:szCs w:val="32"/>
    </w:rPr>
  </w:style>
  <w:style w:type="paragraph" w:customStyle="1" w:styleId="ab">
    <w:name w:val="●第壹部分"/>
    <w:basedOn w:val="a"/>
    <w:rsid w:val="00EB6EEB"/>
    <w:pPr>
      <w:spacing w:beforeLines="50" w:before="50" w:afterLines="50" w:after="50"/>
    </w:pPr>
    <w:rPr>
      <w:b/>
      <w:sz w:val="28"/>
      <w:szCs w:val="28"/>
    </w:rPr>
  </w:style>
  <w:style w:type="paragraph" w:customStyle="1" w:styleId="ac">
    <w:name w:val="●說明框"/>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d">
    <w:name w:val="●題組楷"/>
    <w:basedOn w:val="a"/>
    <w:qFormat/>
    <w:rsid w:val="003159E0"/>
    <w:pPr>
      <w:tabs>
        <w:tab w:val="left" w:pos="362"/>
        <w:tab w:val="left" w:pos="2651"/>
        <w:tab w:val="left" w:pos="4941"/>
        <w:tab w:val="left" w:pos="7230"/>
      </w:tabs>
      <w:ind w:firstLineChars="200" w:firstLine="200"/>
    </w:pPr>
    <w:rPr>
      <w:rFonts w:eastAsia="標楷體"/>
    </w:rPr>
  </w:style>
  <w:style w:type="paragraph" w:customStyle="1" w:styleId="-2">
    <w:name w:val="●選填題-第2行"/>
    <w:basedOn w:val="ae"/>
    <w:qFormat/>
    <w:rsid w:val="000138F5"/>
    <w:pPr>
      <w:ind w:leftChars="150" w:left="150" w:firstLineChars="0" w:firstLine="0"/>
    </w:pPr>
  </w:style>
  <w:style w:type="paragraph" w:customStyle="1" w:styleId="ae">
    <w:name w:val="●選填題"/>
    <w:basedOn w:val="a"/>
    <w:link w:val="af"/>
    <w:rsid w:val="00EE28C8"/>
    <w:pPr>
      <w:tabs>
        <w:tab w:val="left" w:pos="362"/>
        <w:tab w:val="left" w:pos="2651"/>
        <w:tab w:val="left" w:pos="4941"/>
        <w:tab w:val="left" w:pos="7230"/>
      </w:tabs>
      <w:ind w:left="361" w:hangingChars="150" w:hanging="361"/>
    </w:pPr>
  </w:style>
  <w:style w:type="character" w:customStyle="1" w:styleId="af">
    <w:name w:val="●選填題 字元"/>
    <w:link w:val="ae"/>
    <w:rsid w:val="00EE28C8"/>
    <w:rPr>
      <w:kern w:val="2"/>
      <w:sz w:val="22"/>
      <w:szCs w:val="24"/>
    </w:rPr>
  </w:style>
  <w:style w:type="paragraph" w:customStyle="1" w:styleId="-20">
    <w:name w:val="●解析-第2行"/>
    <w:basedOn w:val="a3"/>
    <w:rsid w:val="00BA311C"/>
    <w:pPr>
      <w:ind w:leftChars="650" w:left="800" w:hangingChars="150" w:hanging="150"/>
    </w:pPr>
  </w:style>
  <w:style w:type="character" w:customStyle="1" w:styleId="520">
    <w:name w:val="曉玲  分機：520"/>
    <w:semiHidden/>
    <w:rsid w:val="00715947"/>
    <w:rPr>
      <w:color w:val="000000"/>
    </w:rPr>
  </w:style>
  <w:style w:type="paragraph" w:styleId="af0">
    <w:name w:val="footnote text"/>
    <w:basedOn w:val="a"/>
    <w:link w:val="af1"/>
    <w:semiHidden/>
    <w:rsid w:val="000C342A"/>
    <w:pPr>
      <w:snapToGrid w:val="0"/>
      <w:jc w:val="left"/>
    </w:pPr>
    <w:rPr>
      <w:sz w:val="20"/>
      <w:szCs w:val="20"/>
    </w:rPr>
  </w:style>
  <w:style w:type="character" w:customStyle="1" w:styleId="af1">
    <w:name w:val="註腳文字 字元"/>
    <w:link w:val="af0"/>
    <w:semiHidden/>
    <w:locked/>
    <w:rsid w:val="000C342A"/>
    <w:rPr>
      <w:rFonts w:eastAsia="新細明體"/>
      <w:kern w:val="2"/>
      <w:lang w:val="en-US" w:eastAsia="zh-TW" w:bidi="ar-SA"/>
    </w:rPr>
  </w:style>
  <w:style w:type="character" w:styleId="af2">
    <w:name w:val="footnote reference"/>
    <w:semiHidden/>
    <w:rsid w:val="000C342A"/>
    <w:rPr>
      <w:rFonts w:cs="Times New Roman"/>
      <w:vertAlign w:val="superscript"/>
    </w:rPr>
  </w:style>
  <w:style w:type="character" w:styleId="af3">
    <w:name w:val="annotation reference"/>
    <w:semiHidden/>
    <w:rsid w:val="007E5CBC"/>
    <w:rPr>
      <w:sz w:val="18"/>
      <w:szCs w:val="18"/>
    </w:rPr>
  </w:style>
  <w:style w:type="paragraph" w:styleId="af4">
    <w:name w:val="annotation subject"/>
    <w:basedOn w:val="a"/>
    <w:next w:val="a"/>
    <w:semiHidden/>
    <w:rsid w:val="00B60B7C"/>
    <w:rPr>
      <w:b/>
      <w:bCs/>
    </w:rPr>
  </w:style>
  <w:style w:type="paragraph" w:styleId="af5">
    <w:name w:val="Balloon Text"/>
    <w:basedOn w:val="a"/>
    <w:link w:val="af6"/>
    <w:semiHidden/>
    <w:rsid w:val="007E5CBC"/>
    <w:rPr>
      <w:rFonts w:ascii="Arial" w:hAnsi="Arial"/>
      <w:sz w:val="18"/>
      <w:szCs w:val="18"/>
    </w:rPr>
  </w:style>
  <w:style w:type="character" w:customStyle="1" w:styleId="af6">
    <w:name w:val="註解方塊文字 字元"/>
    <w:link w:val="af5"/>
    <w:semiHidden/>
    <w:locked/>
    <w:rsid w:val="0073163A"/>
    <w:rPr>
      <w:rFonts w:ascii="Arial" w:eastAsia="新細明體" w:hAnsi="Arial"/>
      <w:kern w:val="2"/>
      <w:sz w:val="18"/>
      <w:szCs w:val="18"/>
      <w:lang w:val="en-US" w:eastAsia="zh-TW" w:bidi="ar-SA"/>
    </w:rPr>
  </w:style>
  <w:style w:type="paragraph" w:styleId="af7">
    <w:name w:val="endnote text"/>
    <w:basedOn w:val="a"/>
    <w:link w:val="af8"/>
    <w:semiHidden/>
    <w:rsid w:val="0073163A"/>
    <w:pPr>
      <w:snapToGrid w:val="0"/>
      <w:jc w:val="left"/>
    </w:pPr>
    <w:rPr>
      <w:szCs w:val="22"/>
    </w:rPr>
  </w:style>
  <w:style w:type="character" w:customStyle="1" w:styleId="af8">
    <w:name w:val="章節附註文字 字元"/>
    <w:link w:val="af7"/>
    <w:semiHidden/>
    <w:locked/>
    <w:rsid w:val="0073163A"/>
    <w:rPr>
      <w:rFonts w:eastAsia="新細明體"/>
      <w:kern w:val="2"/>
      <w:sz w:val="22"/>
      <w:szCs w:val="22"/>
      <w:lang w:val="en-US" w:eastAsia="zh-TW" w:bidi="ar-SA"/>
    </w:rPr>
  </w:style>
  <w:style w:type="table" w:styleId="af9">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Emphasis"/>
    <w:uiPriority w:val="20"/>
    <w:qFormat/>
    <w:rsid w:val="00156AB3"/>
    <w:rPr>
      <w:i/>
      <w:iCs/>
    </w:rPr>
  </w:style>
  <w:style w:type="paragraph" w:styleId="afb">
    <w:name w:val="List Paragraph"/>
    <w:basedOn w:val="a"/>
    <w:uiPriority w:val="34"/>
    <w:qFormat/>
    <w:rsid w:val="00BA311C"/>
    <w:pPr>
      <w:ind w:leftChars="200" w:left="480"/>
      <w:jc w:val="left"/>
    </w:pPr>
    <w:rPr>
      <w:rFonts w:asciiTheme="minorHAnsi" w:eastAsiaTheme="minorEastAsia" w:hAnsiTheme="minorHAnsi" w:cstheme="minorBidi"/>
      <w:sz w:val="24"/>
      <w:szCs w:val="22"/>
    </w:rPr>
  </w:style>
  <w:style w:type="character" w:customStyle="1" w:styleId="afc">
    <w:name w:val="●標楷體字體"/>
    <w:basedOn w:val="a0"/>
    <w:uiPriority w:val="1"/>
    <w:qFormat/>
    <w:rsid w:val="004D719A"/>
    <w:rPr>
      <w:rFonts w:ascii="Times New Roman" w:eastAsia="標楷體" w:hAnsi="Times New Roman"/>
    </w:rPr>
  </w:style>
  <w:style w:type="character" w:styleId="afd">
    <w:name w:val="Subtle Reference"/>
    <w:uiPriority w:val="31"/>
    <w:qFormat/>
    <w:rsid w:val="00B60B7C"/>
  </w:style>
  <w:style w:type="character" w:customStyle="1" w:styleId="UnresolvedMention">
    <w:name w:val="Unresolved Mention"/>
    <w:basedOn w:val="a0"/>
    <w:uiPriority w:val="99"/>
    <w:semiHidden/>
    <w:unhideWhenUsed/>
    <w:rsid w:val="001D11FE"/>
    <w:rPr>
      <w:color w:val="605E5C"/>
      <w:shd w:val="clear" w:color="auto" w:fill="E1DFDD"/>
    </w:rPr>
  </w:style>
  <w:style w:type="character" w:styleId="afe">
    <w:name w:val="Placeholder Text"/>
    <w:basedOn w:val="a0"/>
    <w:uiPriority w:val="99"/>
    <w:semiHidden/>
    <w:rsid w:val="001D11FE"/>
    <w:rPr>
      <w:color w:val="666666"/>
    </w:rPr>
  </w:style>
  <w:style w:type="paragraph" w:styleId="aff">
    <w:name w:val="Revision"/>
    <w:hidden/>
    <w:uiPriority w:val="99"/>
    <w:semiHidden/>
    <w:rsid w:val="001D11FE"/>
    <w:rPr>
      <w:kern w:val="2"/>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6.wmf"/><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1.xml"/><Relationship Id="rId34" Type="http://schemas.openxmlformats.org/officeDocument/2006/relationships/image" Target="media/image14.wmf"/><Relationship Id="rId42"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20.wmf"/><Relationship Id="rId25" Type="http://schemas.openxmlformats.org/officeDocument/2006/relationships/hyperlink" Target="https://dict.revised.moe.edu.tw/dictView.jsp?ID=832" TargetMode="External"/><Relationship Id="rId33" Type="http://schemas.openxmlformats.org/officeDocument/2006/relationships/image" Target="media/image13.wmf"/><Relationship Id="rId38" Type="http://schemas.openxmlformats.org/officeDocument/2006/relationships/image" Target="media/image18.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4.jpeg"/><Relationship Id="rId29" Type="http://schemas.openxmlformats.org/officeDocument/2006/relationships/image" Target="media/image9.wmf"/><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hyperlink" Target="https://dict.revised.moe.edu.tw/dictView.jsp?ID=832" TargetMode="External"/><Relationship Id="rId32" Type="http://schemas.openxmlformats.org/officeDocument/2006/relationships/image" Target="media/image12.wmf"/><Relationship Id="rId37" Type="http://schemas.openxmlformats.org/officeDocument/2006/relationships/image" Target="media/image17.wmf"/><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6.wmf"/><Relationship Id="rId10" Type="http://schemas.openxmlformats.org/officeDocument/2006/relationships/oleObject" Target="embeddings/oleObject1.bin"/><Relationship Id="rId19" Type="http://schemas.openxmlformats.org/officeDocument/2006/relationships/image" Target="media/image3.wmf"/><Relationship Id="rId31" Type="http://schemas.openxmlformats.org/officeDocument/2006/relationships/image" Target="media/image11.wmf"/><Relationship Id="rId44"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19.wmf"/><Relationship Id="rId22" Type="http://schemas.openxmlformats.org/officeDocument/2006/relationships/footer" Target="footer2.xml"/><Relationship Id="rId27" Type="http://schemas.openxmlformats.org/officeDocument/2006/relationships/image" Target="media/image7.wmf"/><Relationship Id="rId30" Type="http://schemas.openxmlformats.org/officeDocument/2006/relationships/image" Target="media/image10.wmf"/><Relationship Id="rId35" Type="http://schemas.openxmlformats.org/officeDocument/2006/relationships/image" Target="media/image15.wmf"/><Relationship Id="rId43" Type="http://schemas.openxmlformats.org/officeDocument/2006/relationships/header" Target="header3.xml"/></Relationships>
</file>

<file path=word/_rels/footer3.xml.rels><?xml version="1.0" encoding="UTF-8" standalone="yes"?>
<Relationships xmlns="http://schemas.openxmlformats.org/package/2006/relationships"><Relationship Id="rId1" Type="http://schemas.openxmlformats.org/officeDocument/2006/relationships/image" Target="media/image4.jpeg"/></Relationships>
</file>

<file path=word/_rels/footer4.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182FE7-2AB2-4C2B-9A9F-503B1E0BB8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9</TotalTime>
  <Pages>29</Pages>
  <Words>22033</Words>
  <Characters>2178</Characters>
  <Application>Microsoft Office Word</Application>
  <DocSecurity>0</DocSecurity>
  <Lines>18</Lines>
  <Paragraphs>48</Paragraphs>
  <ScaleCrop>false</ScaleCrop>
  <Company>CMT</Company>
  <LinksUpToDate>false</LinksUpToDate>
  <CharactersWithSpaces>24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25</cp:revision>
  <cp:lastPrinted>2025-09-11T08:32:00Z</cp:lastPrinted>
  <dcterms:created xsi:type="dcterms:W3CDTF">2022-08-08T04:15:00Z</dcterms:created>
  <dcterms:modified xsi:type="dcterms:W3CDTF">2025-09-11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